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6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66"/>
  </p:notesMasterIdLst>
  <p:handoutMasterIdLst>
    <p:handoutMasterId r:id="rId67"/>
  </p:handoutMasterIdLst>
  <p:sldIdLst>
    <p:sldId id="341" r:id="rId2"/>
    <p:sldId id="384" r:id="rId3"/>
    <p:sldId id="383" r:id="rId4"/>
    <p:sldId id="280" r:id="rId5"/>
    <p:sldId id="281" r:id="rId6"/>
    <p:sldId id="283" r:id="rId7"/>
    <p:sldId id="284" r:id="rId8"/>
    <p:sldId id="285" r:id="rId9"/>
    <p:sldId id="286" r:id="rId10"/>
    <p:sldId id="288" r:id="rId11"/>
    <p:sldId id="287" r:id="rId12"/>
    <p:sldId id="357" r:id="rId13"/>
    <p:sldId id="266" r:id="rId14"/>
    <p:sldId id="379" r:id="rId15"/>
    <p:sldId id="352" r:id="rId16"/>
    <p:sldId id="380" r:id="rId17"/>
    <p:sldId id="257" r:id="rId18"/>
    <p:sldId id="258" r:id="rId19"/>
    <p:sldId id="359" r:id="rId20"/>
    <p:sldId id="360" r:id="rId21"/>
    <p:sldId id="261" r:id="rId22"/>
    <p:sldId id="262" r:id="rId23"/>
    <p:sldId id="271" r:id="rId24"/>
    <p:sldId id="272" r:id="rId25"/>
    <p:sldId id="361" r:id="rId26"/>
    <p:sldId id="362" r:id="rId27"/>
    <p:sldId id="297" r:id="rId28"/>
    <p:sldId id="363" r:id="rId29"/>
    <p:sldId id="298" r:id="rId30"/>
    <p:sldId id="364" r:id="rId31"/>
    <p:sldId id="365" r:id="rId32"/>
    <p:sldId id="366" r:id="rId33"/>
    <p:sldId id="367" r:id="rId34"/>
    <p:sldId id="368" r:id="rId35"/>
    <p:sldId id="369" r:id="rId36"/>
    <p:sldId id="300" r:id="rId37"/>
    <p:sldId id="370" r:id="rId38"/>
    <p:sldId id="371" r:id="rId39"/>
    <p:sldId id="372" r:id="rId40"/>
    <p:sldId id="289" r:id="rId41"/>
    <p:sldId id="373" r:id="rId42"/>
    <p:sldId id="381" r:id="rId43"/>
    <p:sldId id="331" r:id="rId44"/>
    <p:sldId id="332" r:id="rId45"/>
    <p:sldId id="334" r:id="rId46"/>
    <p:sldId id="333" r:id="rId47"/>
    <p:sldId id="382" r:id="rId48"/>
    <p:sldId id="338" r:id="rId49"/>
    <p:sldId id="339" r:id="rId50"/>
    <p:sldId id="344" r:id="rId51"/>
    <p:sldId id="345" r:id="rId52"/>
    <p:sldId id="346" r:id="rId53"/>
    <p:sldId id="347" r:id="rId54"/>
    <p:sldId id="340" r:id="rId55"/>
    <p:sldId id="374" r:id="rId56"/>
    <p:sldId id="342" r:id="rId57"/>
    <p:sldId id="375" r:id="rId58"/>
    <p:sldId id="348" r:id="rId59"/>
    <p:sldId id="349" r:id="rId60"/>
    <p:sldId id="350" r:id="rId61"/>
    <p:sldId id="351" r:id="rId62"/>
    <p:sldId id="376" r:id="rId63"/>
    <p:sldId id="377" r:id="rId64"/>
    <p:sldId id="378" r:id="rId6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057"/>
    <p:restoredTop sz="87075"/>
  </p:normalViewPr>
  <p:slideViewPr>
    <p:cSldViewPr>
      <p:cViewPr varScale="1">
        <p:scale>
          <a:sx n="111" d="100"/>
          <a:sy n="111" d="100"/>
        </p:scale>
        <p:origin x="264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bilgic\Dropbox\teaching\480-Fall13\polyFunctionGradien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bilgic\Dropbox\teaching\480-Fall13\polyFunctionGradien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poly2!$F$3</c:f>
              <c:strCache>
                <c:ptCount val="1"/>
                <c:pt idx="0">
                  <c:v>f = -2x^2 + 8x + 10</c:v>
                </c:pt>
              </c:strCache>
            </c:strRef>
          </c:tx>
          <c:xVal>
            <c:numRef>
              <c:f>poly2!$B$4:$B$40</c:f>
              <c:numCache>
                <c:formatCode>General</c:formatCode>
                <c:ptCount val="37"/>
                <c:pt idx="0">
                  <c:v>-2</c:v>
                </c:pt>
                <c:pt idx="1">
                  <c:v>-1.75</c:v>
                </c:pt>
                <c:pt idx="2">
                  <c:v>-1.5</c:v>
                </c:pt>
                <c:pt idx="3">
                  <c:v>-1.25</c:v>
                </c:pt>
                <c:pt idx="4">
                  <c:v>-1</c:v>
                </c:pt>
                <c:pt idx="5">
                  <c:v>-0.75</c:v>
                </c:pt>
                <c:pt idx="6">
                  <c:v>-0.5</c:v>
                </c:pt>
                <c:pt idx="7">
                  <c:v>-0.25</c:v>
                </c:pt>
                <c:pt idx="8">
                  <c:v>0</c:v>
                </c:pt>
                <c:pt idx="9">
                  <c:v>0.25</c:v>
                </c:pt>
                <c:pt idx="10">
                  <c:v>0.5</c:v>
                </c:pt>
                <c:pt idx="11">
                  <c:v>0.75</c:v>
                </c:pt>
                <c:pt idx="12">
                  <c:v>1</c:v>
                </c:pt>
                <c:pt idx="13">
                  <c:v>1.25</c:v>
                </c:pt>
                <c:pt idx="14">
                  <c:v>1.5</c:v>
                </c:pt>
                <c:pt idx="15">
                  <c:v>1.75</c:v>
                </c:pt>
                <c:pt idx="16">
                  <c:v>2</c:v>
                </c:pt>
                <c:pt idx="17">
                  <c:v>2.25</c:v>
                </c:pt>
                <c:pt idx="18">
                  <c:v>2.5</c:v>
                </c:pt>
                <c:pt idx="19">
                  <c:v>2.75</c:v>
                </c:pt>
                <c:pt idx="20">
                  <c:v>3</c:v>
                </c:pt>
                <c:pt idx="21">
                  <c:v>3.25</c:v>
                </c:pt>
                <c:pt idx="22">
                  <c:v>3.5</c:v>
                </c:pt>
                <c:pt idx="23">
                  <c:v>3.75</c:v>
                </c:pt>
                <c:pt idx="24">
                  <c:v>4</c:v>
                </c:pt>
                <c:pt idx="25">
                  <c:v>4.25</c:v>
                </c:pt>
                <c:pt idx="26">
                  <c:v>4.5</c:v>
                </c:pt>
                <c:pt idx="27">
                  <c:v>4.75</c:v>
                </c:pt>
                <c:pt idx="28">
                  <c:v>5</c:v>
                </c:pt>
                <c:pt idx="29">
                  <c:v>5.25</c:v>
                </c:pt>
                <c:pt idx="30">
                  <c:v>5.5</c:v>
                </c:pt>
                <c:pt idx="31">
                  <c:v>5.75</c:v>
                </c:pt>
                <c:pt idx="32">
                  <c:v>6</c:v>
                </c:pt>
              </c:numCache>
            </c:numRef>
          </c:xVal>
          <c:yVal>
            <c:numRef>
              <c:f>poly2!$F$4:$F$39</c:f>
              <c:numCache>
                <c:formatCode>General</c:formatCode>
                <c:ptCount val="36"/>
                <c:pt idx="0">
                  <c:v>-14</c:v>
                </c:pt>
                <c:pt idx="1">
                  <c:v>-10.125</c:v>
                </c:pt>
                <c:pt idx="2">
                  <c:v>-6.5</c:v>
                </c:pt>
                <c:pt idx="3">
                  <c:v>-3.125</c:v>
                </c:pt>
                <c:pt idx="4">
                  <c:v>0</c:v>
                </c:pt>
                <c:pt idx="5">
                  <c:v>2.875</c:v>
                </c:pt>
                <c:pt idx="6">
                  <c:v>5.5</c:v>
                </c:pt>
                <c:pt idx="7">
                  <c:v>7.875</c:v>
                </c:pt>
                <c:pt idx="8">
                  <c:v>10</c:v>
                </c:pt>
                <c:pt idx="9">
                  <c:v>11.875</c:v>
                </c:pt>
                <c:pt idx="10">
                  <c:v>13.5</c:v>
                </c:pt>
                <c:pt idx="11">
                  <c:v>14.875</c:v>
                </c:pt>
                <c:pt idx="12">
                  <c:v>16</c:v>
                </c:pt>
                <c:pt idx="13">
                  <c:v>16.875</c:v>
                </c:pt>
                <c:pt idx="14">
                  <c:v>17.5</c:v>
                </c:pt>
                <c:pt idx="15">
                  <c:v>17.875</c:v>
                </c:pt>
                <c:pt idx="16">
                  <c:v>18</c:v>
                </c:pt>
                <c:pt idx="17">
                  <c:v>17.875</c:v>
                </c:pt>
                <c:pt idx="18">
                  <c:v>17.5</c:v>
                </c:pt>
                <c:pt idx="19">
                  <c:v>16.875</c:v>
                </c:pt>
                <c:pt idx="20">
                  <c:v>16</c:v>
                </c:pt>
                <c:pt idx="21">
                  <c:v>14.875</c:v>
                </c:pt>
                <c:pt idx="22">
                  <c:v>13.5</c:v>
                </c:pt>
                <c:pt idx="23">
                  <c:v>11.875</c:v>
                </c:pt>
                <c:pt idx="24">
                  <c:v>10</c:v>
                </c:pt>
                <c:pt idx="25">
                  <c:v>7.875</c:v>
                </c:pt>
                <c:pt idx="26">
                  <c:v>5.5</c:v>
                </c:pt>
                <c:pt idx="27">
                  <c:v>2.875</c:v>
                </c:pt>
                <c:pt idx="28">
                  <c:v>0</c:v>
                </c:pt>
                <c:pt idx="29">
                  <c:v>-3.125</c:v>
                </c:pt>
                <c:pt idx="30">
                  <c:v>-6.5</c:v>
                </c:pt>
                <c:pt idx="31">
                  <c:v>-10.125</c:v>
                </c:pt>
                <c:pt idx="32">
                  <c:v>-14</c:v>
                </c:pt>
                <c:pt idx="33">
                  <c:v>10</c:v>
                </c:pt>
                <c:pt idx="34">
                  <c:v>10</c:v>
                </c:pt>
                <c:pt idx="35">
                  <c:v>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EA5-4001-BDDF-938CFD2B8DBD}"/>
            </c:ext>
          </c:extLst>
        </c:ser>
        <c:ser>
          <c:idx val="1"/>
          <c:order val="1"/>
          <c:tx>
            <c:strRef>
              <c:f>poly2!$H$3</c:f>
              <c:strCache>
                <c:ptCount val="1"/>
                <c:pt idx="0">
                  <c:v>g = -4x + 8</c:v>
                </c:pt>
              </c:strCache>
            </c:strRef>
          </c:tx>
          <c:xVal>
            <c:numRef>
              <c:f>poly2!$B$4:$B$40</c:f>
              <c:numCache>
                <c:formatCode>General</c:formatCode>
                <c:ptCount val="37"/>
                <c:pt idx="0">
                  <c:v>-2</c:v>
                </c:pt>
                <c:pt idx="1">
                  <c:v>-1.75</c:v>
                </c:pt>
                <c:pt idx="2">
                  <c:v>-1.5</c:v>
                </c:pt>
                <c:pt idx="3">
                  <c:v>-1.25</c:v>
                </c:pt>
                <c:pt idx="4">
                  <c:v>-1</c:v>
                </c:pt>
                <c:pt idx="5">
                  <c:v>-0.75</c:v>
                </c:pt>
                <c:pt idx="6">
                  <c:v>-0.5</c:v>
                </c:pt>
                <c:pt idx="7">
                  <c:v>-0.25</c:v>
                </c:pt>
                <c:pt idx="8">
                  <c:v>0</c:v>
                </c:pt>
                <c:pt idx="9">
                  <c:v>0.25</c:v>
                </c:pt>
                <c:pt idx="10">
                  <c:v>0.5</c:v>
                </c:pt>
                <c:pt idx="11">
                  <c:v>0.75</c:v>
                </c:pt>
                <c:pt idx="12">
                  <c:v>1</c:v>
                </c:pt>
                <c:pt idx="13">
                  <c:v>1.25</c:v>
                </c:pt>
                <c:pt idx="14">
                  <c:v>1.5</c:v>
                </c:pt>
                <c:pt idx="15">
                  <c:v>1.75</c:v>
                </c:pt>
                <c:pt idx="16">
                  <c:v>2</c:v>
                </c:pt>
                <c:pt idx="17">
                  <c:v>2.25</c:v>
                </c:pt>
                <c:pt idx="18">
                  <c:v>2.5</c:v>
                </c:pt>
                <c:pt idx="19">
                  <c:v>2.75</c:v>
                </c:pt>
                <c:pt idx="20">
                  <c:v>3</c:v>
                </c:pt>
                <c:pt idx="21">
                  <c:v>3.25</c:v>
                </c:pt>
                <c:pt idx="22">
                  <c:v>3.5</c:v>
                </c:pt>
                <c:pt idx="23">
                  <c:v>3.75</c:v>
                </c:pt>
                <c:pt idx="24">
                  <c:v>4</c:v>
                </c:pt>
                <c:pt idx="25">
                  <c:v>4.25</c:v>
                </c:pt>
                <c:pt idx="26">
                  <c:v>4.5</c:v>
                </c:pt>
                <c:pt idx="27">
                  <c:v>4.75</c:v>
                </c:pt>
                <c:pt idx="28">
                  <c:v>5</c:v>
                </c:pt>
                <c:pt idx="29">
                  <c:v>5.25</c:v>
                </c:pt>
                <c:pt idx="30">
                  <c:v>5.5</c:v>
                </c:pt>
                <c:pt idx="31">
                  <c:v>5.75</c:v>
                </c:pt>
                <c:pt idx="32">
                  <c:v>6</c:v>
                </c:pt>
              </c:numCache>
            </c:numRef>
          </c:xVal>
          <c:yVal>
            <c:numRef>
              <c:f>poly2!$H$4:$H$40</c:f>
              <c:numCache>
                <c:formatCode>General</c:formatCode>
                <c:ptCount val="37"/>
                <c:pt idx="0">
                  <c:v>16</c:v>
                </c:pt>
                <c:pt idx="1">
                  <c:v>15</c:v>
                </c:pt>
                <c:pt idx="2">
                  <c:v>14</c:v>
                </c:pt>
                <c:pt idx="3">
                  <c:v>13</c:v>
                </c:pt>
                <c:pt idx="4">
                  <c:v>12</c:v>
                </c:pt>
                <c:pt idx="5">
                  <c:v>11</c:v>
                </c:pt>
                <c:pt idx="6">
                  <c:v>10</c:v>
                </c:pt>
                <c:pt idx="7">
                  <c:v>9</c:v>
                </c:pt>
                <c:pt idx="8">
                  <c:v>8</c:v>
                </c:pt>
                <c:pt idx="9">
                  <c:v>7</c:v>
                </c:pt>
                <c:pt idx="10">
                  <c:v>6</c:v>
                </c:pt>
                <c:pt idx="11">
                  <c:v>5</c:v>
                </c:pt>
                <c:pt idx="12">
                  <c:v>4</c:v>
                </c:pt>
                <c:pt idx="13">
                  <c:v>3</c:v>
                </c:pt>
                <c:pt idx="14">
                  <c:v>2</c:v>
                </c:pt>
                <c:pt idx="15">
                  <c:v>1</c:v>
                </c:pt>
                <c:pt idx="16">
                  <c:v>0</c:v>
                </c:pt>
                <c:pt idx="17">
                  <c:v>-1</c:v>
                </c:pt>
                <c:pt idx="18">
                  <c:v>-2</c:v>
                </c:pt>
                <c:pt idx="19">
                  <c:v>-3</c:v>
                </c:pt>
                <c:pt idx="20">
                  <c:v>-4</c:v>
                </c:pt>
                <c:pt idx="21">
                  <c:v>-5</c:v>
                </c:pt>
                <c:pt idx="22">
                  <c:v>-6</c:v>
                </c:pt>
                <c:pt idx="23">
                  <c:v>-7</c:v>
                </c:pt>
                <c:pt idx="24">
                  <c:v>-8</c:v>
                </c:pt>
                <c:pt idx="25">
                  <c:v>-9</c:v>
                </c:pt>
                <c:pt idx="26">
                  <c:v>-10</c:v>
                </c:pt>
                <c:pt idx="27">
                  <c:v>-11</c:v>
                </c:pt>
                <c:pt idx="28">
                  <c:v>-12</c:v>
                </c:pt>
                <c:pt idx="29">
                  <c:v>-13</c:v>
                </c:pt>
                <c:pt idx="30">
                  <c:v>-14</c:v>
                </c:pt>
                <c:pt idx="31">
                  <c:v>-15</c:v>
                </c:pt>
                <c:pt idx="32">
                  <c:v>-16</c:v>
                </c:pt>
                <c:pt idx="33">
                  <c:v>8</c:v>
                </c:pt>
                <c:pt idx="34">
                  <c:v>8</c:v>
                </c:pt>
                <c:pt idx="35">
                  <c:v>8</c:v>
                </c:pt>
                <c:pt idx="36">
                  <c:v>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EA5-4001-BDDF-938CFD2B8D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139008"/>
        <c:axId val="318135480"/>
      </c:scatterChart>
      <c:valAx>
        <c:axId val="3181390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8135480"/>
        <c:crosses val="autoZero"/>
        <c:crossBetween val="midCat"/>
      </c:valAx>
      <c:valAx>
        <c:axId val="3181354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18139008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in!$D$3</c:f>
              <c:strCache>
                <c:ptCount val="1"/>
                <c:pt idx="0">
                  <c:v>f=sin(x)</c:v>
                </c:pt>
              </c:strCache>
            </c:strRef>
          </c:tx>
          <c:xVal>
            <c:numRef>
              <c:f>sin!$C$4:$C$39</c:f>
              <c:numCache>
                <c:formatCode>General</c:formatCode>
                <c:ptCount val="36"/>
                <c:pt idx="0">
                  <c:v>-6.2831853071795862</c:v>
                </c:pt>
                <c:pt idx="1">
                  <c:v>-5.9690260418206069</c:v>
                </c:pt>
                <c:pt idx="2">
                  <c:v>-5.6548667764616276</c:v>
                </c:pt>
                <c:pt idx="3">
                  <c:v>-5.3407075111026483</c:v>
                </c:pt>
                <c:pt idx="4">
                  <c:v>-5.026548245743669</c:v>
                </c:pt>
                <c:pt idx="5">
                  <c:v>-4.7123889803846897</c:v>
                </c:pt>
                <c:pt idx="6">
                  <c:v>-4.3982297150257104</c:v>
                </c:pt>
                <c:pt idx="7">
                  <c:v>-4.0840704496667311</c:v>
                </c:pt>
                <c:pt idx="8">
                  <c:v>-3.7699111843077517</c:v>
                </c:pt>
                <c:pt idx="9">
                  <c:v>-3.4557519189487729</c:v>
                </c:pt>
                <c:pt idx="10">
                  <c:v>-3.1415926535897931</c:v>
                </c:pt>
                <c:pt idx="11">
                  <c:v>-2.8274333882308138</c:v>
                </c:pt>
                <c:pt idx="12">
                  <c:v>-2.5132741228718345</c:v>
                </c:pt>
                <c:pt idx="13">
                  <c:v>-2.1991148575128552</c:v>
                </c:pt>
                <c:pt idx="14">
                  <c:v>-1.8849555921538759</c:v>
                </c:pt>
                <c:pt idx="15">
                  <c:v>-1.5707963267948966</c:v>
                </c:pt>
                <c:pt idx="16">
                  <c:v>-1.2566370614359172</c:v>
                </c:pt>
                <c:pt idx="17">
                  <c:v>-0.94247779607693793</c:v>
                </c:pt>
                <c:pt idx="18">
                  <c:v>-0.62831853071795862</c:v>
                </c:pt>
                <c:pt idx="19">
                  <c:v>-0.31415926535897931</c:v>
                </c:pt>
                <c:pt idx="20">
                  <c:v>0</c:v>
                </c:pt>
                <c:pt idx="21">
                  <c:v>0.31415926535897931</c:v>
                </c:pt>
                <c:pt idx="22">
                  <c:v>0.62831853071795862</c:v>
                </c:pt>
                <c:pt idx="23">
                  <c:v>0.94247779607693793</c:v>
                </c:pt>
                <c:pt idx="24">
                  <c:v>1.2566370614359172</c:v>
                </c:pt>
                <c:pt idx="25">
                  <c:v>1.5707963267948966</c:v>
                </c:pt>
                <c:pt idx="26">
                  <c:v>1.8849555921538759</c:v>
                </c:pt>
                <c:pt idx="27">
                  <c:v>2.1991148575128552</c:v>
                </c:pt>
                <c:pt idx="28">
                  <c:v>2.5132741228718345</c:v>
                </c:pt>
                <c:pt idx="29">
                  <c:v>2.8274333882308138</c:v>
                </c:pt>
                <c:pt idx="30">
                  <c:v>3.1415926535897931</c:v>
                </c:pt>
                <c:pt idx="31">
                  <c:v>3.4557519189487729</c:v>
                </c:pt>
                <c:pt idx="32">
                  <c:v>3.7699111843077517</c:v>
                </c:pt>
                <c:pt idx="33">
                  <c:v>4.0840704496667311</c:v>
                </c:pt>
                <c:pt idx="34">
                  <c:v>4.3982297150257104</c:v>
                </c:pt>
                <c:pt idx="35">
                  <c:v>4.7123889803846897</c:v>
                </c:pt>
              </c:numCache>
            </c:numRef>
          </c:xVal>
          <c:yVal>
            <c:numRef>
              <c:f>sin!$D$4:$D$39</c:f>
              <c:numCache>
                <c:formatCode>General</c:formatCode>
                <c:ptCount val="36"/>
                <c:pt idx="0">
                  <c:v>2.45029690981724E-16</c:v>
                </c:pt>
                <c:pt idx="1">
                  <c:v>0.30901699437494762</c:v>
                </c:pt>
                <c:pt idx="2">
                  <c:v>0.58778525229247336</c:v>
                </c:pt>
                <c:pt idx="3">
                  <c:v>0.80901699437494756</c:v>
                </c:pt>
                <c:pt idx="4">
                  <c:v>0.95105651629515364</c:v>
                </c:pt>
                <c:pt idx="5">
                  <c:v>1</c:v>
                </c:pt>
                <c:pt idx="6">
                  <c:v>0.95105651629515353</c:v>
                </c:pt>
                <c:pt idx="7">
                  <c:v>0.80901699437494734</c:v>
                </c:pt>
                <c:pt idx="8">
                  <c:v>0.58778525229247303</c:v>
                </c:pt>
                <c:pt idx="9">
                  <c:v>0.30901699437494773</c:v>
                </c:pt>
                <c:pt idx="10">
                  <c:v>-1.22514845490862E-16</c:v>
                </c:pt>
                <c:pt idx="11">
                  <c:v>-0.30901699437494751</c:v>
                </c:pt>
                <c:pt idx="12">
                  <c:v>-0.58778525229247325</c:v>
                </c:pt>
                <c:pt idx="13">
                  <c:v>-0.80901699437494745</c:v>
                </c:pt>
                <c:pt idx="14">
                  <c:v>-0.95105651629515364</c:v>
                </c:pt>
                <c:pt idx="15">
                  <c:v>-1</c:v>
                </c:pt>
                <c:pt idx="16">
                  <c:v>-0.95105651629515353</c:v>
                </c:pt>
                <c:pt idx="17">
                  <c:v>-0.80901699437494745</c:v>
                </c:pt>
                <c:pt idx="18">
                  <c:v>-0.58778525229247314</c:v>
                </c:pt>
                <c:pt idx="19">
                  <c:v>-0.3090169943749474</c:v>
                </c:pt>
                <c:pt idx="20">
                  <c:v>0</c:v>
                </c:pt>
                <c:pt idx="21">
                  <c:v>0.3090169943749474</c:v>
                </c:pt>
                <c:pt idx="22">
                  <c:v>0.58778525229247314</c:v>
                </c:pt>
                <c:pt idx="23">
                  <c:v>0.80901699437494745</c:v>
                </c:pt>
                <c:pt idx="24">
                  <c:v>0.95105651629515353</c:v>
                </c:pt>
                <c:pt idx="25">
                  <c:v>1</c:v>
                </c:pt>
                <c:pt idx="26">
                  <c:v>0.95105651629515364</c:v>
                </c:pt>
                <c:pt idx="27">
                  <c:v>0.80901699437494745</c:v>
                </c:pt>
                <c:pt idx="28">
                  <c:v>0.58778525229247325</c:v>
                </c:pt>
                <c:pt idx="29">
                  <c:v>0.30901699437494751</c:v>
                </c:pt>
                <c:pt idx="30">
                  <c:v>1.22514845490862E-16</c:v>
                </c:pt>
                <c:pt idx="31">
                  <c:v>-0.30901699437494773</c:v>
                </c:pt>
                <c:pt idx="32">
                  <c:v>-0.58778525229247303</c:v>
                </c:pt>
                <c:pt idx="33">
                  <c:v>-0.80901699437494734</c:v>
                </c:pt>
                <c:pt idx="34">
                  <c:v>-0.95105651629515353</c:v>
                </c:pt>
                <c:pt idx="35">
                  <c:v>-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662-4561-A5BD-107868268E01}"/>
            </c:ext>
          </c:extLst>
        </c:ser>
        <c:ser>
          <c:idx val="1"/>
          <c:order val="1"/>
          <c:tx>
            <c:strRef>
              <c:f>sin!$E$3</c:f>
              <c:strCache>
                <c:ptCount val="1"/>
                <c:pt idx="0">
                  <c:v>g=cos(x)</c:v>
                </c:pt>
              </c:strCache>
            </c:strRef>
          </c:tx>
          <c:xVal>
            <c:numRef>
              <c:f>sin!$C$4:$C$39</c:f>
              <c:numCache>
                <c:formatCode>General</c:formatCode>
                <c:ptCount val="36"/>
                <c:pt idx="0">
                  <c:v>-6.2831853071795862</c:v>
                </c:pt>
                <c:pt idx="1">
                  <c:v>-5.9690260418206069</c:v>
                </c:pt>
                <c:pt idx="2">
                  <c:v>-5.6548667764616276</c:v>
                </c:pt>
                <c:pt idx="3">
                  <c:v>-5.3407075111026483</c:v>
                </c:pt>
                <c:pt idx="4">
                  <c:v>-5.026548245743669</c:v>
                </c:pt>
                <c:pt idx="5">
                  <c:v>-4.7123889803846897</c:v>
                </c:pt>
                <c:pt idx="6">
                  <c:v>-4.3982297150257104</c:v>
                </c:pt>
                <c:pt idx="7">
                  <c:v>-4.0840704496667311</c:v>
                </c:pt>
                <c:pt idx="8">
                  <c:v>-3.7699111843077517</c:v>
                </c:pt>
                <c:pt idx="9">
                  <c:v>-3.4557519189487729</c:v>
                </c:pt>
                <c:pt idx="10">
                  <c:v>-3.1415926535897931</c:v>
                </c:pt>
                <c:pt idx="11">
                  <c:v>-2.8274333882308138</c:v>
                </c:pt>
                <c:pt idx="12">
                  <c:v>-2.5132741228718345</c:v>
                </c:pt>
                <c:pt idx="13">
                  <c:v>-2.1991148575128552</c:v>
                </c:pt>
                <c:pt idx="14">
                  <c:v>-1.8849555921538759</c:v>
                </c:pt>
                <c:pt idx="15">
                  <c:v>-1.5707963267948966</c:v>
                </c:pt>
                <c:pt idx="16">
                  <c:v>-1.2566370614359172</c:v>
                </c:pt>
                <c:pt idx="17">
                  <c:v>-0.94247779607693793</c:v>
                </c:pt>
                <c:pt idx="18">
                  <c:v>-0.62831853071795862</c:v>
                </c:pt>
                <c:pt idx="19">
                  <c:v>-0.31415926535897931</c:v>
                </c:pt>
                <c:pt idx="20">
                  <c:v>0</c:v>
                </c:pt>
                <c:pt idx="21">
                  <c:v>0.31415926535897931</c:v>
                </c:pt>
                <c:pt idx="22">
                  <c:v>0.62831853071795862</c:v>
                </c:pt>
                <c:pt idx="23">
                  <c:v>0.94247779607693793</c:v>
                </c:pt>
                <c:pt idx="24">
                  <c:v>1.2566370614359172</c:v>
                </c:pt>
                <c:pt idx="25">
                  <c:v>1.5707963267948966</c:v>
                </c:pt>
                <c:pt idx="26">
                  <c:v>1.8849555921538759</c:v>
                </c:pt>
                <c:pt idx="27">
                  <c:v>2.1991148575128552</c:v>
                </c:pt>
                <c:pt idx="28">
                  <c:v>2.5132741228718345</c:v>
                </c:pt>
                <c:pt idx="29">
                  <c:v>2.8274333882308138</c:v>
                </c:pt>
                <c:pt idx="30">
                  <c:v>3.1415926535897931</c:v>
                </c:pt>
                <c:pt idx="31">
                  <c:v>3.4557519189487729</c:v>
                </c:pt>
                <c:pt idx="32">
                  <c:v>3.7699111843077517</c:v>
                </c:pt>
                <c:pt idx="33">
                  <c:v>4.0840704496667311</c:v>
                </c:pt>
                <c:pt idx="34">
                  <c:v>4.3982297150257104</c:v>
                </c:pt>
                <c:pt idx="35">
                  <c:v>4.7123889803846897</c:v>
                </c:pt>
              </c:numCache>
            </c:numRef>
          </c:xVal>
          <c:yVal>
            <c:numRef>
              <c:f>sin!$E$4:$E$39</c:f>
              <c:numCache>
                <c:formatCode>General</c:formatCode>
                <c:ptCount val="36"/>
                <c:pt idx="0">
                  <c:v>1</c:v>
                </c:pt>
                <c:pt idx="1">
                  <c:v>0.95105651629515353</c:v>
                </c:pt>
                <c:pt idx="2">
                  <c:v>0.80901699437494734</c:v>
                </c:pt>
                <c:pt idx="3">
                  <c:v>0.58778525229247292</c:v>
                </c:pt>
                <c:pt idx="4">
                  <c:v>0.30901699437494723</c:v>
                </c:pt>
                <c:pt idx="5">
                  <c:v>-1.83772268236293E-16</c:v>
                </c:pt>
                <c:pt idx="6">
                  <c:v>-0.30901699437494756</c:v>
                </c:pt>
                <c:pt idx="7">
                  <c:v>-0.58778525229247325</c:v>
                </c:pt>
                <c:pt idx="8">
                  <c:v>-0.80901699437494756</c:v>
                </c:pt>
                <c:pt idx="9">
                  <c:v>-0.95105651629515353</c:v>
                </c:pt>
                <c:pt idx="10">
                  <c:v>-1</c:v>
                </c:pt>
                <c:pt idx="11">
                  <c:v>-0.95105651629515353</c:v>
                </c:pt>
                <c:pt idx="12">
                  <c:v>-0.80901699437494734</c:v>
                </c:pt>
                <c:pt idx="13">
                  <c:v>-0.58778525229247303</c:v>
                </c:pt>
                <c:pt idx="14">
                  <c:v>-0.30901699437494734</c:v>
                </c:pt>
                <c:pt idx="15">
                  <c:v>6.1257422745431001E-17</c:v>
                </c:pt>
                <c:pt idx="16">
                  <c:v>0.30901699437494745</c:v>
                </c:pt>
                <c:pt idx="17">
                  <c:v>0.58778525229247314</c:v>
                </c:pt>
                <c:pt idx="18">
                  <c:v>0.80901699437494745</c:v>
                </c:pt>
                <c:pt idx="19">
                  <c:v>0.95105651629515353</c:v>
                </c:pt>
                <c:pt idx="20">
                  <c:v>1</c:v>
                </c:pt>
                <c:pt idx="21">
                  <c:v>0.95105651629515353</c:v>
                </c:pt>
                <c:pt idx="22">
                  <c:v>0.80901699437494745</c:v>
                </c:pt>
                <c:pt idx="23">
                  <c:v>0.58778525229247314</c:v>
                </c:pt>
                <c:pt idx="24">
                  <c:v>0.30901699437494745</c:v>
                </c:pt>
                <c:pt idx="25">
                  <c:v>6.1257422745431001E-17</c:v>
                </c:pt>
                <c:pt idx="26">
                  <c:v>-0.30901699437494734</c:v>
                </c:pt>
                <c:pt idx="27">
                  <c:v>-0.58778525229247303</c:v>
                </c:pt>
                <c:pt idx="28">
                  <c:v>-0.80901699437494734</c:v>
                </c:pt>
                <c:pt idx="29">
                  <c:v>-0.95105651629515353</c:v>
                </c:pt>
                <c:pt idx="30">
                  <c:v>-1</c:v>
                </c:pt>
                <c:pt idx="31">
                  <c:v>-0.95105651629515353</c:v>
                </c:pt>
                <c:pt idx="32">
                  <c:v>-0.80901699437494756</c:v>
                </c:pt>
                <c:pt idx="33">
                  <c:v>-0.58778525229247325</c:v>
                </c:pt>
                <c:pt idx="34">
                  <c:v>-0.30901699437494756</c:v>
                </c:pt>
                <c:pt idx="35">
                  <c:v>-1.83772268236293E-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662-4561-A5BD-107868268E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138616"/>
        <c:axId val="318144496"/>
      </c:scatterChart>
      <c:valAx>
        <c:axId val="3181386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8144496"/>
        <c:crosses val="autoZero"/>
        <c:crossBetween val="midCat"/>
      </c:valAx>
      <c:valAx>
        <c:axId val="3181444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18138616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2/13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14T00:06:50.5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33 11836 24575,'0'35'0,"0"0"0,0 1 0,0-1 0,0-10 0,0 1 0,0 1 0,0 1 0,0 3 0,0 0 0,0-4 0,0-1 0,0 17 0,-15-7 0,11-17 0,-12-3 0,16 0 0,0-12 0,0 11 0,0 1 0,-16-12 0,12 27 0,-11-27 0,15-4 0,0-19 0,0-17 0,0 1 0,0 0 0,0 15 0,0-11 0,0 3 0,0 7 0,0-18 0,0 35 0,0-12 0,0 0 0,0 12 0,0-27 0,0 27 0,15-27 0,-11 11 0,28 0 0,-13-11 0,1 27 0,-4-11 0,-16 15 0,15 0 0,-11-16 0,12 12 0,-16-12 0,15 16 0,-11 0 0,28 0 0,-28 0 0,11 0 0,-15 0 0,16 0 0,-12 0 0,12 16 0,-1-12 0,-11 27 0,12-11 0,0 15 0,-12-15 0,11 11 0,-15-27 0,0 27 0,0-11 0,-15 23 0,11-21 0,-12 1 0,16-7 0,0-12 0,-16 27 0,12-11 0,-11-1 0,15 13 0,0-28 0,-16 27 0,12-27 0,-12 27 0,16-27 0,0 12 0,0-16 0,0 15 0,0-11 0,0 28 0,0-28 0,0 11 0,0 1 0,16-12 0,4 12 0,-1-16 0,-3 0 0,0 0 0,-12 0 0,11 0 0,-15 0 0,16 0 0,-12-16 0,27 12 0,-27-12 0,27 1 0,-11 11 0,15-12 0,-15 16 0,-4 0 0,-1 0 0,-11 0 0,28 0 0,-29-16 0,13 12 0,-16-11 0,0 15 0,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10:19.8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50 10276 1695 0,'0'0'37'0,"0"0"8"0,0 0 2 0,0 0 1 0,0 0-39 0,3-5-9 0,0 2 0 0,0-2 0 16,3 3 0-16,-1-1-17 0,1 0 4 0,3 1 1 15,0 2 12-15,0-3 0 0,3 3 0 0,6 0 0 16,3 0 29-16,0 3 9 0,5-3 2 0,4 0 0 15,3 0-30-15,6 0-10 0,5 0 0 0,4 2 9 16,5 4-9-16,4-1 10 0,-3-3-10 0,5 4 10 16,4-4-10-16,-1 4 8 0,4-1-8 0,-4 0 8 15,4-2 23-15,-4 2 4 0,4-2 1 0,-1 2 0 0,1 0-13 0,-4-2-3 16,4 2 0-16,2 1 0 16,1-4 1-16,2 4 0 0,0-4 0 0,4 1 0 0,2-3-11 15,1 0-2-15,2 0-8 0,-3 0 12 0,1-3 16 0,-4 3 4 16,4-2 0-16,-7 2 0 0,-6 0-11 15,1 0-1-15,-7 0-1 0,1 0 0 0,-3 2 10 16,-4-2 3-16,1 6 0 0,-1-4 0 0,-5 4 16 0,0-4 4 16,-1 1 1-16,-2-1 0 0,-1 4-15 0,-2-1-3 15,-3 0-1-15,-3 3 0 0,-4-2-10 0,1-1-1 16,-6 0-1-16,0 0 0 0,-4 1 11 0,-2-1 3 16,0 0 0-16,-3 1 0 0,0-1-16 0,-6-2-4 15,-3 2 0-15,0-3 0 0,-3 1-16 0,-3 0-16 16,-1-1 4-16,-2-2 0 15,-2 6-173-15,-7-1-35 0,-15 6-6 0,-9-6-2 0</inkml:trace>
  <inkml:trace contextRef="#ctx0" brushRef="#br0" timeOffset="14745.82">14415 11787 2131 0,'0'0'47'0,"0"0"9"0,0 0 3 0,0 0 1 0,0 0-48 0,0 0-12 0,0 0 0 0,-3 3 0 16,3 2 0-16,-3 0 0 15,3 3 9-15,-3 3-9 0,3 0-12 0,-3 2-6 0,3 0-2 0,3 6 0 16,-3-4 20-16,0 4-10 0,3-1 10 0,-3 4-8 16,3-1 0-16,-3 3 0 0,3-3 0 0,-3 0 0 15,3-3 8-15,0 4 0 16,-3-7 0-16,0 4 0 0,0 0 0 0,0-1 11 0,0 1-3 0,0-6 0 15,0 0 13-15,0 3 3 0,0-6 0 0,0 1 0 16,0 0-10-16,0-6-2 0,0 0 0 0,0 1 0 16,0-6 7-16,0 0 1 0,0 0 0 0,0 0 0 15,0 0-20-15,0 0-19 0,0 0 4 0,0 0 1 16,0 0 14-16,3-8 16 0,0 0-3 0,0-3-1 16,0-2-1-16,0-3-1 0,-1-3 0 15,1 1 0-15,0-3-10 0,3-3 0 0,-3 0 0 0,3-2 0 16,3 2 0-16,-3 0 0 0,3 0 0 0,0 3 0 0,0 0 0 0,0-3 0 15,0 3 0-15,0 2 0 16,0-2 0-16,0 3 0 0,0 2 0 0,-1 0 0 0,1 0 0 0,0 3 0 16,0 2 0-16,3 1 8 0,-3 2 2 15,3 0 0-15,-3 0 0 0,3 3 0 16,-6 2-10-16,3 0 0 0,0 3 0 0,0 6 0 0,3-1 11 0,-4 3-3 16,1 0-8-16,-3 0 12 0,3 5-12 0,-3 0-10 15,3 0 2-15,-3 3 0 0,3 3 8 0,-3-3 0 16,0 2 0-16,0 1 0 0,-3-1 0 0,0-2 0 15,0 0 0-15,0 0 0 0,0-3 0 0,-3 0 0 16,3 1 0-16,-3-4 8 0,3 1-8 0,-3-1 0 16,0-2 0-16,0-3 0 0,3 1 10 0,-3-1-2 15,0-5-8-15,0 0 12 0,0 0-12 0,0 0 0 0,0 0 8 0,0 0-8 16,0 0 0-16,0 0-15 16,0 0 3-16,0 0 1 0,0-8 11 0,0 0-8 0,0-2 8 0,0-4-8 15,0 1 8-15,3-3 0 0,0 0 0 0,0-2 0 16,3-1 0-16,-3-2 0 0,3 0 0 0,-1 3 8 15,4-1 8-15,-3 0 1 0,0 4 1 0,3-1 0 16,0 2 6-16,0 4 0 0,-3 2 1 0,3 0 0 16,-3 3-25-16,3-1 0 0,0 4 0 0,0 2 0 15,3 0 0-15,0 0 0 0,-4 5 0 0,4 0 0 16,0 1 0-16,0 4 0 0,-3 3 0 0,3 3 0 16,-3 3 12-16,0-3-4 0,-3 2 0 0,3 1 0 15,-6-3-8-15,3 2 12 0,-3 1-12 0,3-3 12 16,-3-1-12-16,0 4 0 0,0 0 0 0,0-4 0 0,-1 7 0 0,4-7 0 15,-3 4-12-15,0-6-737 16,0 0-148-16</inkml:trace>
  <inkml:trace contextRef="#ctx0" brushRef="#br0" timeOffset="15578.6">15477 11845 2026 0,'0'0'44'0,"-3"-2"10"0,0-4 2 0,-3 1 1 0,0 0-45 0,0 2-12 0,4-2 0 0,-4 2 0 15,0 1 53-15,0 2 9 0,0 2 2 0,0-2 0 16,0 6-35-16,0-1-6 0,0 3-2 0,-3 5 0 15,3 3-21-15,-3 2-10 0,0 6 1 0,0 3 0 16,3-1-4-16,-3 6-1 0,6-3 0 0,-3 3 0 31,3 0-10-31,3-3-1 0,3-3-1 0,0-2 0 0,0-3 2 0,3-2 0 0,0-4 0 0,3-1 0 16,0-4 16-16,0-4 8 0,0-1-8 0,0-2 8 16,3-1 0-16,0-4 0 0,0-1 0 0,0-5 8 15,-1 0 19-15,1-5 4 0,3 0 1 0,0-3 0 16,-3 0 6-16,0-3 2 0,-3 3 0 0,0-2 0 15,0-1 3-15,0 1 1 0,-3-3 0 0,-3 2 0 16,3 1-14-16,-6-1-2 0,3 3-1 0,-3 0 0 16,-3 3 8-16,0 0 1 0,0-3 1 0,0 3 0 15,0 0-20-15,-3-3-4 0,0 5-1 0,0 1 0 0,0 2-3 16,0 0-1-16,3 0 0 0,-3 0 0 0,3 0-22 0,-3 0-5 16,3 0-1-16,0 3 0 15,0-1-147-15,0 1-29 0,3 0-7 0</inkml:trace>
  <inkml:trace contextRef="#ctx0" brushRef="#br0" timeOffset="16081.12">15852 11851 2221 0,'0'0'48'0,"0"0"11"0,-3 5 1 0,0 3 4 0,0 0-52 0,-3 2-12 0,3 4 0 0,-2 2 0 15,-1 2-17-15,-3 3-7 0,3 6 0 0,0-1-1 16,0-2-51-16,3 0-11 0,0-3-1 0,0 0-1 31,3-5-9-31,0-3-2 0,3 0 0 0,0-2 0 0,0 0 79 0,3-6 21 0,-3 0 0 0,3-2-9 0,0-1 60 0,0-2 12 16,3 0 2-16,-1-2 1 0,1-3 27 0,0-3 6 15,0-3 1-15,0 0 0 0,3 1-45 0,0-3-9 16,-3-3-2-16,3-3 0 0,0 1-12 16,0-1-4-16,-3-2 0 0,-1 0 0 0,1-3 18 0,-3 0 3 15,0-2 1-15,0-3 0 0,-3-3 12 16,-3 0 2-16,0 0 1 0,0 1 0 0,-6-4-25 15,3 6-6-15,-3 0-1 0,0 0 0 0,3 3 19 0,-3-1 3 16,1 3 1-16,2 0 0 0,-3 3-13 0,0 3-3 16,0-1 0-16,3 1 0 0,-3 2-32 0,3 3-8 15,0-1 0-15,0 4 0 16,3-1-30-16,-3 3-8 0,3 0-2 0,0 3 0 16,0 5-134-16,3-5-27 0,0-1-6 0,3 4-933 0</inkml:trace>
  <inkml:trace contextRef="#ctx0" brushRef="#br0" timeOffset="16380.22">16108 12031 1335 0,'3'2'29'0,"3"1"7"0,3 2 0 0,3 0 2 0,0 1-30 0,0-4-8 0,3 1 0 0,-3-3 0 16,3 0 25-16,-1-5 4 0,-2-1 1 0,3-1 0 15,0-4 38-15,-3 0 8 0,0-2 2 0,0-3 0 16,-3 0 11-16,3-2 3 0,-3-3 0 0,0 2 0 15,-3-5-10-15,-1 3-2 0,-2 0 0 0,3 3 0 16,-6-1-25-16,0 6-6 0,0 0-1 0,0 5 0 16,-3 0 5-16,-3 2 1 0,1 6 0 0,-7 0 0 15,0 6-31-15,0 7-7 0,-3 5 0 0,0 6-1 0,-3 5-15 16,3 6-8-16,0 2 8 0,3 0-13 0,1-3 3 0,2-2 1 16,3-3 0-16,3-2 0 0,0-1 9 0,6-5 11 15,0 0-3-15,6-2 0 0,0-6 5 0,5 3 1 16,1-5 0-16,6-1 0 0,3-2-14 15,6-5 0-15,2-1 0 0,4-2 0 16,6-5-32-16,0 0-12 0,2-6-2 0,4-5-1147 0</inkml:trace>
  <inkml:trace contextRef="#ctx0" brushRef="#br0" timeOffset="18788.54">17213 11882 2214 0,'0'0'48'0,"-3"6"11"0,3 4 1 0,-3 4 3 0,3 1-51 0,0 9-12 16,0 5 0-16,0 3 0 0,0 5-13 0,3 0-6 16,-3 6-1-16,6-6 0 15,3 0-41-15,-1-6-9 0,7-2-2 0,-3-7 0 16,6-4 4-16,-3-5 0 0,3-2 0 0,0-6 0 0,0-5 95 16,-1 0 19-16,1-5 4 0,-3-3 1 15,3-3 97-15,0-2 20 0,0-3 4 0,-3-2 1 0,-3-1-7 0,-1-2-2 16,1 3 0-16,0-6 0 0,-3 3-80 0,-3-1-16 15,0-1-3-15,-3 1-1 0,0 1-44 0,0 3-10 16,-3-1-2-16,0 1 0 0,-6-1-20 0,3 3-4 16,-3 3 0-16,-3-3-1 15,0 3-83-15,-6-3-17 0,4 3-3 0,-7 0-765 0,3-1-153 0</inkml:trace>
  <inkml:trace contextRef="#ctx0" brushRef="#br0" timeOffset="19180.72">17859 11419 2718 0,'0'0'60'0,"6"-5"12"0,-4 0 2 0,1-3 2 0,0 3-60 0,0-1-16 0,-3-2 0 0,0 8 0 15,0 0 19-15,0 0 1 0,0 0 0 0,0 0 0 16,0 0-20-16,-3 6-16 0,-3-1 4 0,1 6 0 16,-4 10-29-1,-3 5-6-15,-3 6-1 0,0 5 0 0,0 11 23 0,0 2 4 0,0 8 1 0,3 0 0 16,0 6 20-16,1-1 0 0,2 3 0 0,3 1 0 15,3 1 0-15,0-4 0 0,3-3 11 0,3-6-11 16,0-2 16-16,3-3-2 0,0-2-1 0,0-3 0 0,-1-5-2 0,4-6-1 16,3-2 0-16,-3-3 0 0,0-3-18 0,0-4-4 15,0-4-1-15,0-5 0 16,0-2-183-16,-3-6-36 0,0-2-7 0,0-6-1 16,-3 1 71-16,-3-9 14 0,0-7 3 0,-6-4 1 15,3-4 60-15,-6-1 12 0,0-2 3 0,0 0 0 0,-3 0 184 16,0 0 38-16,0 5 7 0,0-2 2 0,3 5 81 0,-2-1 17 15,5 4 3-15,-3 2 1 0,3 3-68 0,0 0-13 0,3 5-4 16,0-3 0-16,0 3-83 0,0 3-17 0,3 5-3 0,3-5-1 16,0-1-46-16,3-2-10 0,6 0-1 0,3 0-1 31,8-2-109-31,7-1-21 0,6-2-5 0,9-6-765 0,2 1-153 0</inkml:trace>
  <inkml:trace contextRef="#ctx0" brushRef="#br0" timeOffset="20820.24">18853 11385 2437 0,'-3'-11'69'0,"3"11"15"0,-6-5-67 0,3 0-17 15,3 5 0-15,0 0 0 0,0 0 60 0,0 0 8 16,0 0 1-16,0 0 1 0,-3 5-61 0,3 3-9 0,0 5 0 0,0 8-12 16,3 11-5-16,0 5-1 15,0 6 0-15,3 7 0 16,0 5-18-16,0 4-3 0,0 4-1 0,0-2 0 0,-1 0 40 0,1 0 0 0,3 0 0 0,0-3 0 15,-3-5 0-15,3-6 0 0,0-4 0 0,-3-4-11 16,3-4 19-16,0-4 4 0,-3-4 1 16,3-6 0-1,0-2-58-15,-3-6-12 0,0-3-3 0,0-4-953 0</inkml:trace>
  <inkml:trace contextRef="#ctx0" brushRef="#br0" timeOffset="21381.52">18671 11959 2750 0,'-6'3'60'0,"0"2"13"0,0-2 3 0,-3-1 1 0,3 4-61 0,0-4-16 0,3 4 0 0,-2-1 0 0,5 0 24 0,-3 3 3 16,3-3 0-16,3 3 0 0,0 0-36 0,2 3-7 15,7-3-2-15,3 0 0 16,6 0-26-16,3-3-4 0,3-2-2 0,2-1 0 16,7-4-8-16,-3-4-2 0,6-2 0 0,-4-2 0 15,-2-3 26-15,0-6 5 0,0 3 1 0,-7-2 0 0,1-1 28 16,-6-2 0-16,-3 0 0 0,0 0 0 0,-3 0 26 0,-4-6-2 15,1 3 0-15,-6-2 0 0,3-3 9 0,-6 0 2 16,3-3 0-16,-6 0 0 0,3 0-11 0,0 1-3 16,0-1 0-16,-3 3 0 0,0 0-21 0,0 2 0 15,0 3 0-15,0 6 0 0,3 2 8 0,-3 5-8 16,0 3 8-16,3 3-8 0,-3 5 0 0,0 0 0 0,0 8 0 0,3 8 0 31,0 5-20-31,3 8-8 0,-3 8-1 0,3 3-1 16,0 8-5-16,-3-1-1 0,3 3 0 0,-3-2 0 0,0 2 36 0,0-2 0 0,0-6 0 15,0-2 0-15,0 0 25 0,0-6 6 0,0-2 1 0,0-6 0 16,0-2-8-16,0-3-2 0,0-5 0 0,-1-3 0 16,1 1 0-16,3-6 0 0,0-3 0 0,-3-3 0 15,6 1-22-15,-3-6-8 0,0 1 0 0,3-6 0 16,0 0 8-16,0-5-8 0,3 0 8 0,3-3-8 16,0 0-2-16,0 0 0 0,-1 0 0 0,4 0 0 15,0 3 2-15,0-3 0 0,0 3 0 0,3 2 0 16,-3 1 8-16,2-1 0 0,1 3 0 0,-3 0-8 15,3 0 8-15,3 0 0 0,-3 3 0 0,-1-3 0 0,1 0 0 16,0 0 11-16,0 0-3 0,0-2 0 16,-3 2-8-16,-1 0 0 0,-2 0 0 0,0 0 0 15,-3 0 35-15,-3 3 8 0,-3-1 1 0,0 4 1 0,-6 2-10 0,0 0-3 16,0 0 0-16,0 0 0 0,3 5 0 0,-6 3 0 16,-3 3 0-16,-3 4 0 0,-3 4-32 15,0-1 0-15,0 6 0 0,0-3 0 0,1 3 0 0,2-3 0 16,6 3 0-16,0-3 0 0,0-2 0 0,3-3 0 15,3 0 0-15,3-3 0 16,6 0-35-16,-1-5-13 0,7 3-4 0,0-3-790 16,6-3-158-16</inkml:trace>
  <inkml:trace contextRef="#ctx0" brushRef="#br0" timeOffset="21565.38">20478 11845 3024 0,'0'6'67'0,"0"-1"13"0,3 3 4 0,-3 0 0 0,6 8-68 0,-3 8-16 0,6 7 0 0,0 9 0 16,0 8 0-16,0 7-11 0,2 6 2 0,-5 3 0 31,0 4-99-31,0-2-19 0,-3 6-4 0,3-6-1 16,-3-2-54-16,-3-9-11 0,0-7-3 0,0-11-425 0,0-5-86 0</inkml:trace>
  <inkml:trace contextRef="#ctx0" brushRef="#br0" timeOffset="21812.82">20320 11930 2401 0,'0'0'52'0,"6"-3"12"0,0-2 1 0,3 2 3 0,0-2-54 0,6 0-14 16,3 0 0-16,3 2 0 0,5 0 0 15,7 3 0-15,0 0 0 0,0 3-10 0,-1 5 10 0,-2 0-10 16,-3 0 10-16,-6 2-10 0,-1 1 36 0,-5 0 7 15,-3 2 2-15,-3 0 0 0,0 3 44 0,-6-3 9 16,0 0 1-16,-3 3 1 0,-3-3-9 0,-3-2-1 16,0 2-1-16,-3-2 0 0,0 2-51 0,0-2-9 15,-2-3-3-15,-1 0 0 16,-6-6-104-16,3-2-22 0,-3 0-4 0,0-5-1176 0</inkml:trace>
  <inkml:trace contextRef="#ctx0" brushRef="#br0" timeOffset="22059.42">20719 12094 2343 0,'0'0'52'0,"3"3"10"0,6 5 2 0,0 0 2 0,6 0-53 0,0 0-13 0,2-1 0 0,1-1 0 16,3-1 0-16,0-2 9 0,0-1-9 0,0-2 8 15,0-2-8-15,-4-1 0 0,1-2 0 0,-3-1-11 16,-3 1 41-16,0 0 8 0,0-3 2 0,-6 0 0 15,3-3 44-15,-6 1 10 0,3 2 2 0,-3 0 0 16,-3-3 4-16,3 1 2 0,-3 2 0 0,0-3 0 16,-3 1-70-16,0 2-15 0,0 0-2 0,0 0-1 15,-3 0-14-15,-3-3-16 0,-3 3 3 0,-3 0 1 16,0 1-141-16,0-1-28 16,-3-3-6-16,4 3-1 0</inkml:trace>
  <inkml:trace contextRef="#ctx0" brushRef="#br0" timeOffset="22345.97">21368 11803 2385 0,'0'0'68'0,"0"0"14"0,0 0-66 0,0 0-16 0,0 0 0 0,-3 5 0 0,-3 1 20 0,0-1 0 0,-3 3 0 16,-3 0 0-16,0 0-36 0,-3 2-6 15,-5 4-2-15,2-1 0 16,-3 0-16-16,3 3-3 0,3-3-1 0,3 0 0 0,0 1 34 0,3-4 10 15,3 1 0-15,0-3 0 0,6 2 0 0,3-2 0 0,3 3 0 0,0-3 0 16,3 0 0-16,0 2 8 0,6-2-8 0,-3 3 9 16,6-3 24-16,-3 0 5 0,0 5 1 0,0-3 0 15,-4-2 13-15,1 6 4 0,-3-4 0 0,-3 1 0 16,0 2-20-16,0 0-3 0,-6 0-1 0,-3-2 0 16,0 5 16-16,0-5 4 0,-6-1 0 0,0-2 0 15,-3 3-42-15,-2-6-10 0,-4 0 0 0,0-2-824 16,0 0-168-16</inkml:trace>
  <inkml:trace contextRef="#ctx0" brushRef="#br0" timeOffset="22550.62">21496 11576 2991 0,'3'5'66'0,"-3"3"14"0,3 2 2 0,3 6 2 0,3 8-68 0,3 5-16 0,0 3 0 0,-1 8 0 0,4 2 0 0,-3 3-16 16,0-5 4-16,-3 5 0 16,0 0-42-16,-3-3-8 0,-3 3-2 0,0-5 0 15,0-1-51-15,-3-4-10 16,0-4-3-16,0-4 0 0,-3-3 13 0,-3-3 3 0,0-5 0 0,-3-3-780 0</inkml:trace>
  <inkml:trace contextRef="#ctx0" brushRef="#br0" timeOffset="23081.82">21413 12155 2257 0,'0'0'49'0,"-3"-5"11"0,0-1 1 0,3 1 3 0,-3 0-51 0,3 0-13 16,0 5 0-16,-3-6 0 0,6 1 73 0,-3 0 12 0,3-1 3 0,3 1 0 15,-3 0-39-15,5-3-7 0,4 0-2 0,3 0 0 16,3-3-50-16,3 3-10 0,3 0-3 0,3-2 0 16,2-1 15-16,-2 1 8 0,3-1-10 0,-6 1 10 15,2 2-16-15,-5 0 4 0,0 0 0 0,-3 0 0 16,0 0 48-16,-6 0 9 0,0 3 3 0,0-1 0 15,-6 1 12-15,2 0 4 0,-5 2 0 0,-3 3 0 16,0 0-43-16,0 0-8 0,0 0-1 0,0 0-1 16,-6 3-24-16,-2 2-5 0,-1 0-1 0,-3 3 0 15,0 6-36-15,0-1-7 0,0-3-2 0,3 4 0 16,3-4-25-16,3 1-6 0,0-1-1 0,3 1 0 16,6-3 80-16,-3 0 16 0,6 2 0 0,0-2 0 0,3 0 36 0,0-2 4 15,3-1 1-15,0 0 0 0,2 3 9 0,1-5 2 16,-3 2 0-16,3 0 0 0,-3-2-16 15,-3-3-4-15,3 3 0 0,-3-3 0 0,-1-3-32 0,1-2 0 16,0-1 0-16,0 1 0 16,0-3 0-16,0 0-12 0,0-2 0 0,3-4 0 15,-3 1-58-15,3 0-11 0,2-3-3 16,1 0 0-16,3 3-59 0,-3 0-12 0,0 2-2 0,0 3-1 16,-3 0 74-16,-1 3 14 0,1 0 3 0,-3 2 1 0,0 3 152 0,0 0 30 15,-3 0 7-15,0 5 1 0,0 1-35 0,-3-1-6 16,3 5-2-16,-6 4 0 0,3 2-43 0,-3-1-9 0,0 9-1 15,3 0-1 1,-3 3-70-16,3-1-13 0,-1 0-4 0,4 1 0 16,0-3-44-16,6-6-10 0,0-2-2 0,3-3 0 0,3-2 100 0,3-3 16 0,-4-5 9 0,4-1-1 15,-3 1 122-15,3-6 24 0,-3 3 5 0,3-2 1 16,2-4-61-16,-2 1-12 0,0 0-3 0,24-14 0 16,-7 6-67-16,-26 5-17 0,3-5 0 0,-3-3-1270 15</inkml:trace>
  <inkml:trace contextRef="#ctx0" brushRef="#br0" timeOffset="23696.45">19597 10435 2631 0,'0'0'58'0,"0"0"12"0,0 0 2 0,0-5 2 0,0 0-59 0,0 5-15 0,0 0 0 0,0 0 0 16,0 0 32-16,0 0 3 0,0 0 1 0,0 5 0 0,-3 3-48 0,3 5-8 16,-3 8-3-16,3 0 0 0,0 8 3 15,0 6 0-15,3-1 0 0,-3 3 0 0,3 3 11 0,0-3 9 16,0-5-12-16,3 0 12 0,0-1-8 0,0-4 8 15,0-3 0-15,3-3 0 0,-1-3-8 0,1 1 8 16,-3-6 0-16,0 0 0 16,0-5 0-16,-3 3 12 0,3-6 0 0,-3 0 0 0,0-2-21 0,-3-3-5 15,0 0-1-15,0 0-750 16,-6-3-151-16</inkml:trace>
  <inkml:trace contextRef="#ctx0" brushRef="#br0" timeOffset="23979.03">19528 10430 2026 0,'0'0'57'0,"-6"5"14"0,0-2-57 0,1 5-14 0,-4 0 0 0,0 2 0 16,-3 1 37-16,-3 5 5 0,0 0 1 0,3 2 0 16,-3 1-31-16,0-3-12 0,6-1 8 0,-2 1-8 15,2-2 12-15,0-4-2 0,6-2-1 0,0-3 0 16,-3 1 15-16,6-6 2 0,0 0 1 0,0 0 0 15,3-6 37-15,3-2 7 0,0 0 1 0,3-5 1 16,5-3-49-16,-2-5-9 0,6 3-3 0,0-4 0 16,-3 1-12-16,3 3 0 0,-3 2 0 0,0 0 0 15,-4 3 0-15,1 0 8 0,-3 5 0 0,-3 0 1 16,3 2 23-16,-6 1 5 0,3 5 1 0,-3 0 0 16,3 0-11-16,-3 0-3 0,3 3 0 0,0 2 0 15,0 0-13-15,0 3-3 0,3 0-8 0,0 3 12 0,0 2-28 16,6 3-5-16,-4 0-2 0,7 5-801 15,0 3-161-15</inkml:trace>
  <inkml:trace contextRef="#ctx0" brushRef="#br0" timeOffset="40447.08">15528 14134 2574 0,'9'-5'56'0,"-6"2"12"0,0 0 3 0,0 1 1 0,0-3-57 0,0 2-15 15,3-2 0-15,-6-1 0 0,3 1 41 0,-3 0 6 16,0-1 1-16,0-2 0 0,-3 1-26 0,0-4-5 15,-3 0-1-15,0-2 0 0,0 0-6 0,-3 0-2 0,0-1 0 0,-3-1 0 16,-3-1 20-16,3 0 3 0,-6-5 1 0,4 7 0 16,-1 1-16-16,-3 3-4 0,3 2 0 0,-3 2 0 15,3 1 0-15,0 5 0 0,0 3 0 16,1 2 0-16,-1 8 8 0,0 3 0 0,0 3 1 0,0 4 0 16,0 4-21-16,3 2-10 0,3 3 1 0,0 5 0 15,0 0 9-15,3 3-8 16,1 5 8-16,2 2-8 0,3 6 8 0,0 3 0 0,0-1 0 0,3 6 0 15,-3 0 0-15,5 2 14 0,-2 4-3 0,3-4-1 16,-3-5 11-16,6 0 3 0,-3-2 0 0,0-3 0 16,3-3-8-16,0 1 0 0,0-4-1 0,-3-5 0 15,0-2-15-15,0-8 0 0,0 0 0 0,-3-6 0 16,0-2-11-16,-3-6-5 0,0-2 0 0,0-8-1 16,-6 0-177-1,0-5-35-15,-12-8-7 0,-6-11-2 0</inkml:trace>
  <inkml:trace contextRef="#ctx0" brushRef="#br0" timeOffset="40630.74">14894 14801 3453 0,'0'0'98'0,"6"0"21"0,0 0-95 0,3 0-24 15,3 2 0-15,3-2 0 0,5 3 41 0,4-3 4 16,0 0 1-16,3 3 0 0,0-6-32 0,2 3-6 16,4 0-8-16,3-3 11 0,0 1-11 0,-1-3 0 15,1-1 0-15,0-2 0 16,-1-2-24-16,-2-1-6 0,0-2-2 0,3 0 0 15,-7-3-92-15,4-3-20 0,0 1-3 16,0-1-1-16,-1 1-52 0,1-1-12 0,0 1-1 0</inkml:trace>
  <inkml:trace contextRef="#ctx0" brushRef="#br0" timeOffset="40981.46">16358 13679 3006 0,'-3'3'66'0,"-3"2"14"0,-2-2 2 0,-1 4 2 0,-3 4-67 0,-3 0-17 15,0-1 0-15,-3 11 0 0,3 11 0 0,-3 10 0 16,3 6 0-16,1 2-9 0,2 9-3 16,-3-1 0-16,6-3 0 0,0 4 0 15,3-4 12-15,3 1 0 0,3-3 0 0,0 0 0 0,3-6 8 0,3-2 3 16,3 0 1-16,0-3 0 0,3 1 32 0,0-6 6 16,2 0 2-16,4-3 0 0,0 1-42 0,0-4-10 15,6-1 0-15,0-7 0 16,-1 1-25-16,4-5-7 0,3-3-2 0,-3-6 0 15,0-2-229-15,-4-5-45 0</inkml:trace>
  <inkml:trace contextRef="#ctx0" brushRef="#br0" timeOffset="42216.13">16933 14026 2804 0,'-3'5'62'0,"0"0"13"0,0-2 2 0,0 5 1 0,0 0-62 0,0 5-16 16,0 3 0-16,-3 2 0 0,6 6 0 0,-6 5 0 15,3 8 0-15,0 3-10 16,3 5-43-16,-3 3-9 0,3 4-2 0,0-4 0 16,3-6 4-16,3 1 0 0,-3-1 0 0,3-2 0 0,0-6 60 15,3 1 20-15,-3-4 0 0,3-2 0 0,3-5 18 0,-3-3 4 16,6-2 1-16,-4-6 0 0,1-2 17 0,3-6 4 15,-3-2 1-15,3-6 0 0,0-2-21 0,3-6-5 16,0-2-1-16,-4-6 0 0,1-2-22 0,0-5-5 16,0-3-1-16,-3-6 0 0,0 1-10 0,-3-3 0 15,0 0 0-15,-3-3 0 0,-3-2 12 0,0-1 0 0,-3 1 0 0,-3 0 0 16,0-1 0-16,-6 1 0 16,0 2 0-16,-3 1 0 0,-3-1-1 0,0 3 0 0,0 3 0 0,0 5 0 15,-2 5-19-15,-1 3-4 0,0 2-1 0,-3 3 0 16,0 0 13-16,0 8-12 0,-5 16 12 15,-1 3-12 1,0 7-36-16,-3 6-6 0,0 8-2 0,4 2 0 16,-1-2-14-16,6 2-3 0,0-2-1 0,6-3 0 0,0-2 89 0,7-1 17 0,-1-2 4 0,6 0 1 15,0-3 13-15,0-2 2 0,6-4 1 0,0 1 0 16,0 0-6-16,6-5-2 0,-1 2 0 0,7-5 0 16,3 0-8-16,3-3-1 0,6 0-1 0,0-2 0 15,-1-3-35-15,4 0 0 0,0 0 0 0,3-5 0 16,2 2 0-16,-2-2 0 0,6 0 0 0,-3-3 0 15,-1 2 0-15,-2 1 0 0,0-3 0 0,-3 3 0 0,-1-3 12 16,-2-3-12-16,-3 3 12 0,0 0-12 0,0-2 0 0,-4-1 0 16,1 1-12-16,-3-4 3 15,-3 1-59-15,0-3-11 0,-3-2-2 0,-3-1-1 16,0-5-130-16,-3 1-25 0,-1-4-6 0,-5 1-1 16,3-3 128-16,-6 2 24 0,3-2 6 0,0 3 1 0,0-3 49 0,3 5 11 15,0 5 1-15,3 1 1 0,0 4 172 0,3 1 35 16,0 5 6-16,3 0 2 0,0 3-36 0,3 2-6 15,6 1-2-15,0 4 0 0,-1 4-73 0,7 4-15 0,0 6-4 16,3 5 0-16,2 6-38 0,4 2-8 16,0 8-2-16,-3 3 0 0,-4 2 20 0,-2 6 3 15,-3 2 1-15,-3 3 0 0,-6 2 8 0,-6 1 3 0,-3-1 0 0,-6 1 0 16,-6 2-2-16,-6-2 0 16,-3 2 0-16,-9 0 0 15,-6 0-74-15,-2 1-15 0,-10-4-4 0,-6 6-948 0,-2 0-189 0</inkml:trace>
  <inkml:trace contextRef="#ctx0" brushRef="#br0" timeOffset="44918.15">10286 14801 3236 0,'0'0'72'0,"-9"0"14"0,0 0 3 0,-3 0 1 0,1 5-72 0,-4 0-18 0,0-2 0 0,-3 5 0 16,-3 5 0-16,-3 3 0 0,0 5 0 0,1 6-9 31,-1 7-28-31,0 6-6 0,3 7-1 0,0 1 0 0,6 0 20 0,1-3 3 0,2 0 1 0,3-6 0 16,3-2 20-16,3-2 0 0,3-4 0 0,3-4 0 16,0-1 0-16,6-2 0 0,0-5 0 0,2-6 8 15,1 0-8-15,3-5 8 0,3-3-8 0,3-5 8 16,3-2-8-16,3-9 0 0,-1-2-10 0,1-8 10 15,3-8-18-15,0-3 2 0,-4-2 1 0,1-6 0 16,0-5-26-16,0-3-6 0,-3-2-1 16,-1-3 0-16,-2 3 9 0,-3 0 2 15,-3 5 0-15,-3-3 0 0,0 6 21 0,-3-1 4 0,0 9 0 0,-3 5 1 16,0 2 20-16,0 3 4 0,-3 9 1 0,0 4 0 0,0 0 29 0,-3 11 5 16,0 0 2-16,0 0 0 0,-3 6 8 0,3 2 2 15,-3 5 0-15,3 8 0 0,-6 6-45 0,3 2-15 16,0 2 9-16,3 4-9 0,-3-3 0 0,3 2 0 15,0-2 0-15,0-1 0 16,3 1 0-16,3-3 0 0,0-2 0 0,2-6 0 0,-2 0-12 0,3-2-8 16,3-1-2-16,-3-5 0 15,6 1-42-15,-3-6-8 0,0-3-1 0,3 0-1 16,-3-5-53-16,6 0-10 0,-4-3-3 0,1 1 0 16,3-3 45-16,0 2 9 0,0 0 2 0,-3 1 0 0,0-1 51 0,0 3 10 15,-4 3 3-15,1-1 0 0,0 4 28 0,-3-1 7 16,0 3 1-16,-3 0 0 0,0 0 51 0,-3-3 10 15,0 3 3-15,0 0 0 0,0-3 38 0,0-2 8 16,-3-3 2-16,0 0 0 0,0 0-24 0,0 0-4 0,0 0 0 0,0 0-1 16,0 0-45-16,0-6-9 0,3-4-1 0,0-3-1 15,0-1-23-15,3-1-5 0,0-4-1 0,3-2 0 16,6 0-43 0,-1-6-9-16,4 1-2 0,3-1 0 15,3 1 7-15,3-1 1 0,3 1 0 0,2 2 0 16,4-2-52-16,3-1-9 0,-1 3-3 0,1 3 0 15,-3 0-8-15,-1 0-1 0,-2 2-1 0,-3 3 0 16,-6 1 45-16,0 4 9 0,-4 0 1 0,-2 1 1 0,0 2 72 0,-6 0 14 0,0 5 4 0,-3-2 0 16,0 5 57-16,-6-3 12 0,-3 3 3 0,0 0 0 15,0 0-10-15,0 0-2 0,-3 6 0 0,-3-1 0 16,-3 6-57-16,-3-1-12 0,-3 9-3 0,0-1 0 0,-3 9-28 0,-2 2-20 16,2 0 4-16,3 3 0 0,-3-3 3 0,6 0 1 15,0 0 0-15,6-3 0 0,3-2 12 0,3-3 0 16,3-2 0-16,3-6 0 15,3-2-37-15,3-3-5 0,3-3-1 0,3-2 0 0,0-6 34 0,-1-2 9 16,7-1 0-16,0-7 0 0,3 0 0 0,-3-3 15 16,0-3-3-16,2 1 0 0,-2 2-12 0,0 0 0 15,0 0 0-15,-3 6 0 0,-4-3 12 0,-2 5 0 16,0 2 0-16,0 4 0 0,0 2 7 0,-3 2 1 0,3 4 0 16,0 4 0-16,3 9-20 0,2 2 0 0,-2 8 0 15,3 8 0-15,0 8 0 0,3 5 12 0,-6 6-4 16,-1 5-8-16,-2 7 8 0,-3 4-8 0,-6 2 0 0,-3-5 0 15,0-3 0-15,-6-3 0 0,0-7 0 16,-3-3 0-16,3-5 10 0,-3-9-10 0,-3-2 8 16,0-8-8-1,0-5-56-15,1-8-16 0,-1-5-3 0,-3-14-1 0</inkml:trace>
  <inkml:trace contextRef="#ctx0" brushRef="#br0" timeOffset="45447.37">12027 14843 3370 0,'-3'27'96'0,"1"-14"20"15,-1 5-92-15,0 6-24 0,6 8 0 0,-3 5 0 16,3 5 0-16,-1 1 0 0,4 2-10 0,-3-6 10 16,0 1-104-16,3-8-15 15,-3-3-2-15,-3-5-1 0,3-1 30 16,-3-7 7-16,3-5 1 0,-3-1 0 0,0-4 40 0,0-1 8 0,0-5 1 0,0 0 1 0,0 0 67 0,0-11 14 15,-3-2 2-15,3-3 1 0,-3-2-27 0,3-6-6 16,0-5-1-16,0 0 0 0,3-6-16 0,0-2 0 16,3-2 0-16,3-1 0 0,-3 0 0 0,3 3 0 15,3 0 0-15,-3 6 0 0,0 1 29 0,0 4 3 16,-3 7 0-16,3 1 0 0,0 5 11 0,-3 2 2 16,-1 1 1-16,1 4 0 0,0 4-16 0,0 2-3 15,0 0-1-15,0 5 0 0,0 0-26 0,3 6 0 16,3 2 0-16,0 3 0 0,0 5-11 0,3 0 11 0,-6 6-8 0,3-1 8 15,2 3 0-15,-5 3 0 0,0 0 0 0,-3-3 0 16,0 0 0-16,-3 0 0 0,0-3 0 0,0-4 0 16,-3 1 0-16,0-7 0 0,0 0 0 0,0-5 0 15,0-3 0-15,0-3-8 0,0-5 8 0,0 0 0 16,0 0 0-16,3-5 0 0,0-3 0 0,0-8 0 31,3-5-24-31,0-3-7 0,0-3-1 0,3-2 0 0,0-2 20 0,0-1 3 0,3-3 1 0,0 1 0 16,-1 2 8-16,1 1 0 0,0 1 0 0,0 4 0 15,0 2 0-15,0 6 11 0,0 2-3 0,-3 3 0 16,3 5 26-16,-3 0 5 0,0 5 1 0,2 3 0 16,1 5-29-16,0 3-11 0,3 3 8 0,0 5-8 15,0 5 11-15,0 3-3 0,0 0-8 0,-3 5 12 16,-1 0-12-16,-2 5 0 0,-3-5 0 0,3 3-10 16,-6-3-39-16,3 0-8 0,-3-2-2 15,0-4-795-15,0-4-159 0</inkml:trace>
  <inkml:trace contextRef="#ctx0" brushRef="#br0" timeOffset="45697.08">13060 14658 2698 0,'0'0'76'0,"0"0"18"0,0 0-75 0,0 0-19 16,-6 3 0-16,0 2 0 0,-3-2 80 0,-2 4 13 0,-1 4 3 0,-6 5 0 31,0 2-96-31,-3 9-32 0,3 2 0 0,0 0 0 0,4 3 32 0,-1-6 0 15,6 1 0-15,0-3 0 0,6-1 0 0,0-4 0 16,3-1 0-16,3-2 0 0,3-2 35 0,3-4 13 0,-3 1 4 0,6-6 0 16,-1 0-7-16,4-2-1 15,6 0 0-15,0-9 0 16,0 1-68-16,3-6-13 0,2-4-3 0,-2-1-1 16,3-3-82-16,-6-2-16 0,3-5-3 0,-3-4-1062 0</inkml:trace>
  <inkml:trace contextRef="#ctx0" brushRef="#br0" timeOffset="45974.34">13293 14642 2602 0,'0'0'57'0,"2"5"12"0,1 3 3 0,3 0 1 0,0 0-58 0,3 5-15 0,0 1 0 0,3 1 0 16,3 4 38-16,0 0 5 0,3 4 1 0,3-1 0 15,2 4-36-15,4 0-8 0,0 1 0 0,0-3 0 16,0 0-35-16,-1-3-9 0,-2-3-1 0,3 1-1 16,-3-3-54-16,0-3-12 0,-1-3-1 0,1-4-1 15,-6-4-91-15,0-4-19 0,0-4-3 16,-3-2-1-16,-3-5 40 0,-1-3 8 0,1 0 2 0,-6-2 0 15,-3-1 77-15,0 1 15 0,-3-1 3 16,-3 1 1-16,3-1 344 0,-3 3 69 0,0 3 13 0,-3 3 4 0,0-1-24 0,0 3-4 16,-2 3 0-16,-1 2-1 0,-6 1-163 0,0 2-33 15,-6 5-7-15,0 3 0 0,-6 8-76 0,-2 2-14 16,-4 3-3-16,-6 6-1 0,-5 5-22 0,-1-1-10 16,0 6 1-16,1-2 0 15,5 2-53-15,0 2-10 0,1-1-3 0,-1 1-1313 0</inkml:trace>
  <inkml:trace contextRef="#ctx0" brushRef="#br0" timeOffset="46814.44">11530 16243 3081 0,'-9'24'68'0,"1"-16"13"0,2 5 3 0,-3 3 4 0,0 0-71 0,3 7-17 0,-3 4 0 16,3 7 0-1,3 6-77-15,3 5-19 0,0 8-4 0,6 0-1 16,0 0 2-16,3-6 1 0,0-2 0 0,3-5 0 0,2-3 61 0,1-5 12 16,3-1 2-16,3-7 1 0,-3 3 37 0,3-9 7 0,0 3 2 0,-1-5 0 15,1-3 57-15,0-2 12 0,0 0 3 0,3-6 0 16,0 0-58-16,-1-5-11 0,1-2-3 0,0-4 0 16,0-2 3-16,0 0 0 0,-1-5 0 0,-2 0 0 15,-3-3 1-15,0-5 0 0,0 2 0 0,-6-4 0 0,0-1 21 16,-3-3 5-16,-3 1 1 0,-4-1 0 0,1-4-27 15,-6-4-4-15,-2 1-2 0,-4-3 0 0,0 0-5 0,-6 0-1 16,0 2 0-16,0 1 0 0,-6 2-16 0,0 3-16 16,-5 5 4-16,-1-2 0 15,0 2 12-15,-6 3 0 0,-2 5-10 0,-4 0 10 16,-3 6-72-16,-2 4-11 0,-1 6-1 0,3 8-1 16,1 3 5-16,5 7 0 0,3 1 1 15,6-1 0-15,3 1 66 0,4 2 13 0,2-5 0 0,6 2 0 0,0-2 78 0,6 0 11 16,0-3 3-16,6 1 0 0,0-4-32 0,3 3-7 15,3-5-1-15,3 0 0 0,3 0-33 0,6-2-7 16,0-1-2-16,2-3 0 0,10-2-2 0,0 0 0 0,3-2 0 0,5-1 0 16,4-2 21-16,3 0 4 0,-4-1 1 15,7-2 0-15,3 0-34 0,2-2-20 0,7-1 2 0,-1 1 1 32,1-1-107-32,-1 0-22 0,1 1-4 0,-13-1-1 0</inkml:trace>
  <inkml:trace contextRef="#ctx0" brushRef="#br0" timeOffset="48515.16">15072 15825 2613 0,'0'0'57'0,"0"0"12"16,6 0 3-16,0 0 2 0,3-3-59 0,3 0-15 0,3 1 0 0,3-1 0 0,0-2 0 0,9 0 0 15,-1-1-9-15,7 1 9 0,3-3-14 0,0 0 3 0,2 0 1 0,-2 0 0 16,0 0 10-16,-1 3 0 0,-2-3-9 0,3 3 9 16,0 2 0-16,-1-2 0 15,1 5 0-15,0-3 0 0,-1 1 9 0,4-1 0 0,3 3 0 0,3 0 0 16,5-3 22-16,7 3 4 0,2-2 1 15,4-1 0-15,-1 3-23 0,4 0-4 0,8-3-1 0,-2 3 0 16,2 0-8-16,0-2 8 0,4-1-8 0,-1 3 8 16,7 0 0-16,-1-3 0 15,-3 3 0-15,7-2 0 0,2 2 36 0,-6 0 6 0,1 0 2 0,-1 0 0 16,3 0-23-16,-8 0-4 0,-1 0-1 0,-3 0 0 16,4 0 13-16,-4 2 3 0,1-2 0 0,-7 0 0 15,1 3-20-15,-4-3-3 0,0 3-1 0,1-1 0 16,-4 6-16-16,-2-2 0 0,-6-1 0 0,2 0 0 15,1 3 0-15,-4 3 0 0,4 2 0 0,-1-3 0 16,1 4-57-16,5 2-15 0,7 2-4 0,5 3 0 0</inkml:trace>
  <inkml:trace contextRef="#ctx0" brushRef="#br0" timeOffset="52348.37">16230 16611 1897 0,'0'0'41'0,"0"0"9"0,0 0 2 0,0 0 2 0,0 0-43 0,0 0-11 0,0 0 0 0,0 0 0 0,0 0 0 0,0 0 8 15,0 0-8-15,0 0 8 0,3 0 10 0,3 0 2 16,-3-3 0-16,3-2 0 0,0 2 8 0,0-5 1 16,3 3 1-16,0-3 0 0,0 0 19 0,0-3 4 15,3-2 1-15,0-3 0 0,0 3-24 0,2-6-5 16,-2 4-1-16,3-4 0 0,0 1-1 0,-3-1-1 0,0 3 0 0,0-2 0 15,-3 2-6-15,3-3 0 0,-3 1-1 16,0-1 0-16,-1 6-15 0,-2-3 8 16,0-2-8-16,3 2 0 0,-3-3 8 0,0 3-8 15,0 0 0-15,0 3 0 0,0 0 12 0,-3 2-3 0,3 1-1 0,-3-1 0 16,0 6-8-16,0 0 0 16,-3 5 0-16,0 0 8 0,0 0-8 0,0 0 12 0,0 0-12 0,0 0 12 15,0 2-12-15,0 6 0 0,-3 3-12 16,0 7 12-16,0 3-12 0,-3 6 12 0,3 7-12 0,-3 1 12 15,0 4 0-15,-3 1 0 0,3 2 0 0,-3 1 0 16,0-1 47-16,0 0 10 0,-2 1 3 0,5-4 0 16,-3 4 3-16,0-4 1 0,6-2 0 0,-3 1 0 15,3-4-42-15,0 0-8 0,3-2-2 0,0 0 0 16,6-3-12-16,-3-3-12 0,3 1 3 0,0-3 0 16,6-1-107-1,-3-4-22-15,-1-6-4 0,4 3-1 16,0-5-68-16,-3-3-13 0,15 5-4 0,-6-13 0 0</inkml:trace>
  <inkml:trace contextRef="#ctx0" brushRef="#br0" timeOffset="52686.42">16942 16251 2113 0,'3'-6'46'0,"-3"6"10"0,0 0 1 0,0 0 3 0,0 0-48 0,0 3-12 15,3 5 0-15,-3 5 0 0,0 6 92 0,0 7 16 16,-3 6 4-16,3 10 0 0,0 3-98 0,0 11-14 15,3 5-13-15,-3 0 2 16,6 2-17-16,0 1-4 0,3-1-1 0,-1-5 0 0,7 0 19 0,-3-7 4 0,9-6 1 0,-3-6 0 16,0-7 9-16,3-5 0 0,2-4 0 15,1-4 0-15,3-6 49 0,-3-2 12 0,0-9 3 0,0 1 0 16,-1-6 12-16,1-5 4 0,0-2 0 0,-3-1 0 16,0-5 19-16,-4-2 4 0,1-3 1 15,0-3 0-15,-6 0-42 0,3-2-8 0,-3-6-2 0,-3 3 0 16,-3-6-22-16,-3 1-5 0,0 0-1 0,-6-1 0 15,0-2-12-15,0 3-4 0,-3 2 0 0,-3-2 0 16,0 5 7-16,-3-1 1 0,0 4 0 0,-3 0 0 16,0 4 0-16,4 1 0 0,-4 5 0 0,0 3 0 15,-3 0-29-15,0 2-6 0,0 1-1 0,-6 4 0 16,1 1-116 0,-10 0-23-16,-36 2-5 0,10 1 0 0</inkml:trace>
  <inkml:trace contextRef="#ctx0" brushRef="#br0" timeOffset="60249.97">20987 13073 2574 0,'3'8'56'0,"-3"-8"12"0,0 0 3 0,0 0 1 0,0 0-57 0,0 0-15 16,0 0 0-16,3 3 0 0,6-3 0 0,0 2 0 15,3 1 0-15,5 0 0 0,4-1-10 0,6 1-5 16,12-3-1-16,2 0 0 0,10 0 7 0,6-3 1 16,-1 1 0-16,4-1 0 0,5-5 8 0,4 3 0 15,-4-3 0-15,1 0 0 0,2 0 21 0,1 0 10 0,-4 0 1 16,-2 0 1-16,-1 3 25 0,-2 0 5 16,-4-1 1-16,1 4 0 0,-1-1-16 0,-2 3-4 0,-4 0 0 0,-2 3 0 15,-3-1-28-15,-4 4-7 0,1 4-1 16,-3-2 0-1,-1 3-111-15,1 2-22 0,3 5-5 0,-3 1-1 0</inkml:trace>
  <inkml:trace contextRef="#ctx0" brushRef="#br0" timeOffset="93700.62">1752 12898 2408 0,'-3'11'53'0,"-3"-6"11"0,3 3 3 0,-2 0 0 0,2 3-54 0,3-1-13 0,0 4 0 0,-6 4 0 16,3 1 0-16,3-1 11 15,0 6-11-15,0 2 10 0,3 6-10 0,3 3-9 16,-6 4 9-16,0 4-13 0,3 2 13 0,2 0-9 0,-2 2 9 15,3-2-8-15,-3 0 8 0,0-3 0 0,3 3 0 0,-3-2 0 16,3 2-8-16,-6-6 8 0,3 1-8 0,3-3 8 16,-6-2 0-16,0-6 0 0,3 0 0 0,0 0 0 31,0-5-179-31,0-3-40 0,-3 8-8 0,0-29-1 0</inkml:trace>
  <inkml:trace contextRef="#ctx0" brushRef="#br0" timeOffset="93950.98">1627 12928 2210 0,'0'0'63'0,"6"-3"13"0,3-2-61 0,0-1-15 16,0 1 0-16,6 0 0 0,3-1 10 0,0 1-1 16,3 0 0-16,-1 0 0 0,1-1-9 0,6 6-9 15,-6 0 9-15,6 3-13 0,-7 2 33 0,-2 1 8 16,-3 4 0-16,3 1 1 0,0-1 38 0,-9 6 7 15,0 0 2-15,-3 3 0 0,0 2-16 0,-6-3-4 16,0 6 0-16,-6-3 0 0,-3-2-19 0,3-1-4 16,-3 3-1-16,-6 1 0 0,3 1-2 0,0-4-1 15,-3-1 0-15,0-2 0 16,1 3-100-16,-1-3-20 0,0-3-4 0,0 0-1 16,6-2-143-16,-3-6-29 0,-6 8-5 0,18-13-2 0</inkml:trace>
  <inkml:trace contextRef="#ctx0" brushRef="#br0" timeOffset="94185.3">2404 12512 1677 0,'0'0'36'0,"0"0"8"0,0-5 2 0,3 2 2 0,-3-2-38 0,0 0-10 0,0 5 0 0,0 0 0 15,0 0 113-15,0 0 21 0,-3 0 4 0,-3 2 1 16,0 6-33-16,-6 3-6 0,3 7-2 0,-2 6 0 15,-4 5-69-15,0 6-13 0,-3 4-4 0,6 9 0 16,-6 2-12-16,6 6 0 0,-3 2-9 0,4 0 9 16,-1-2 0-16,6-1 0 0,3-2 0 0,3-5 0 15,0-1 0-15,0-4 0 0,3 2 0 0,3-6 0 0,3-1 8 16,-6-7-8-16,8 1 0 0,-2 0-758 16,0 0-157-16</inkml:trace>
  <inkml:trace contextRef="#ctx0" brushRef="#br0" timeOffset="94774.19">2586 13055 2146 0,'-6'15'60'0,"3"-7"15"0,0 3-60 0,3 10-15 0,3 3 0 0,0 8 0 16,6 2 9-16,0 0-1 0,0-2 0 15,0-3 0-15,2 3-8 0,1-5 0 0,3-1 0 0,0-2-11 16,3-6 11-16,-3 1 0 16,6-6 0-16,-9-2-8 0,5-1 8 0,-5-4 16 0,6-6-4 0,-9 2-1 15,6-2 18-15,0 0 4 0,-6-8 1 0,3 0 0 16,6-2 2-16,-9-4 1 0,2 1 0 0,-2-5 0 16,0-6 15-16,0 0 4 0,3-2 0 0,-9-1 0 15,3-2-4-15,-3 0 0 0,-3-3 0 0,0 0 0 16,-3-2-1-16,0 2-1 0,0-2 0 0,0 0 0 15,-6-1-22-15,3 3-5 0,0-2-1 0,-3 2 0 16,3 3-6-16,3 3-2 0,-5-1 0 0,2 6 0 16,0 3 7-16,-3 2 2 0,0 2 0 0,3 1 0 15,-3 5-7-15,3 0 0 0,-6 0-1 0,3 3 0 16,0 5-29-16,-9 0-6 0,6 3 0 0,-8 2-1 16,2 3-50-1,-9 5-9-15,3 6-3 0,0 5 0 0,3 2-52 0,1-2-10 0,2-3-3 0,3 0 0 0,6-5 135 0,0 0 26 16,0-6 6-16,3 1 1 0,0 0 32 0,3-1 8 15,0-4 0-15,3 1 1 0,3-1-16 0,0-1-3 16,3 0-1-16,0 1 0 0,3-1-29 0,3 0-12 16,6 1 8-16,-3 1-8 0,3-1 0 0,2 2 0 15,7-3 0-15,0 0 0 0,-3 1-16 0,0-4-1 16,-1 1-1-16,4 2 0 0,-3-5 3 0,-3 3 1 16,3-3 0-16,-1-3 0 0,4 0 2 0,-3 1 1 15,0-1 0-15,0-2 0 0,-3 0 35 0,2-1 8 0,7 1 0 0,-9-3 1 16,3 0-33-16,0-2 0 0,-4-1 0 15,4 0 0-15,-3-4-13 0,3-1-10 0,-3-6-1 0,3 1-1 32,-1-2-170-32,-8-4-33 0,18-26-8 15,-18 8 0-15</inkml:trace>
  <inkml:trace contextRef="#ctx0" brushRef="#br0" timeOffset="94938.49">3494 12195 2487 0,'15'2'55'0,"-15"-2"11"0,5 0 2 0,1 3 2 0,3 5-56 0,3 0-14 0,3 5 0 0,6 6 0 15,-6 2 25-15,9 5 3 0,0 3 0 0,-1 3 0 16,4 8 12-16,-3 2 4 0,-3 6 0 0,-3 2 0 16,-1 0 16-16,-2 6 3 0,-9 2 1 0,-3 6 0 15,0 7-7-15,-9-2-1 0,0 2 0 0,-11 1 0 16,-4 2-44-16,-6 0-12 0,-6 5 0 0,-6 3-940 16,-8 5-189-16</inkml:trace>
  <inkml:trace contextRef="#ctx0" brushRef="#br0" timeOffset="96443.77">4562 12208 2318 0,'-6'0'51'0,"0"3"10"0,0-3 3 0,0-3 1 0,0 3-52 0,4-3-13 16,-4 1 0-16,6 2 0 0,0 0 18 0,-3-3 1 16,3 3 0-16,0 0 0 0,0 0-19 0,3-5-9 15,0-1 1-15,0 1 0 0,-1 0-1 0,4 2 0 16,3 0 0-16,3-2 0 0,3 0 9 0,6 0-13 0,0 2 5 0,3-5 8 15,-4 0-11-15,7 0 11 16,0 0-8-16,0 0 8 0,3 0 0 0,-4 3 17 0,-2 0-2 0,0 2-1 16,0 0 2-16,-6 1 0 0,0 2 0 0,-1 0 0 15,-5 2 14 1,3 4 3-16,-6-1 1 0,0 0 0 0,-3 6-14 0,-3 0-2 0,0 2-1 0,-3 3 0 16,0 2 18-16,-6 6 3 0,-3 0 1 0,-3 2 0 15,-6 3-31-15,3 3-8 0,-5 0 0 0,-4 2 0 16,3 3 0-16,-3-5 0 0,6 2 0 0,0-4 0 15,1-1 0-15,5-6 0 0,0 1 0 0,3-5 0 16,3-1 0-16,0-2 0 0,3-3 10 0,3-2-10 16,0 0 15-16,0-4-3 0,3 4-1 0,3-6 0 15,3 3-11-15,0-2 0 0,3 2 0 0,3-1 0 16,2 4-101-16,1-3-13 0,6 3-2 0,-3-1-995 16</inkml:trace>
  <inkml:trace contextRef="#ctx0" brushRef="#br0" timeOffset="96554.84">4818 13372 3175 0,'0'0'70'0,"-6"3"14"0,0-1 4 0,6-2 0 0,0 0-70 0,0 0-18 0,0 0 0 0,0 0 0 16,0 0-47-16,9 0-13 0,6-2-2 0,3-1-841 16,9-5-168-16</inkml:trace>
  <inkml:trace contextRef="#ctx0" brushRef="#br0" timeOffset="101704.54">1583 15584 2948 0,'0'0'65'0,"0"0"14"0,-6 3 2 0,3 2 1 0,3 0-66 0,-6 0-16 0,3 1 0 0,0-1 0 16,3 3 0-16,0 3 0 15,3 2 0-15,0 3 0 16,3 5-22-16,-3 3-8 0,6 7-2 0,-3 1 0 0,0 5 20 0,3 3 3 0,-1 2 1 0,1 1 0 16,0-1 8-16,0 0-8 0,-6 1 8 0,3-4-8 15,-6 1 8-15,3-3 0 0,3 0 0 16,-3-5 0-16,0 0 0 0,-3-3 0 0,6-6 0 0,-3-1 0 31,3-4-174-31,-3-2-30 0,0-3-5 0,3-7-2 0</inkml:trace>
  <inkml:trace contextRef="#ctx0" brushRef="#br0" timeOffset="101968.63">1657 15428 2368 0,'15'-5'52'0,"-12"-1"12"0,3 4 1 0,0-4 1 0,0 1-53 0,3 0-13 0,0 2 0 0,3 0 0 16,0 1 21-16,-4-1 2 0,7 3 0 0,-3 3 0 0,0-1 15 0,0 4 3 15,3-1 1-15,-6 3 0 0,3 0-6 0,-3 5-2 16,-6-2 0-16,3 2 0 0,-3 5 22 0,-3-2 5 16,3 6 1-16,-6-1 0 0,0 3-14 0,-6-3-4 15,3 0 0-15,-3-3 0 0,3 4-13 0,-9-7-3 16,6 4-1-16,-3-6 0 0,3 0-27 16,0 1 0-16,-3-1 0 0,0-5 0 15,-2 0-114-15,2-6-25 0,0 4-5 0,-3-9-1133 0</inkml:trace>
  <inkml:trace contextRef="#ctx0" brushRef="#br0" timeOffset="102222.22">2211 15094 2460 0,'0'0'70'0,"0"0"14"0,0 0-67 0,0 0-17 0,0 0 0 0,-3 3 0 16,0 2 103-16,0 1 17 0,-3-1 3 0,3 3 1 15,-6 5-71-15,0 3-13 0,0 5-4 0,0 3 0 16,0 5-44-16,3 3-10 0,-3 5-2 0,0 0 0 16,1 3 20-16,2 2-10 0,3 0 10 0,0-2-8 15,3 2 8-15,-6-5 0 0,6-2 0 0,6-3-8 16,-6-3 8-16,6 0-12 0,0-3 12 0,2-2-12 16,1 0 4-16,0-6 0 0,0-2 0 0,3 0 0 15,3-3-133-15,0 1-27 0,-3-1-4 0,6-5-900 16</inkml:trace>
  <inkml:trace contextRef="#ctx0" brushRef="#br0" timeOffset="102904.08">2473 15449 1008 0,'0'0'28'0,"0"0"7"0,0 0-35 0,0 0 0 0,0 0 0 0,0 0 0 16,0 0 143-16,-3-3 21 0,3 3 5 0,-3-2 1 16,3 2-33-16,-6-3-6 0,6 3-2 0,-3-5 0 15,3 5-41-15,0 0-9 0,-6-5-2 0,6 5 0 16,0 0-35-16,0 0-7 0,0 0-2 0,0 0 0 16,0 0-13-16,0 0-4 0,0 0 0 0,0 0 0 15,0 0-8-15,0 0-8 0,0 5 12 0,0 3-12 16,6 0 0-16,-6 5-9 0,3 5-1 0,3 4 0 15,-3 1 10-15,3 4 8 0,0-3-8 0,0 2 11 0,3 3 1 0,-7-5 1 16,1 3 0-16,3-4 0 0,0 1-4 16,0-3-1-16,0 3 0 0,0-5 0 0,0-1-8 0,0-2 10 15,0 0-10-15,0-6 10 0,-3 1-10 0,3-6 0 16,0 3-10-16,0-5 10 16,3-3-28-16,-6-5 1 0,3-1 0 0,3-4 0 15,-3-3-9-15,3-3-1 0,-3 0-1 0,-1-3 0 0,4 1 38 0,0-1 0 16,-3 3 14-16,3 0-4 0,-3 6-1 0,3-1 0 15,0 3 0-15,-3 6 0 0,6 2-9 0,0 5 0 0,3 6-12 0,5 4 12 32,-8 1-39-32,6 6 0 0,0-1 0 15,-3 0 0-15,3-3-3 0,-6 1-1 0,3-9 0 0,0 1 0 0,-1-6 31 0,-5-2 12 0,3 0-8 16,-3-6 8-16,-3 0 57 0,3-2 17 0,-3-3 3 0,3 0 1 16,-6-2 70-16,3-4 15 0,-3-1 2 0,-3-4 1 15,3 0-70-15,-3-4-15 0,-3 1-2 0,3-4-1 16,-3 0-48-16,3-4-10 0,-6 1-1 15,3 3-1-15,3-1-18 0,-6 4-12 0,3-1 1 0,3 3 1 16,-3 2-37 0,3 3-7-16,0 6-2 0,3-1 0 15,-3 6-152-15,3 0-30 0,3 5-6 0,3 2-875 0</inkml:trace>
  <inkml:trace contextRef="#ctx0" brushRef="#br0" timeOffset="103168.81">3345 14915 2880 0,'0'0'64'0,"6"5"12"0,3-2 4 0,6 2 0 0,5 3-64 0,4 5-16 0,9 0 0 0,0 8 0 0,2 3 28 0,-2 3 2 16,3 4 1-16,0 6 0 0,-1 0-18 0,-5 6-3 15,0-1-1-15,-6 6 0 0,-3 5 34 0,-7 0 6 16,-2 7 2-16,-6 1 0 0,0 3-22 0,-15 5-4 16,0 2-1-16,-6 0 0 0,-5-2-24 0,-4 3 0 0,-6 2 0 0,-6 3-1459 15</inkml:trace>
  <inkml:trace contextRef="#ctx0" brushRef="#br0" timeOffset="107570.43">1809 17161 2293 0,'0'0'50'0,"0"0"10"0,-6-3 3 0,3 3 2 0,-6-2-52 0,3-1-13 0,6 3 0 0,-6 0 0 0,0-3 56 0,3 1 8 16,-3 2 1-16,-3-3 1 15,3 3-11-15,0-3-3 0,-2 1 0 0,5-1 0 0,-9 3-35 16,3 0-7-16,0 0-2 0,-3 0 0 0,3 0 4 0,-6 3 0 16,3-1 0-16,0 4 0 0,-9 2-12 0,7 2 8 15,-7 3-8-15,3 1 8 0,3 7-8 0,-3 0-17 16,0 5 4-16,6 1 1 0,-3 2-11 0,4 0-1 16,2 3-1-16,6-3 0 0,-3 0 25 0,3-2 14 15,3-4-2-15,0 1 0 0,0-5-12 0,3-1 0 16,0-2 0-16,3-3 0 0,0 1 11 0,2-4-11 0,-2-2 12 15,3-3-12-15,0-2 0 0,0 0 0 16,0-3 0-16,3-3-12 16,3 0-19-16,-6-2-3 0,6-3-1 0,-3-2 0 15,3-4 35-15,-4-2 0 0,7 1 0 0,-9-4 0 0,3-2 0 0,0-3-12 0,3 0 12 0,-6 0-13 16,3-2 13-16,-3 2-9 0,0 0 9 0,3 1-8 16,-9 1 8-16,2 1 0 0,4 5 0 0,-6 0 0 15,3 3 0-15,0 3 11 0,0-1-3 0,-6 3 0 16,3 0-8-16,3 0 0 0,-3 3 0 0,-3 5 0 15,0 0 17-15,0 0 5 0,3 0 1 0,0 5 0 16,0 1 2-16,0 1 1 0,3 7 0 0,-6 2 0 16,3-1-11-16,-3 4-3 0,6-1 0 0,-6 1 0 15,3 2-12-15,3-5 9 0,-3 0-9 0,0-3 8 16,3-2-74 0,3-3-15-16,3-3-3 0,0-2-700 0,2-9-140 0</inkml:trace>
  <inkml:trace contextRef="#ctx0" brushRef="#br0" timeOffset="107869.57">2249 16999 2602 0,'0'0'57'0,"0"11"12"0,-3 0 3 0,6 5 1 0,0 2-58 0,0 3-15 16,3 0 0-16,-3 1 0 0,3-1 0 0,-3 0 0 15,3-3 0-15,0 1 0 0,0-1 0 0,-6-2-10 16,9 0 2-16,-9-3 0 0,0-2 8 0,0-3-10 0,0 0 10 0,0-3-10 15,0 0 18-15,0-5 3 0,0 0 1 16,-9 3 0-16,9-3 36 0,0 0 7 16,-6-3 1-16,3 1 1 0,-3-3-14 0,3-1-3 0,0-2-1 0,3-2 0 15,-6-1-21-15,3-2-4 0,3-3-1 0,0 0 0 16,0 0-5-16,0-2-8 0,3-1 11 0,3 1-11 16,-3-1 8-16,0 1-8 0,3-1 0 15,3 1 0-15,-6 2 0 0,3 0 0 0,0 3 0 0,0-1 0 31,3-1-51-31,0 4-17 0,0 0-3 0,0 1-781 0,3-3-156 0</inkml:trace>
  <inkml:trace contextRef="#ctx0" brushRef="#br0" timeOffset="108219.07">2785 16896 2502 0,'0'0'55'0,"0"0"11"0,0 0 2 0,0 0 3 0,0 0-57 0,0 0-14 0,-3 3 0 0,-6 2 0 0,3 1 16 0,-6 4 0 16,1 3 0-16,-7 9 0 0,0 4-29 0,-3 8-6 16,0 3-1-16,0 0 0 15,1 3-76-15,2-5-16 0,6-4-4 0,-3-4 0 16,3-1 182-16,3-5 36 0,6 1 7 0,-6-7 2 0,6-1-15 0,0-4-2 16,3-2-1-16,0 0 0 0,3-5-61 0,-3-3-13 15,0 0-3-15,3 0 0 0,6-3-16 0,-6 0-9 16,6-2 1-16,0 0 0 0,0 2-4 0,3-2-1 15,-3 0 0-15,9 2 0 0,-10 0 5 0,7 3 8 0,0 0-13 16,0 6 5-16,3-1 8 0,-3 6 0 0,0 2 0 0,0 3 0 16,-1 5 0-16,-2 0 0 0,3 3 0 15,-6 0 0-15,-6-1 8 0,6 1 3 0,-6 0 1 0,3 0 0 16,-3-3-4-16,-3 0 0 0,0-2 0 16,0-3 0-16,0-1 20 0,0-4 3 0,-3-3 1 0,3 0 0 31,-3-3-103-31,3-5-20 0,0 0-4 0,-6-10-721 0,-3-4-144 0</inkml:trace>
  <inkml:trace contextRef="#ctx0" brushRef="#br0" timeOffset="108798.01">2892 16843 3285 0,'0'14'93'0,"-3"-9"20"0,3 5-90 0,0 1-23 0,0 2 0 0,3 3 0 16,0 3 16-16,3 2 0 0,-3 3-1 0,6 2 0 15,-3 1-15-15,0-1 0 0,3 3-9 0,0 0 9 16,0 0-68-16,-3-2-8 0,3-3-2 0,-6-1 0 16,6-1 17-16,-6-4 3 0,-3-5 1 0,6-2 0 0,-6 2 45 0,0-5 12 15,0-3 0-15,0-2 0 0,0-3 14 0,0 0 5 16,0 0 1-16,0 0 0 0,0 0 19 0,-9-3 4 16,9-5 1-16,-6 1 0 0,3-7-44 0,0 1-17 15,0-5 1-15,0-4 0 0,3 4 0 0,0-6 0 16,3-2 0-16,0 2 0 0,0-3 16 0,0 6-10 15,3 0 10-15,-6 5-8 0,3 0 8 0,3 3 11 16,-6 0-3-16,3 2 0 0,0 3 7 0,0 0 1 0,0 3 0 0,0 0 0 16,0 2 3-16,-3 3 1 0,2-3 0 0,7 1 0 15,-6 2-20-15,3 2-9 0,0 1 1 0,3 2 0 16,6 3-13-16,-6 3-3 0,3 2 0 16,0 0 0-16,0 1 13 0,-3 4 3 0,3-2 0 15,-3 0 0-15,-4 2 8 0,4-4 0 0,-6 1 8 16,3-1-8-16,-3-4 0 0,3 1 0 0,-3-1 0 0,-3-2-8 15,3-2 8-15,-3-4 0 0,0-2 0 0,0 0 0 32,0 0-28-32,0 0-4 0,0 0-1 0,0-5 0 15,0-6-25-15,-3 1-5 0,3-3-1 0,-3-3 0 0,3-3 3 16,0-2 0-16,0 0 0 0,0-3 0 0,0 0 46 0,3 0 15 0,-3 1 0 0,3-1-10 16,3 3 28-16,-3 0 6 0,3 2 0 0,0 3 1 15,0 0 11-15,0 6 3 0,6-1 0 0,-6 1 0 16,3 4-8-16,6 4-2 0,-9 2 0 0,5 2 0 0,4 1-20 15,-3 2-9-15,0 6 8 0,3 2-8 0,-3 5 18 0,3 1-2 16,-3 2 0-16,-3 6 0 0,3-4 10 16,-3 7 2-16,-4-1 0 0,-2 2 0 0,0-4-28 0,0 2-16 15,-6-3 3-15,0 1-798 16,0-6-159-16</inkml:trace>
  <inkml:trace contextRef="#ctx0" brushRef="#br0" timeOffset="109269.35">3601 16788 2484 0,'0'0'55'0,"6"2"11"0,-3 1 2 0,3 2 1 0,6 1-55 0,-3-4-14 0,2 4 0 0,4-1 0 15,-3 0 0-15,0-2 0 0,0 2 0 0,-3 0 0 16,3-2 0-16,-6 2 0 0,3-2 0 0,-9 0 0 15,3-1 30-15,-3 4 0 0,3-4 0 0,-6 4 0 16,0-1 28-16,-9 3 6 0,3 0 0 0,-6 2 1 16,0 4-51-16,-3 1-14 0,0 4 0 0,7 5 0 15,-7-3-11-15,6 5-7 0,0-4-2 0,3-1 0 16,0-3 20-16,9 1 9 0,-6-3-1 0,3-1 0 16,3-1 29-16,0-4 6 0,3 1 1 0,3-3 0 31,-3-3-70-31,3 0-14 0,6-5-2 0,-3 0-1 0,3-2-36 0,6-4-7 15,-7 1-2-15,1-8 0 0,3 0-1 0,-6-3-1 16,3-3 0-16,0 1 0 0,-3-6 6 16,-3 3 0-16,0-3 1 0,0 0 0 0,-3 0 11 0,-3 6 1 0,6 2 1 15,-3 3 0-15,0 2 105 0,0 3 21 0,0 3 4 0,-3 0 0 0,6 5 56 0,0 0 10 16,-4 0 2-16,7 2 1 0,3 1-58 0,0 2-12 16,0 3-3-16,6 0 0 0,-3 0-44 0,3 0-12 15,3 3 0-15,-4-3 0 0,1 5 0 0,3-5 0 16,-3 2 0-16,0-2 0 0,3 3 0 0,-6-6 0 15,2 3 0-15,-2-3 0 16,0 1-26-16,0-4-4 0,0 1-1 0,-3-3 0 16,0-3-97-16,0-2-19 0,0 0-4 0</inkml:trace>
  <inkml:trace contextRef="#ctx0" brushRef="#br0" timeOffset="109392.66">4169 16716 2632 0,'0'0'75'0,"-6"6"15"0,0 2-72 0,0 0-18 0,1 2 0 0,-4 1 0 16,0 2 120-16,-6 0 21 15,0 6 4-15,0 2 1 0,0 5-104 0,-3 3-21 16,0 6-4-16,1-1-1 16,2 3-82-16,0 0-17 0,3 0-3 0,3 0-786 0,0-5-158 0</inkml:trace>
  <inkml:trace contextRef="#ctx0" brushRef="#br0" timeOffset="109852.69">4788 16579 2530 0,'0'0'56'0,"0"0"11"0,0 0 2 0,0 0 3 0,0 0-58 0,0 0-14 0,0 0 0 0,0 0 0 16,0 0 8-16,0 0 0 0,0 0-8 0,0 0 12 15,6 2-24-15,-3 4-6 0,3 4-1 0,-3 1 0 32,0 5-8-32,3 2-1 0,-3 6-1 0,0 3 0 0,3-1 21 0,-3 3 8 0,3 0 0 0,-3 6-9 15,3 2 37-15,3 0 8 0,-3 0 2 0,3 2 0 16,3 1-29-16,-3-3-9 0,3 0 0 0,-1-2 0 16,1-4 0-16,0 1 0 0,0 0 0 0,0-3 0 15,-3-3 0-15,0-2-22 0,0-3 3 0,0-5 1 16,-3 0-134-1,3-8-28-15,-6-3-4 0</inkml:trace>
  <inkml:trace contextRef="#ctx0" brushRef="#br0" timeOffset="110103.4">4854 16452 2991 0,'0'0'66'0,"0"0"14"0,0 0 2 0,6 0 2 0,0 2-68 0,3-2-16 15,0 3 0-15,6-3 0 0,5 5 0 0,1 1 0 16,0-1-8-16,3 0 8 0,-3 3-8 0,-3 0 8 16,-1 3 0-16,-2-3-9 0,0 2 9 0,-6 1 0 0,0 2 8 15,-3-2-8-15,-3 2 14 0,0 0-2 0,-3 0 0 0,-3 1 0 16,-3 1 26-16,0-1 5 0,-6 2 1 0,0-3 0 16,0 0-30-16,-5 0-6 15,-4 0 0-15,-3-2-8 16,-6 0-21-16,-3-1-11 0,1 1-3 0,-1-3-893 0,0-3-180 0</inkml:trace>
  <inkml:trace contextRef="#ctx0" brushRef="#br0" timeOffset="111506.6">5503 15931 961 0,'0'0'20'0,"0"0"5"0,0 0 1 0,0 0 2 0,0 0-28 0,0 0 0 0,0 0 0 0,0 0 0 16,0 0 10-16,-6-3-10 0,6 3 10 0,0 0-10 15,0 0 40-15,0 0 3 0,-3 0 0 0,3 0 0 16,0 0 45-16,0 0 10 0,0 0 2 0,0 0 0 15,-6 0-9-15,6 0-2 0,0 0 0 0,0 0 0 16,0 0-17-16,-6 3-4 0,0-1-1 0,3 4 0 16,-3 1-54-16,3 1-13 0,-3 6 0 0,0 4 0 15,0 6-42-15,0 5-11 0,0 3-3 16,0 7 0-16,3 4-24 0,0 2-4 0,0-3-2 0,3 3 0 16,0 0 86-16,0 0 12 0,0 0 4 0,3 0 2 0,3 3 130 0,0-3 25 15,0 2 6-15,0-2 1 0,0-2-70 16,6-4-14-16,-3 4-2 0,3-4-1 0,6 1-46 0,0-3-10 15,3-3-1-15,-1-2-1 16,7-3-220-16,0 0-44 0,24 22-9 0,-10-25-2 0</inkml:trace>
  <inkml:trace contextRef="#ctx0" brushRef="#br0" timeOffset="112619.48">5786 16359 1504 0,'0'0'43'0,"0"0"9"0,0 0-42 0,0 0-10 0,0 0 0 0,0 0 0 16,0-5 92-16,-3 0 16 0,3 5 3 0,0 0 1 15,-3-6-32-15,3 6-5 0,0-5-2 0,-3-3 0 16,3 8 3-16,0-3 0 0,0 3 0 0,0 0 0 16,0 0-14-16,0 0-2 0,-3-5-1 0,3 5 0 0,0 0-3 0,0 0 0 15,0 0 0-15,0 0 0 0,0 0-15 0,0 0-3 16,0 0-1-16,0 0 0 0,0 0-27 15,0 0-10-15,0 0 0 0,0 0 9 16,-3 5-33-16,3 1-6 0,3 4-2 0,-3 4 0 0,3-1 10 0,-3 5 2 16,3 1 0-16,0 7 0 0,3 1 4 15,-3 2 2-15,0 3 0 0,0-1 0 0,-1 1 14 0,1 0 0 16,3-3 0-16,-3-3 0 0,0-2 0 16,3 3 0-16,-3-6 0 0,3-3 0 0,-3 1 0 0,3-3 0 15,-3-3-11-15,3-2 11 0,0-1 0 0,0-2 0 0,-3-3 0 16,3-2 0-16,0-3 0 0,0 0 0 15,0-3 9-15,3-5-9 16,0 1-18-16,-3-7-9 0,3 1-1 0,-1-5-1 0,1-1 29 0,-3-2 0 0,3 0-8 0,0 0 8 16,-3-1 0-16,3 1-9 0,0 3 9 0,-3 2-8 15,-3 0 33-15,3 3 7 0,-3 2 2 0,3 1 0 16,0 2-34-16,0 2 0 0,-3 4 0 0,6 4 0 31,-3 1-21-31,3 5-11 0,2 5-3 0,1 8 0 16,3 6-22-16,3-1-5 0,-6 3-1 0,3 0 0 0,0-5 28 0,0 0 6 15,-3-5 1-15,2-1 0 0,-2-5 46 0,0-2 10 0,-3-1 1 0,3-2 1 16,-3-2 62-16,3-4 12 0,-3-2 2 0,0 0 1 16,-3-2-27-16,0-4-4 0,0 1-2 0,3-3 0 15,-6 0-15-15,3 0-3 0,-4-5-1 0,-2 0 0 16,3 0-23-16,-3-3-5 0,0-5-1 0,-3 2 0 0,3-2-13 16,-2 0-2-16,-1 2-1 0,0 1 0 15,0-1-10-15,0 1 0 0,0 2 0 0,0 0-11 16,3 3-4-16,-3 2-1 0,0 0 0 0,0 1 0 15,3 2-105-15,0 0-22 0,0 3-4 0,0-6-1162 16</inkml:trace>
  <inkml:trace contextRef="#ctx0" brushRef="#br0" timeOffset="112872.64">6565 15822 2863 0,'-3'16'81'0,"1"-8"18"0,2 5-79 0,-3 3-20 0,0 3 0 0,3 4 0 15,3 6 45-15,0 6 6 0,-1 5 1 0,1 2 0 32,3 3-66-32,0 2-13 0,0 1-2 0,-3 0-1 0,3-1 15 0,0-2 3 0,0 0 1 0,0-2 0 15,-3-1 11-15,3 0 12 0,0-2-2 0,0-3-1 16,-3-3-9-16,3-2 0 0,0 3 9 0,0-6-9 31,0 0-63-31,0-3-17 0,0 1-3 0,0-3-1097 0</inkml:trace>
  <inkml:trace contextRef="#ctx0" brushRef="#br0" timeOffset="113075.18">6938 16325 2430 0,'0'0'69'0,"0"0"15"0,0 0-68 0,0 0-16 0,3 2 0 0,-1 4 0 0,1 2 112 0,0 0 20 15,0 2 3-15,0 6 1 0,0 5-84 0,0 6-16 16,0 4-3-16,0 6-1 16,3 3-48-16,-3 5-11 0,3-3-1 0,-3 3-1 0,0-5 11 0,3 0 2 15,-3-6 1-15,3-2 0 16,-3 0-9-16,3-8-3 0,0-3 0 16,-3-3 0-16,0-5-120 0,0-5-24 0,0-2-5 0,-3-6-844 0</inkml:trace>
  <inkml:trace contextRef="#ctx0" brushRef="#br0" timeOffset="113307.09">6881 16211 2833 0,'0'0'62'0,"0"0"13"0,3 5 2 16,0-2 3-16,0 2-64 0,3-2-16 0,0 2 0 0,0-2 0 0,6 5 36 0,0 2 3 0,5 1 1 0,4 2 0 16,6 3-48-16,3 3-10 0,0-1-2 0,2 1 0 15,1 2 0-15,-3 0 0 0,0-3 0 0,-7 4 0 16,1-4 20-16,-6 3 0 0,-3-2 0 0,-3 2 9 15,-3-5 15-15,-3 5 4 0,-3-2 0 0,-3 2 0 16,0-3-13-16,-3 3-3 0,-6-2 0 0,0-1 0 16,-6 1-12-16,0-3 0 0,-6-3 0 0,3 0 0 15,-5-2-40-15,2-6-12 16,-3 0-1-16,0-2-801 0,3-3-160 0</inkml:trace>
  <inkml:trace contextRef="#ctx0" brushRef="#br0" timeOffset="113552.93">7253 15989 2512 0,'27'5'56'0,"-15"-2"11"0,3 2 2 0,0 3 1 0,5 0-56 0,7 0-14 16,6 5 0-16,3 3 0 0,2 0 55 0,-2 5 8 15,3 3 1-15,-4 2 1 0,-2 3-1 0,-3 0-1 0,-3 6 0 16,-3 2 0-16,-1 0 1 0,-8 5 1 0,0 1 0 15,-6 2 0-15,-6 5-5 0,-3 0-2 0,-6 3 0 0,-6-3 0 16,0 3-19-16,-6-3-4 0,-5 3-1 0,-4-2 0 16,-6-1-34-16,-6-2-12 0,-8 2 0 15,-4-3 0 1,-2 1-138-16,-4-3-27 0,-56 37-6 0,18-26-1 0</inkml:trace>
  <inkml:trace contextRef="#ctx0" brushRef="#br0" timeOffset="118406.08">3306 17846 2163 0,'0'0'48'15,"0"0"9"-15,0 0 3 0,0 0 0 0,0 0-48 0,-3-2-12 0,3 2 0 0,0 0 0 0,-3-6 52 0,3 1 7 16,-3 0 1-16,0-1 1 0,0 1-49 0,0 2-12 15,0-2 0-15,3 0 0 0,0 5 0 0,0 0 0 16,0 0 0-16,0 0 0 0,0 0 26 0,0 0 2 16,0 0 1-16,0 0 0 0,-3-3 38 0,3 3 7 15,0 0 2-15,0 0 0 0,0 0-45 0,0 0-9 16,0 5-2-16,0 1 0 0,0 2-20 0,3 2 0 16,0 1 0-16,6 5 0 0,0 5 0 0,3 0 0 15,-3 6 0-15,6 2 0 0,-3 0 0 0,3 2 0 16,-3 1 0-16,-1 0-8 0,1-3 8 0,-3 0-8 0,0 0 8 15,3-5-8-15,-3 0 8 0,3-3 0 16,-6 0 0-16,3-5 0 0,0-3 0 0,-6 1 9 16,0-6-1-16,3-1-8 0,-3-1 0 0,0-4 0 0,0 4 0 0,-3-6 0 15,0 0 0-15,0 0 0 0,0 0-11 0,3-8 11 16,3 0-8-16,-6 0 8 0,3 0 0 16,-1-3 0-16,1-2 0 0,0 0 0 0,0 0 0 0,3-3 0 15,-3 3 0-15,3-1 0 0,-3 1 0 0,0 0 0 16,3 2 0-16,0 3 0 0,-3-2 0 0,3 4 0 15,0 1 0-15,3 3-8 0,0-4 8 0,3 4-10 32,3 2-18-32,-3 0-3 0,5 0-1 0,1 0 0 0,-3 0 0 15,3 0 0-15,3 0 0 0,0 0 0 0,-3-3 24 0,-1 0 8 0,1 1 0 0,-3-4-9 16,3 1 9-16,-3 2 8 0,-3-4-8 0,3-1 11 16,-6 0 31-16,0-3 6 0,0 0 2 0,-1 1 0 15,-5-1-21-15,3-2-4 0,-3 2-1 0,0 1 0 16,0-1 16-16,-3-2 4 0,0 3 0 0,-3-4 0 15,0 1-44-15,0 0 0 0,-3 2 0 0,3-5 0 16,3 3-36-16,-8-5-4 0,5-4 0 0,0-4 0 16,0-6-112-16,0-2-22 0,-3-6-5 0,6-2-900 0</inkml:trace>
  <inkml:trace contextRef="#ctx0" brushRef="#br0" timeOffset="118885.66">3267 17650 2187 0,'0'0'62'0,"0"0"14"0,0 0-61 0,0 0-15 16,0 0 0-16,6 0 0 0,-3 0 39 0,3 0 5 16,0 0 0-16,3-2 1 0,6 2-35 0,-3-3-10 15,9-2 0-15,-3 2 0 16,6-2 0-16,-1 0 9 0,1-3-9 0,0 2 0 0,0-2 17 0,3 3-3 16,-7 0-1-16,1-3 0 0,0 3-2 0,-3-1-1 15,3 1 0-15,-3 2 0 0,-4-2-10 0,4 0 8 0,-3 2-8 0,0 0 8 31,0 1-76-31,-3-3-15 0,0 2-3 0,-3 0-886 0</inkml:trace>
  <inkml:trace contextRef="#ctx0" brushRef="#br0" timeOffset="119070.99">3708 17415 3034 0,'0'0'67'0,"0"0"13"0,0 0 4 0,0 0 1 15,0 0-68-15,0 0-17 0,0 0 0 0,0 0 0 0,6 0 33 0,-3 3 3 0,6-3 1 0,0 0 0 16,0 0-28-16,0 0-9 0,3 0 0 0,2 2 0 15,1 6-20-15,3 0-12 0,-3 0-1 0,3 5-1 16,-6 3 34-16,0 0 0 0,-3 5 0 0,-3-2 0 16,0 4 28-16,-3 4 4 0,-3-1 0 0,0 3 0 15,-6-2-32-15,0-1 0 0,-3 4 0 0,-3-4 0 16,0 0-146-16,-3-2-29 16,-12 16-5-16,0-22-2 0</inkml:trace>
  <inkml:trace contextRef="#ctx0" brushRef="#br0" timeOffset="119693.66">2377 15044 2224 0,'0'0'49'0,"0"0"11"0,3 0 1 0,6-5 1 0,0 2-50 0,0-2-12 16,6 0 0-16,0 2 0 0,0 0 9 0,3-2-1 15,3 0 0-15,-1 0 0 0,4 2-8 0,0 0 0 16,3 1 0-16,0-1-11 0,-1 3 11 0,1 0 0 0,0-3 0 0,3 1 0 16,-9 2 0-16,-1-3 0 0,1 3 8 0,-3 0-8 31,0 0-17-31,-6-3-8 0,0 1-2 0,3-1 0 16,-9 0-205-16,3 1-42 0,-1-6-8 0,-8 8-2 0</inkml:trace>
  <inkml:trace contextRef="#ctx0" brushRef="#br0" timeOffset="119854.85">2842 14909 2224 0,'0'0'49'0,"0"0"11"0,0 0 1 0,0 0 1 0,0 0-50 0,0 0-12 0,-3-5 0 0,3 5 0 16,-3-5 111-16,3 5 19 0,3-6 4 0,0 1 1 16,0 0-89-16,3 2-18 0,3 1-3 0,0-1-1 15,2 0-2-15,-2 6-1 0,3 0 0 0,6 2 0 16,-6 3 6-16,6 0 1 0,-6 2 0 0,0 4 0 16,3 1-2-16,-12 7 0 0,3 1 0 0,-6 6 0 15,0 3-14-15,-6 3-4 0,-3 4 0 0,-3 4 0 16,-6-1-125-1,3 0-26-15,-3 3-5 0,3-13 0 0</inkml:trace>
  <inkml:trace contextRef="#ctx0" brushRef="#br0" timeOffset="120717.59">5753 16118 2224 0,'6'0'49'0,"-3"-2"11"0,3 2 1 0,0 0 1 0,3-3-50 0,-3 0-12 0,5 3 0 0,-2-2 0 15,3-3 9-15,-3 2-1 0,3 0 0 0,-3-2 0 0,3 2-8 0,0 1 0 16,0-1 0-16,-3 0 0 16,3-2 0-16,0 2 0 0,-1 3 0 0,-2-2 0 0,6-1 0 0,-3 1 12 15,0-1 0-15,0 0 0 0,0 1-20 0,0-1-4 16,-3 0-1-16,3 1 0 0,3-1 13 0,-4 0 0 16,-2-2 0-16,0 2 0 15,-3 1-116-15,0-4-26 16,0 4-6-16</inkml:trace>
  <inkml:trace contextRef="#ctx0" brushRef="#br0" timeOffset="120936.52">5937 15846 2609 0,'0'0'74'0,"0"0"16"0,0 0-72 15,6 3-18-15,0-1 0 0,3 3 0 0,3-2 25 0,0 2 2 0,6 1 0 16,0-1 0-16,6-2 1 0,-1 2 1 0,1 0 0 0,0 1 0 15,-3-4-17-15,0 3-3 0,0 1-1 0,-7-1 0 16,1 0 23-16,0 3 4 0,-3 0 1 0,-3-2 0 16,-3 1 12-16,0 1 4 0,-3 3 0 0,3-3 0 15,-6 0-7-15,3 2-1 0,-6 1 0 0,3 0 0 16,-6-1-44-16,0 1 0 0,-3-1 0 0,-3 4-1430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42:40.5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09 5998 1191 0,'0'0'26'0,"0"0"6"0,-6 0 0 0,6 0 2 0,0 0-34 0,-6 3 0 0,6-3 0 0,-3 0 0 16,3 0 39-16,0 0 1 0,0 0 0 0,0 0 0 16,-3 2-32-16,3-2-8 0,0 0 0 0,0 0 0 15,0 0-11-15,0 0-3 0,0 0-1 0,0 0 0 16,0 0 24-16,0 0 5 0,0 0 1 0,0 0 0 16,0 0-3-16,0 0 0 0,0 0 0 0,0 0 0 15,0 0 54-15,0 0 10 0,0 0 3 0,0 0 0 16,0 0-8-16,0 0-2 0,0 0 0 0,0 0 0 15,0 0-37-15,0 0-8 0,0 0-2 0,0 0 0 16,-3 3-10-16,3-3-1 0,0 0-1 0,0 0 0 16,-3 3-10-16,3-3 0 0,0 0 0 0,0 0 0 15,0 5 0-15,0-5-17 0,0 0 4 0,0 0 1 16,0 0 12-16,0 0 16 0,0 0-3 0,0 0-1 16,0 0-12-16,0 0 0 0,0 0 0 0,0 0 0 15,0 0-76 1,0 0-19-16,6 3-3 0,-6-3-1 0</inkml:trace>
  <inkml:trace contextRef="#ctx0" brushRef="#br0" timeOffset="1">7836 5855 2250 0,'-8'6'49'0,"2"-4"11"0,3 3 1 0,-3 3 3 0,0 3-52 0,0 5-12 0,3 2 0 0,-3 6 0 15,3 0-13-15,-3 8-6 0,0 2-1 0,0 3 0 16,0 6 7-16,-3-1 1 0,3 0 0 0,0-2 0 16,-3-3 12-16,3 0 16 0,0-3-3 0,0-2-1 15,0 0-12-15,0-6 0 0,1 1 8 0,2-3-8 16,0-6 17-16,0-2 1 0,0-3 0 0,0-2 0 15,3-3-18-15,-3 0 0 0,0-3 0 0,3-5 0 32,0 0-28-32,0 0-5 0,0-11-2 0,3-4-609 0,-3-4-123 0</inkml:trace>
  <inkml:trace contextRef="#ctx0" brushRef="#br0" timeOffset="2">7792 5871 2055 0,'0'0'45'0,"0"0"10"0,0 0 1 0,0 0 2 0,0 0-46 0,6 5-12 15,0 3 0-15,3 3 0 16,-3 5 16-16,6 2 2 0,-4 3 0 0,4 6 0 0,3 2-18 0,0 3 0 16,0 2 8-16,0 1-8 0,3-1 0 0,0 0 0 15,-1-5-11-15,-2-2 11 0,3-1-9 0,0-4 9 16,-3-4 0-16,3-5-9 0,-3-2 9 0,0-3 9 16,-1-6-1-16,1 1-8 0,-3-3 44 0,0-3 1 15,0-4 1-15,0-4 0 0,0-2 27 0,0-6 6 16,-3-2 1-16,0-3 0 0,0-2-16 0,-1-3-4 15,1 0 0-15,-3-3 0 0,0 0-36 0,0-2-8 16,0 2-2-16,-3-2 0 0,3 2-14 0,0 0 0 16,-3 3 0-16,3 2 0 0,-3 1 0 0,0 2 0 0,3 3 0 0,-3 5 0 31,0 3-35-31,0 0-9 0,-3 5-3 0,3 2 0 16,-3 6-183-16,3 0-37 0</inkml:trace>
  <inkml:trace contextRef="#ctx0" brushRef="#br0" timeOffset="3">8875 5480 2131 0,'-18'5'60'0,"9"-3"14"0,1 4-59 0,-4 2-15 0,0 5 0 0,0 8 0 15,-3 3 0-15,3 5-10 0,0 5 2 0,0 6 0 16,0 8-5-16,0 5-1 0,4 5 0 0,2 0 0 16,3 0 14-16,0 3 0 0,3-5 0 0,3 2 0 15,3-5 26-15,2-3 2 0,1 0 0 0,3-5 0 16,3 3 16-16,3-6 3 0,0-2 1 0,3-3 0 15,3 0-40-15,5-3-8 0,1-4 0 0,3-4 0 16,3-5-78-16,2 0-15 0,1-7-3 0,0-4-1 0</inkml:trace>
  <inkml:trace contextRef="#ctx0" brushRef="#br0" timeOffset="4">9402 5948 2048 0,'0'0'45'0,"0"0"10"0,0 0 1 0,-6 2 1 0,0 1-45 0,3 2-12 0,-3 1 0 0,3-1 0 15,0 6 0-15,0-1-11 0,0 3 3 0,0 1 0 16,0 2 8-16,0-1-8 0,3 7 8 0,0-4-8 16,3 3 8-16,-3-2 8 0,3 2-8 0,0 0 11 15,3 3-11-15,0-3 0 0,0-2 0 0,0-1 0 0,3-2 0 0,0 0 0 16,3-6 0-16,0 1 0 0,0 0 0 0,3-3 0 16,-6-1 0-16,3-4-11 15,-1 0 23-15,1-1 5 0,0-4 1 0,0-1 0 16,-3 0 10-16,3 1 1 0,-3-3 1 0,0-3 0 0,3 0-8 0,-3-3-2 15,0-2 0-15,-3 2 0 0,2-5-11 0,-2 1-9 16,-3-1 12-16,0 0-12 0,0-3 20 0,-3 1-4 16,-3-1 0-16,0-2 0 0,0 3 21 0,-3-4 4 15,1-1 1-15,-4 1 0 0,0 7-19 0,0-4-4 16,0 3-1-16,0-2 0 0,0-1 22 0,0 3 5 16,0-2 1-16,0 4 0 0,3 1-37 0,-3 3-9 0,0 2 0 0,3 0 0 15,0 2 0-15,0 4 0 0,1-1 0 0,2 3 0 31,-3 3-40-31,3 2-9 0,0 6-3 0,0 2 0 16,3 3-167-16,0 0-33 0,0 21-8 0,0-11 0 0</inkml:trace>
  <inkml:trace contextRef="#ctx0" brushRef="#br0" timeOffset="5">9902 6244 1940 0,'0'0'43'0,"0"8"9"0,0 0 1 0,3 5 1 0,3 3-43 0,-3 0-11 0,0 3 0 0,0-4 0 0,-3 1 0 0,3 0 0 16,-3 0 0-16,3 3 8 0,-3-6 0 0,0 3 0 16,0-3 0-16,0-3 0 0,0-2-8 0,0 0 12 15,0 0-12-15,0-2 12 16,0-1-106-16,0-5-21 0,0 0-4 0,-3-11-649 0</inkml:trace>
  <inkml:trace contextRef="#ctx0" brushRef="#br0" timeOffset="6">10173 6038 2101 0,'-3'16'60'0,"3"-8"12"0,3 10-57 0,3 1-15 0,0 4 0 0,3 1 0 16,-3 0-13-16,3 0-6 0,0-3-1 0,0-2 0 16,3-1 32-16,-4-5 7 0,1 1 1 0,0-4 0 15,0-5-29-15,0 1-6 0,0-4-1 0,0-4 0 16,0-1 26-16,-3-5 5 0,3 0 1 0,0-8 0 16,-3 0 16-16,0-2 3 0,-3-1 1 0,0-2 0 15,0-3 23-15,-3 1 5 0,0 1 0 0,0-1 1 16,-3 1-25-16,0-1-4 0,-3-1-2 0,0 3 0 15,3 2-21-15,-6 1-4 0,6 2-1 0,-3 3 0 16,0-1 4-16,0 6 1 0,3-2 0 0,-3 5 0 16,3-1-13-16,-3 4 0 0,0-1 0 0,0 3-771 15,6 0-147-15</inkml:trace>
  <inkml:trace contextRef="#ctx0" brushRef="#br0" timeOffset="7">10614 6194 2286 0,'0'10'50'0,"0"-4"10"0,0 4 3 0,6 6 1 0,-3 5-51 0,5 3-13 0,-2-3 0 0,0 6 0 16,0-3 0-16,-3 2 0 15,3 3-12-15,-6 0 12 0,3 3 0 0,0-3 0 16,-3 0 0-16,0-5 0 0,0 3 0 0,-3-4 0 0,3-1 0 0,-3-4 0 31,3-2-45-31,-3-5-3 0,3-4 0 0,-3 1-594 0,3-8-119 16</inkml:trace>
  <inkml:trace contextRef="#ctx0" brushRef="#br0" timeOffset="8">10858 6125 2026 0,'0'0'44'0,"-3"8"10"0,3 3 2 0,0 5 1 0,3-1-45 0,3 4-12 0,3 2 0 0,2-2 0 16,1-6-25-16,3 0-7 0,0 0-2 0,3-2 0 15,0-3 3-15,0-6 1 0,0-2 0 0,-4-2 0 16,4-1 11-16,-3-5 3 0,0-2 0 0,0-6 0 0,-3 3 99 16,-3-6 20-16,0-2 4 0,0 0 1 0,-3 2 1 0,-3-2 1 15,0 2 0-15,0 1 0 0,-3-1-70 0,-3 1-15 16,0-1-2-16,0 1-1 15,-3 2-35-15,0 3-7 0,0 0-2 0,0-1 0 16,-3 1-174-16,0 2-34 16</inkml:trace>
  <inkml:trace contextRef="#ctx0" brushRef="#br0" timeOffset="9">11343 6117 2019 0,'0'0'44'0,"0"0"10"0,6 3 2 0,3-1 0 0,3 1-44 0,0-3-12 0,11 3 0 16,-2-1 0-16</inkml:trace>
  <inkml:trace contextRef="#ctx0" brushRef="#br0" timeOffset="10">11643 6115 2300 0,'0'0'51'0,"0"0"10"0,0 0 3 0,0 0 0 0,0 0-52 0,9 2-12 0,-3-2 0 0,3 3-679 16,0-3-138-16</inkml:trace>
  <inkml:trace contextRef="#ctx0" brushRef="#br0" timeOffset="11">11891 6104 2070 0,'0'0'45'0,"0"0"10"0,0 0 1 0,0 0 3 0,0 0-47 0,0 0-12 0,0 5 0 0,0 1-612 16,0 1-124-16</inkml:trace>
  <inkml:trace contextRef="#ctx0" brushRef="#br0" timeOffset="12">9366 5644 1868 0,'0'0'41'0,"0"0"9"0,0 0 2 0,0 0 0 0,3-6-42 0,-3 6-10 16,3-2 0-16,3-1 0 0,-6 3 21 0,3-3 3 16,-3 3 0-16,0 0 0 0,0 0 12 0,3 6 4 15,-3-1 0-15,-3 6 0 0,0 2-24 0,-6 0-5 16,0 5-1-16,-2 4 0 0,-4 4 19 0,-3 3 4 15,-3 0 1-15,3 0 0 0,0 1-34 0,-3-1 0 16,4-3 0-16,-1 1 0 0,3-4 0 0,-3 1 0 16,0-5 0-16,3-1 0 0,0 3 13 0,0-5-4 0,1 0-1 15,-1-3 0-15,3 3 23 0,0-3 4 0,3 1 1 16,0-1 0-16,0 0-13 0,3 3-3 0,0 0 0 0,0 0 0 16,0 2-20-16,3 1 0 15,0 2 0-15,0 0 0 0,0 0 0 0,0 0 0 0,0-2 0 0,3 0 0 16,-3 2 0-16,6-3 0 0,0 1 0 0,3-3 0 15,3-3 0-15,3-3-15 0,3 1 3 0,6 2 0 16,0 0 12-16,6-2 0 0,2 0 0 0,7-6 0 16,6 3 0-16,8-3 16 0,4 0-3 0,5 1-1 31,1-1-188-31,5 0-39 0,63-2-7 0,-29-3-2 0</inkml:trace>
  <inkml:trace contextRef="#ctx0" brushRef="#br0" timeOffset="13">12632 5974 2113 0,'-9'11'46'0,"6"-8"10"0,-3 4 1 0,3 4 3 0,-3 2-48 0,6 3-12 15,-3 5 0-15,3 6 0 0,0 2 0 0,3-3-16 16,0 1 3-16,0-3 1 0,6-1 12 0,0-1 0 16,6-4 0-16,-1 1 0 0,4-3 0 0,0-3 0 15,6-5 0-15,0 0 0 0,-3-3 14 0,2-2-1 0,-2-6 0 0,0 0 0 16,0-5 26-16,0 0 5 0,0 0 0 16,-3-5 1-16,-1 0 15 0,1-3 2 15,-3 0 1-15,-3-2 0 0,-6 2-5 16,0 3-1-16,-6-3 0 0,0 0 0 0,-3 0-23 0,-3 0-5 0,-3 3-1 15,-3-3 0-15,0 5-12 0,-3 1-4 0,-2 2 0 0,-1-3 0 16,-3 6-12-16,-6 0-16 0,0 2 3 0,0 0 1 31,-2 1-29-31,-1 2-6 0,6 0-1 0</inkml:trace>
  <inkml:trace contextRef="#ctx0" brushRef="#br0" timeOffset="14">13313 5710 2214 0,'0'0'48'0,"0"0"11"0,3 2 1 0,0 4 3 0,3-1-51 16,-3 0-12-16,3 6 0 0,0-3 0 0,3 5 11 0,-3-2-1 15,3 2 0-15,3 0 0 0,0 0-10 0,0 0 0 16,3 1 0-16,-1-1 0 0,7 0 0 0,-3 0 0 16,6 1 0-16,-3-1 0 0,3 0 15 0,-1-2 4 15,1-1 1-15,-3 1 0 0,6-3 4 0,-3 0 0 0,2 0 1 0,1 0 0 16,-3-3 14-16,3 0 2 0,0-2 1 0,-4 2 0 16,-2 0 2-16,3 1 0 15,-3 2 0-15,-3 0 0 0,-3 0-36 0,0 2-8 16,-1-2 0-16,-2 3 0 0,-3 2 18 0,-6 3 2 0,3-3 0 15,-6 5 0-15,-3 1 24 0,0 5 6 0,-6 0 1 16,-3 2 0-16,-2 6-27 0,-7 0-6 0,-3 2-1 0,-6 3 0 16,0 0-9-16,-2 5-8 0,-4 3 12 15,-3 3-12-15,3 0-11 0,-5-1-9 0,-4 4-1 16,-2-1-1315-16</inkml:trace>
  <inkml:trace contextRef="#ctx0" brushRef="#br0" timeOffset="15">14662 6242 1890 0,'0'0'41'0,"0"0"9"0,0 0 2 0,0 0 1 0,0 0-42 0,6 2-11 15,0 6 0-15,-3-3 0 0,6 6 13 0,-6 0 1 16,2-1 0-16,1 3 0 0,0 3 18 0,-3 0 3 15,3 3 1-15,-6 2 0 0,3 0-13 0,-3 0-3 16,0 3 0-16,0 0 0 0,-3 2-20 0,0 1 0 16,-3-1 0-16,0-2 0 0,-3-3 22 0,4 0 0 15,-4 0 0-15,-3-5 0 0,0 0-32 0,0-3-6 0,0 1-2 0</inkml:trace>
  <inkml:trace contextRef="#ctx0" brushRef="#br0" timeOffset="16">18448 6273 716 0,'0'0'16'0,"6"0"3"0,0 0 1 0,6 0 0 0,0 0-20 0</inkml:trace>
  <inkml:trace contextRef="#ctx0" brushRef="#br0" timeOffset="17">16489 5667 2271 0,'-18'3'50'0,"10"-3"10"0,-4 0 3 0,0 0 1 0,0 0-52 0,3-3-12 16,-3 3 0-16,0 0 0 0,0 0 0 0,0-2 9 16,0-1-9-16,-3 0 8 15,1-2-8-15,-1 0 0 0,-3 2 0 0,3 1 0 0,-3-4 0 0,0 4 0 16,-3 2-12-16,-2 0 12 0,-1 0-9 0,-3 5 9 16,0 0 0-16,-6 6 0 15,4-1-29-15,-1 1 1 0,-3 2 0 0,3 3 0 0,4 0 19 0,-1 2 9 16,3-2-8-16,0 0 8 0,3 3 0 0,1-1 0 15,2 1 0-15,3-1 8 0,-3 1-8 0,3-1 0 16,3-2 0-16,3 3 0 0,-3-1 0 0,0 3 0 16,3 1-9-16,1 1 9 0,-1 4 21 0,-3-1 9 0,6 3 2 15,-3 6 0-15,3 2-14 0,3 3-2 0,-3 2-1 0,6 0 0 16,-3 6 0-16,3-1 0 16,0 6 0-16,0 0 0 0,3 0-15 0,-3 0 0 0,6 0 8 15,0 0-8-15,0-3 36 0,0-2 5 0,3-1 1 16,3-4 0-16,-3-3 10 0,2-3 1 0,4-3 1 15,0-5 0-15,0 0-21 0,-3-5-4 0,3 0-1 0,0-3 0 16,0-3 7-16,3-2 1 0,-1-2 0 0,4-4 0 16,3 1-36-16,3-6 0 0,0 0 0 0,5 1 0 31,1-6-140-31,0-3-36 0,3-2-6 0,-1-1-2 0</inkml:trace>
  <inkml:trace contextRef="#ctx0" brushRef="#br0" timeOffset="18">19802 5720 2300 0,'0'0'51'0,"0"0"10"0,0 0 3 0,0 0 0 0,6 0-52 0,0 0-12 0,3 0 0 0,0 3 0 15,0 0-16-15,3-1-7 0,0-2-1 0,0 3 0 31,0 2-20-31,-1-2-5 0,1-1-1 0,3 1 0 16,-3 5-22-16,3 3-5 0,0 2-1 0,-3-3 0 0,0 4 46 0,0 2 10 0,0 2 2 0,-1 1 0 16,-2 2 54-16,0 0 11 0,3 0 3 0,-3 6 0 15,0-4-5-15,0 4-1 0,0-1 0 0,3 6 0 16,-3 0-13-16,0 0-2 0,3 2-1 0,0-2 0 16,-1 5-10-16,1 2-3 0,3-2 0 0,0 3 0 15,0 5 0-15,0 0 0 0,-3 0 0 0,3 3 0 16,0-3 8-16,-4-3 2 0,1 0 0 0,-3-2 0 15,0 5 38-15,-3-5 8 0,-3-3 2 0,-3-3 0 16,0 1 25-16,-6-6 6 0,0 0 1 0,-3-3 0 16,-3-2-24-16,-2 0-5 0,-4-3-1 0,-6-2 0 0,0-1-44 0,-9-2-9 15,1-3-1-15,-4 0-1 16,-6-2-88-16,0-3-18 0,-5 0-3 0,-10-6-1252 16</inkml:trace>
  <inkml:trace contextRef="#ctx0" brushRef="#br0" timeOffset="19">17460 6249 2534 0,'0'0'72'0,"0"0"16"0,0 0-71 0,6 3-17 0,0 2 0 0,3 1 0 31,-1-1-80-31,4 0-19 0,0 1-4 0</inkml:trace>
  <inkml:trace contextRef="#ctx0" brushRef="#br0" timeOffset="20">17865 6408 2073 0,'2'3'45'0,"4"0"10"0,3 2 1 0</inkml:trace>
  <inkml:trace contextRef="#ctx0" brushRef="#br0" timeOffset="21">18106 5723 2390 0,'-3'3'52'0,"3"2"12"0,-3 3 1 0,0 0 3 0,0 5-55 0,3 0-13 0,0 3 0 0,0-3 0 16,3 3 0-16,0-3-15 0,0 1 3 0,6-4 1 31,-3 3-23-31,5-5-5 0,1-2-1 0,0-4 0 0,3-2 0 0,0-2 0 0,3-1 0 0,-6-2 0 16,0-1 82-16,-3-1 16 0,0 1 3 0,-4-2 1 15,-2 0 46-15,0 0 10 0,0 0 2 0,-3 1 0 16,0 7-40-16,-6-8-7 0,3 2-1 0,-5-2-1 15,2 3-56-15,-3 0-15 0,0 2 0 0,0 1 0 16,-3 2-126-16,3 0-30 0,-3 2-7 0</inkml:trace>
  <inkml:trace contextRef="#ctx0" brushRef="#br0" timeOffset="22">18516 5776 2232 0,'0'8'49'0,"3"2"11"0,0 4 1 0,3 1 1 0,0 4-50 0,3 0-12 0,0-1 0 16,0 1 0-16,0-1 0 0,0-2 0 16,0 0 0-16,0-6 0 0,0 1 0 0,0 0 0 15,-3-3 0-15,0-3 0 0,-1-3 10 0,-2 1 6 0,0 0 0 0,-3-3 1 16,0 0 31-16,0 0 7 0,0 0 1 0,0 0 0 16,0-6-56-16,0 1-10 0,-3 0-2 0,3-3-1081 15</inkml:trace>
  <inkml:trace contextRef="#ctx0" brushRef="#br0" timeOffset="23">19043 5921 2661 0,'15'-5'76'0,"-9"2"16"0,3 1-74 0,3-3-18 0,0 2 0 0,0-2 0 16,3-1 40-16,-4 4 4 0,4-1 0 0,-3 0 1 15,0 1-106-15,0-1-22 0,0 0-4 0,0 3-1 16,0-2-104-1,-3-1-22-15,3 0-4 0,3 3-1 0,-4 0 68 16,1 0 14-16,0 3 2 0,0-3 1 0</inkml:trace>
  <inkml:trace contextRef="#ctx0" brushRef="#br0" timeOffset="24">19418 5831 1429 0,'0'0'40'0,"0"0"10"0,0 0-40 0,0 0-10 16,0 0 0-16,0 0 0 0,-6 0 117 0,0 0 22 15,0 0 4-15,-3 0-639 16,-2 0-127-16</inkml:trace>
  <inkml:trace contextRef="#ctx0" brushRef="#br0" timeOffset="25">16507 6697 2411 0,'-12'5'68'0,"6"-2"16"0,0 2-68 0,-3-3-16 0,3 4 0 0,1-4 0 16,2 6 44-16,-3-2 4 16,6-1 2-16,-3 3 0 15,3 0-71-15,3 0-15 0,0 0-2 0,3 0-1 16,2 0-197-16,4 0-40 0,9 10-8 0,0-10-2 0</inkml:trace>
  <inkml:trace contextRef="#ctx0" brushRef="#br0" timeOffset="26">16707 6802 1504 0,'0'0'43'0,"6"-2"9"0,0-1-42 0,-3 3-10 0,2-2 0 0,4-1 0 15,0 0 98-15,-3 1 18 0,3-4 3 0,3 4 1 16,0-4-132-16,0-2-25 0,0 3-6 0</inkml:trace>
  <inkml:trace contextRef="#ctx0" brushRef="#br0" timeOffset="27">16980 6710 1400 0,'0'0'31'0,"0"0"6"0,0 0 2 0,0 0 0 0,6 5-31 0,0 0-8 0,0-2 0 0,0 2 0 0,3-2-17 0,0 0-5 15,3-3-1-15,0 2 0 16,3-2-70-16,0 0-15 0,0 0-2 0,5-2-1 0</inkml:trace>
  <inkml:trace contextRef="#ctx0" brushRef="#br0" timeOffset="28">19778 6218 488 0,'0'0'13'0,"0"0"5"0,0 0-18 0,0 0 0 0,0 0 0 0,-6 0 0 16,6 0 52-16,0 0 6 0,0 0 2 0,0 0 0 16,0 0 49-16,0 0 11 0,0 0 1 0,0 0 1 15,0 0 8-15,0 0 2 0,-2 0 0 0,2 0 0 16,0 0-36-16,0 0-6 0,0 0-2 0,0 0 0 16,0 0-38-16,0 0-8 0,0 0-2 0,0 5-632 15,2 6-128-15</inkml:trace>
  <inkml:trace contextRef="#ctx0" brushRef="#br0" timeOffset="29">16495 5776 2026 0,'0'0'44'0,"0"0"10"0,0 0 2 0,0 0 1 0,0 0-45 0,-3 3-12 0,3-3 0 0,0 0 0 16,0 0 81-16,0 0 15 16,0 5 2-16,0 0 1 0,3 0-41 0,0-2-8 0,0 0-2 0,3-1 0 15,0 4-28-15,0-4-5 16,3 1-2-16,0 0 0 0,0-1 22 0,6 1 4 0,-3-1 1 0,6-2 0 16,2-2-13-16,1-1-3 0,6 3 0 0,0-5 0 15,0 2 7-15,2 1 1 0,1-1 0 0,0 3 0 16,0-3-16-16,-7 1-4 15,1-1 0-15,-3-2 0 0,0 5 0 0,-6-3-1 0,3 0 0 0,-3 3 0 16,-4 0-11-16,-2 0 0 0,-3 3 0 0,3-3 0 16,-3 0 0-16,-3-3-16 0,-3 3 4 0,0 0 1 31,0-5-231-31,-6 3-46 0,-3-6-10 0,-9 2-2 0</inkml:trace>
  <inkml:trace contextRef="#ctx0" brushRef="#br0" timeOffset="30">16471 5837 2642 0,'0'0'75'0,"-5"2"17"0,5-2-74 0,-6 0-18 16,0 3 0-16,0 2 0 0,3 1 41 0,-3 2 5 16,3-1 1-16,0 1 0 0,0 3-31 0,0 2-7 15,0-2-1-15,3 2 0 0,0 0-8 0,3 0 0 16,0 1 0-16,0-1 0 0,3-2 0 0,3-1 0 15,-3 1 0-15,6-1 0 0,-1 1 0 0,1-3 0 16,3-3 0-16,0 0 0 0,-3-2 12 0,6 0 8 16,-3-1 0-16,0-2 1 0,0-2 0 0,2-4 0 15,-2 4 0-15,0-6 0 0,3 0 3 0,-3-3 0 16,0 1 0-16,0-1 0 16,-6 1-2-16,0-1 0 0,-1-2 0 0,-2 2 0 0,-3 1 23 15,-3-4 5-15,3 4 1 0,-6-1 0 0,3 3-17 0,-6-2-3 0,3 4-1 0,-3-2 0 16,1 3-14-16,-1 0-2 0,0 0-1 0,-3 2 0 15,3-2-13-15,0 2 0 0,3-5 0 0,0 3 0 32,0-3-212-32,3-5-49 0</inkml:trace>
  <inkml:trace contextRef="#ctx0" brushRef="#br0" timeOffset="31">17058 5517 2512 0,'-6'8'56'0,"0"-8"11"0,0 0 2 0,0 0 1 0,6 0-56 16,0 0-14-16,0 0 0 0,0 0 0 0,0-11 38 0,3 3 5 0,3 0 1 0,3-3 0 16,3-2-9-16,3 3-2 0,3 2 0 0,-1 0 0 15,7 0-23-15,-3 5-10 0,0 1 8 0,-3 2-8 16,0 2 0-16,-4 6 0 0,-2 5 0 0,-3 1 0 16,-3 7 12-16,-3-3-4 15,-3 6 0-15,-3-3 0 0,-3 6 36 0,0-1 6 0,-3 1 2 0,1-1 0 16,2 1-7-16,0-4-1 0,3 1 0 0,3-5 0 15,3 2-25-15,3-3-6 0,2-4-1 0,7-1 0 16,3-5-12-16,6-6 9 0,3-2-9 0,6-2 8 16,2-6-8-16,4-3-12 0,6-2 2 0,-1-3 1 15,1-5-162 1,0 2-32-16</inkml:trace>
  <inkml:trace contextRef="#ctx0" brushRef="#br0" timeOffset="32">18802 6750 2131 0,'0'0'60'0,"0"0"14"0,0 0-59 0,0 0-15 0,0 0 0 0,-3 0 0 16,3 0 65-16,0 0 11 0,0 0 1 0,-6-3 1 15,3-2-25-15,3 5-5 0,0 0 0 0,0 0-1 16,6-3-18-16,0 0-3 0,3 1-1 0,0 2 0 16,0-3-14-16,6 3-3 0,0-3-8 0,0 3 12 15,2 3-2-15,4-3-1 0,0 0 0 0,3 0 0 16,3 0 7-16,-1 0 2 0,1 0 0 0,0 0 0 16,3 0-5-16,-3 0-1 0,-4-3 0 0,4 3 0 15,-3-2 0-15,0-1 0 0,0 3 0 0,-4-3 0 0,1 1-3 16,0 2-1-16,-6-3 0 0,0 0 0 15,-3 3-8-15,-3 0 0 0,-3 0 0 0,-6 0 0 16,0 0-24-16,0 0-6 0,0 0-2 0,-9 3-788 16,-3 2-157-16</inkml:trace>
  <inkml:trace contextRef="#ctx0" brushRef="#br0" timeOffset="33">18713 6839 2698 0,'-12'0'76'0,"6"0"18"0,6 0-75 0,-6 0-19 0,0 3 0 0,3 0 0 16,0 2 29-16,0 0 3 0,0 1 0 0,0 4 0 15,0 3-32-15,0 1 0 0,3-1 0 0,3-2 0 32,0 4-20-32,3-1-9 0,3-1-3 0,0 0 0 0,0 0 16 0,3-2 4 0,3-1 0 0,3-2 0 15,-4-2 12-15,7-6 0 0,-3 0 0 0,3-6 0 16,0 1 32-16,-3-3 10 0,3 0 2 0,-1-2 0 15,1-4-10-15,-3 4-2 0,0-1 0 0,-3 1 0 16,0-4 25-16,-3 1 5 0,-3 3 1 0,-1-1 0 16,-5 0-22-16,3 1-4 0,-6 2-1 0,0-3 0 15,0 3-12-15,-3 3-2 0,-3-3-1 0,0 3 0 16,1 0-21-16,-4-1 9 0,-3 4-9 0,0 2 0 16,0 0-16-16,0 0-9 0,3 0-3 15,-3-3 0-15,3 0-108 0,0 1-21 0,3-1-5 0,0 0-1086 16</inkml:trace>
  <inkml:trace contextRef="#ctx0" brushRef="#br0" timeOffset="34">19380 6361 2404 0,'0'0'68'0,"0"0"15"0,0 0-67 0,0 0-16 0,0 0 0 0,0 0 0 16,6-6 49-16,-1 4 7 0,4-4 0 0,-3 4 1 15,3-1-24-15,3-2-5 0,0 2 0 0,0-2-1 16,6 0-7-16,-3 2 0 0,0-2-1 0,0 2 0 16,2 0-3-16,-2 3 0 0,-3 3 0 0,0 0 0 15,-3 2-16-15,0 3 0 0,0 0-13 0,-6 5 5 16,-3 6 8-16,-3 2 16 0,0 3-4 0,-6 2-1 16,0 0 25-16,0 4 6 0,0 1 1 0,3-2 0 15,0-2-2-15,6-3 0 0,0-6 0 0,3-2 0 16,6 0-1-16,3-5 0 0,3-4 0 0,6-1 0 0,3-6-12 15,2-3-4-15,4-2 0 0,3-3 0 0,0-3-16 0,-1-2-8 16,1 0 8-16,0 0-8 16,0-6-106-16,-4 1-26 0,1-9-6 15,-9 9-1-15</inkml:trace>
  <inkml:trace contextRef="#ctx0" brushRef="#br0" timeOffset="35">9065 9256 2750 0,'0'0'60'0,"-9"0"13"0,0 2 3 0,-3 1 1 0,1 0-61 0,-1 2-16 0,-3 6 0 0,3-1 0 16,-3 3 0-16,0 3 0 0,6 3 0 0,-3 5 0 15,0-1 0-15,3 6 0 0,3 3 0 16,1-3 0-16,2 0-13 0,0 3-3 0,0 0 0 0,0-3 0 16,3 0 16-16,3 0 10 15,0 0-2-15,3-2 0 0,-1-3 4 0,1-1 1 0,0-1 0 0,3-7 0 16,3 1 0-16,0-2 0 0,0-6 0 0,0-3 0 15,3-5-13-15,0-3 0 0,3 1-12 0,-4-6 12 16,4-3-8-16,0-5 8 0,0 0 0 0,0-5 0 16,0 3-12-16,0-6 12 0,-1-3-12 0,-2 3 12 15,-3-2-8-15,0 2 8 0,0-2 0 0,-6-1 0 16,3 1 0-16,-6-1 0 0,3 6 8 0,-3-3-8 16,-3 3 19-16,3 3-3 0,-3 2 0 0,3 0 0 0,-3 5 23 0,0 3 4 15,0 3 1-15,0 5 0 0,0 0 0 0,0 0 0 16,0 0 0-16,0 3 0 0,3 5-25 0,-3 5-5 15,3 5-1-15,0 4 0 0,-3 1-13 0,3 7 0 16,-3-4 0-16,3 0 0 0,0 4 9 0,0-4-9 16,0 3 8-16,0-2-8 0,3-4 0 15,-3 1 0-15,2-5 0 0,-2-1 0 16,0-2-120-16,3-3-30 0,-3-2-6 0,3-6-702 16,0-7-141-16</inkml:trace>
  <inkml:trace contextRef="#ctx0" brushRef="#br0" timeOffset="36">9616 9256 2516 0,'6'10'56'0,"-6"-7"11"0,0 2 2 0,0 3 1 0,3 0-56 0,0 5-14 0,-3 3 0 0,3 3 0 16,0 5 0-16,0-3 0 0,0 5 0 0,-3 1 0 16,0-1 0-16,0 3-10 0,0-2 2 0,-3-1 0 15,3-2 8-15,-3 0 0 0,0 0 0 0,0-9 0 16,-3 1 0-16,3-2 0 0,0-4 0 0,0-2 0 15,0-3 24-15,3 1 6 0,0-6 2 0,0 0 0 16,0 0 64-16,-3-8 12 0,0 2 4 0,3-4 0 16,0-1-52-16,0-5-9 0,3 3-3 0,3-5 0 15,-3-4-32-15,3 1-8 0,3-3 0 0,0-5-8 16,3 0 0-16,0 0-14 0,-1-3 1 0,4 3 0 16,-3 0 1-16,3 3 0 0,0-1 0 0,-3 6 0 15,3 0-107-15,-3 2-21 16,3 1-4-16,-1 2-1095 0</inkml:trace>
  <inkml:trace contextRef="#ctx0" brushRef="#br0" timeOffset="37">10193 9137 2574 0,'0'0'56'0,"0"0"12"0,0 0 3 0,0 0 1 0,-6 2-57 0,0 4-15 15,-3 2 0-15,-2 5 0 0,-7 0 0 0,0 8 11 0,0 6-11 16,-3 4 10-16,-3 6-10 0,4 3 0 16,2 0-10-16,0-3 10 0,3-3 0 0,3-2 0 0,3-3 0 0,3-5 0 15,3-3 0-15,0-2 0 16,3-4 0-16,3-4 0 0,3 0 0 0,0-3 0 0,3-3 13 0,0-3-4 16,0 1 19-16,6-3 3 0,-3-3 1 15,6 1 0-15,2-3-32 0,1-1 0 0,0-2 0 0,3 3 0 16,0 2 0-16,-4 3 0 0,1 0 0 0,0 6 0 15,0 2 0-15,0 2 0 0,-3 9 0 0,-3-1 0 16,2 6 0-16,-5 5 0 0,-6 6 0 0,0-1 0 16,-3 6 0-16,-3-1 0 0,-3 4 0 0,-3-4 0 15,-3 1 32-15,0 0 0 0,-2-6 0 0,-1-2 0 16,3-3 24-16,-3-3 4 0,3-4 2 0,-3-4 0 0,3-2-23 16,-3-3-5-16,3-5-1 0,0-5 0 15,-3-1-128-15,0-4-25 0,-2-11-6 0,2-3-1158 16</inkml:trace>
  <inkml:trace contextRef="#ctx0" brushRef="#br0" timeOffset="38">10509 9139 2746 0,'0'14'60'0,"-3"-7"13"0,3 4 3 0,-3 5 1 0,0 8-61 0,0 5-16 0,3 5 0 0,-3 6 0 16,0 2 0-16,0 1 0 15,-3 2 0-15,3-6 0 0,-3 4 0 0,0-6 0 0,3 0 0 16,-3-6 0-16,6 1 0 0,-3-3 0 0,0-5 0 16,3-3 0-16,-3-5 0 0,3-5 9 0,0-3-9 15,0-3 8-15,0 0 0 0,0-5 0 0,0 0 0 0,0 0 0 16,3-8-8-16,0-5-11 0,0-3 3 16,0-8 0-16,0 1 8 0,3-7-8 0,-3 1 8 15,0-5-8-15,3-3 0 0,0-3 0 0,0 1 0 0,3-4 0 16,0 4 8-16,3 1 0 0,-3 7 0 0,3 2 0 15,-4 7 0-15,-2 4 0 0,3 2 0 0,-3 3 0 16,3 5 0-16,-3 0 16 0,0 3-4 0,0 5-1 16,3 0-11-16,0 2 0 0,3 6 0 0,0 5 0 15,0 3 0-15,-3 3 0 0,3 2 0 0,-4 6 0 16,-2-4-14-16,0 6 5 0,0 1 1 0,-3-1 0 16,0 0 8-16,-3-3 11 0,0-2-3 0,-3 0 0 15,3-3-8-15,0-5 8 0,-3 0-8 0,3-6 8 16,0-2 0-16,0-2 0 0,-3-1 0 0,3-5 0 15,0 0-8-15,0 0-11 0,0-5 3 0,3-3 0 0,-3-3-4 0,0-2 0 16,3-3 0-16,0-8 0 0,0 0 12 0,0-5 0 16,3-5 0-16,3-3 0 15,-3 0-28-15,6-3-3 0,0 3-1 0,0 3 0 0,3 2 32 16,0 3 0-16,-4 5 0 0,4 5 0 0,0 6 20 0,-3 3 9 16,3 4 3-16,-3 1 0 0,0 8-10 0,3-1-2 15,-3 6 0-15,-3 3 0 0,2 5-7 0,-2 2-1 16,0 1-1-16,-6 7 0 0,3 1 17 0,-6 4 4 15,0-1 1-15,-3 1 0 0,0-2-41 0,0 0-9 0,-6-2-2 0,3-3 0 32,0-3-99-32,1-3-20 0,-1-4-4 0</inkml:trace>
  <inkml:trace contextRef="#ctx0" brushRef="#br0" timeOffset="39">11125 9163 2609 0,'12'0'74'0,"-3"0"16"0,0 0-72 0,6 0-18 0,3 0 0 0,2 0 0 16,4 0 0-16,3 0 0 0,0 0 0 0,-3 0 0 15,-1 3 0-15,-2-1 0 0,0 4 0 0,-3-4 0 16,-3 4 0-16,-3-1 10 0,-3 0-10 0,-3 3 8 16,-3 0 13-16,-3 0 3 0,-3 0 0 0,-3 3 0 15,-3 2 18-15,-6 3 4 0,0 0 1 0,0-1 0 16,-3 7-27-16,0-4-6 0,0 6-1 0,1 0 0 15,2 2-13-15,3 1 0 0,3-4 0 0,0-1 0 16,6-1 28-16,0 0 4 0,6-3 0 0,0 1 0 16,3-3-16-16,3 0-4 0,3-6 0 0,0-2 0 0,0 3-12 0,2-6 0 15,4-5 0-15,0-3-10 16,3-4-187-16,0-7-38 0,18-17-7 16,-13-1-2-16</inkml:trace>
  <inkml:trace contextRef="#ctx0" brushRef="#br0" timeOffset="40">11601 9163 2471 0,'9'8'70'0,"-3"-3"15"0,0 1-68 0,3 4-17 0,6 3 0 0,0 3 0 0,3 5 62 0,2 1 9 0,-2 1 1 0,3-1 1 15,0 4-58-15,0 1-15 0,-3-1 0 0,3-2 0 16,-1 0 0-16,-2-3-16 0,0-3 3 16,0 1 1-16,0-6 3 0,0 0 1 15,-3-2 0-15,2-3 0 16,-2-3-49-16,-3 0-10 0,3-5-1 0,-6 0-1 15,3-5-159-15,0-3-31 0,18-18-6 0,-10-1-2 0</inkml:trace>
  <inkml:trace contextRef="#ctx0" brushRef="#br0" timeOffset="41">12164 9121 2833 0,'-3'-3'62'0,"0"-2"13"0,-3 0 2 0,0 2 3 0,0 0-64 0,-3 3-16 0,-3 3 0 0,-3 5 0 16,-6 2 78-16,-5 6 12 0,-7 8 2 0,-3 5 1 15,-5 6-76-15,-1 4-17 0,-6 9 0 0,4 2 0 16,-1 0-48-16,0 3-9 0,1 0-2 15</inkml:trace>
  <inkml:trace contextRef="#ctx0" brushRef="#br0" timeOffset="42">10809 10417 1954 0,'0'0'43'0,"0"0"9"0,0 0 1 0,0 0 3 0,-5-2-45 0,2-1-11 0,3 3 0 0,-6-5 0 16,3-1 67-16,0 1 11 15,-3 2 2-15,3-2 1 0,-3 0-43 0,3 2-9 16,3 3-1-16,-6-2-1 0,0-1-5 0,0 3-1 0,0 0 0 0,0 3 0 16,6-3 2-16,-3 0 0 0,3 0 0 0,0 0 0 15,-6 0-2-15,6 0 0 0,-3 2 0 0,3-2 0 16,0 0 15-16,0 0 2 15,0 0 1-15,0 0 0 0,0 0-11 0,0 0-1 0,0 0-1 0,0 0 0 16,0 0 10-16,0 0 1 0,0 0 1 0,0 0 0 16,0 0-38-16,0 0 0 0,0 0 0 0,0 0 0 15,0 3 0-15,0-3 0 0,0 2 0 0,0-2 8 16,0 0-8-16,0 0 0 0,0 0 0 0,0 0 0 16,0 0 11-16,0 0 1 0,-3 6 0 0,3-6 0 15,0 0-2-15,0 0 0 0,0 0 0 0,0 0 0 16,0 0-10-16,0 0 0 0,0 0 0 0,0 0 8 15,0 0-8-15,0 0 0 0,0 0-12 0,0 0 12 16,0 0 0-16,0 0 0 0,0 0 0 0,0 0 0 0,0 0 0 0,0 0 0 16,0 0 0-16,0 0 0 0,0 0 0 0,0 0 12 15,0 0-4-15,0 0 0 16,0 0-8-16,0 0 8 0,0 0-8 0,0 0 8 16,0 0-8-16,0 0 8 0,0 0-8 0,0 0 8 0,0 0-8 0,0 0 0 15,0 0-12-15,3 2 12 0,0 1 0 0,-3 2 0 16,3 1 0-16,0 2 0 0,0 2 0 0,0 1 0 15,0-1-9-15,0 4 9 0,3 4 0 0,-3-2 0 16,3 0 0-16,-3 2 0 0,3-2 0 0,0 3 0 16,-3-1 0-16,3 1 0 0,0-1-9 0,0 1 9 0,2-1 0 15,-2-2-9-15,0 0 9 0,3 0 0 0,-3-3 0 16,3 0 0-16,0 1 0 0,0-4 0 0,0 3 0 0,0-2 0 16,0-3 0-16,0 0 0 0,3-3 0 0,-3-2 0 15,0 0 0-15,2-3 0 0,-2 0 0 16,3-3 8-16,-3-2-8 0,3-1 11 0,3 1-11 0,-3-3 12 15,0-3-2-15,0-2 0 0,0 0 0 0,0-3 0 16,-1 0 6-16,-2 0 2 0,0-2 0 16,-3-3 0-16,3-6-6 0,-3 1-2 0,0 2 0 0,-3-5 0 15,3 2-10-15,-3 1 0 0,3 2 0 0,-3 3 8 16,0 2 2-16,0 6 0 0,0 3 0 0,0-1 0 16,-3 6-10-16,0 5 12 0,0 0-12 0,0 0 12 15,3 5-12-15,3 3 0 0,0 5-12 0,-3 8 12 16,6 3-18-16,0 3 4 0,-1 2 1 0,7-3 0 15,-3-2-3-15,3 3-1 0,3-4 0 0,3-2 0 16,0-2 17-16,0-3 11 0,2-3-2 0,1-2 0 16,-3-1-9-16,3-4 0 0,-3-4 0 0,-1 1 0 0,1-6 0 0,-3-2 18 15,3-3-3-15,-3-3-1 16,0-2 6-16,-3 0 0 0,2-3 1 0,-2-2 0 0,-3-4 7 16,0 1 2-16,-3 0 0 0,0-3 0 0,-3 0-38 0,-6 1-8 15,3-1-2-15,-6 3 0 16,0-3-16-16,-6 5-3 0,3-2-1 15,-3 5 0-15,-3-2-16 0,3 2-3 0,-3 3-1 0,1 2-855 16,-4 3-171-16</inkml:trace>
  <inkml:trace contextRef="#ctx0" brushRef="#br0" timeOffset="43">10857 10089 2818 0,'0'0'80'0,"0"0"17"0,0 0-77 0,0 0-20 0,0 0 0 0,6 3 0 16,0-1 18-16,0 1 0 0,3 0 0 0,3 2 0 15,3-2-18-15,3-1 0 0,2 1 0 0,4 0 0 16,3-3 0-16,3 0 0 0,-3-3 8 0,2-2-8 16,4 2 0-16,-3-5 0 0,3 0-11 0,-4 0 11 0,4-2 0 0,-3 2 0 15,-3-6 0-15,-1 7 9 16,-5-1-25-16,0 0-6 0,-3 0-1 0,-3 0 0 16,-6 2-105-16,0-1-22 0,-6 1-4 0,-3 6-1 15,0 0-46-15,0 0-10 0,0 0-1 0,-6-5-1 16,0 0 135-16,0 2 27 0,6 3 6 0,0 0 1 0,0 0 204 0,0 0 42 15,0 0 8-15,3-5 2 0,3 2-42 0,0-2-8 16,3 2-2-16,3 1 0 0,-1-4-73 0,4 6-15 16,0 0-4-16,3 0 0 0,0 0-25 0,3 3-6 15,3 0-1-15,-1 4 0 0,4 1-13 0,0 3-3 16,0 0-1-16,-3 2 0 0,-4 3 9 0,-2-3 3 0,-3 5 0 16,-6 1 0-16,0-1 11 0,-6 4 2 15,0-4 1-15,-9 3 0 0,-3 0-45 0,-3 3 0 0,-9 0 0 0,-5 0-1456 16</inkml:trace>
  <inkml:trace contextRef="#ctx0" brushRef="#br0" timeOffset="44">15186 8975 2732 0,'0'0'77'0,"0"0"18"0,0 0-76 0,0 0-19 0,3-3 0 0,0 3 0 16,3 0 24-16,-1 3 2 15,-2-1 0-15,3 4 0 0,-3 2-1 0,3 5 0 0,-3 5 0 0,0 3 0 16,3 9-7-16,-6 1-2 0,3 9 0 0,-6 2 0 16,0 3-16-16,-3 3 0 0,0 5 0 0,0-3 0 15,0 0 0-15,0 1 0 0,-2-1 0 0,2-2 0 16,0-6 0-16,3 0 0 0,-3-2 0 0,0-6 0 16,3 1 26-16,0-4 2 0,3 1 0 0,-3-5 0 15,3-4 4-15,0-1 2 0,3-1 0 0,-3-3 0 16,3 1-7-16,3-6-2 0,0 0 0 0,0 1 0 15,3-4-11-15,0 1-2 0,-1-3-1 0,4 2 0 16,3-2-11-16,0 0 8 0,0-3-8 0,3 3 8 0,6-2 0 0,-4-1-8 16,1-2 12-16,3-1-4 0,0 1-8 15,-3-3 12-15,3 0-12 0,-1-3 12 16,-2 1 0-16,3-1 0 0,-3-2 0 0,0-1 0 0,3 1-12 16,-4-3-16-16,-2 0 4 0,0-2 1 15,-3 2-19-15,0-3-4 0,-3-2-1 16,-3-3 0-16,0 0-174 0,0-5-35 0</inkml:trace>
  <inkml:trace contextRef="#ctx0" brushRef="#br0" timeOffset="45">15971 9025 3067 0,'0'0'68'0,"0"0"13"0,0 0 3 0,0 0 2 0,0 0-69 15,6 5-17-15,0-2 0 0,-3 2 0 0,3 3 0 0,0 3 0 0,-3 2-8 0,0 3 8 16,0 5-12-16,0 5 3 0,-3 4 1 0,0 4 0 16,0 3 8-16,-3 0 0 0,-3 5 0 0,3 1 0 15,-3 2 0-15,-3 2 0 0,3 1 0 0,-3-3 0 16,3 0 0-16,1-3 0 0,2-5 0 0,0 3 0 16,3-3 26-16,0-3 4 0,3 1 1 0,3-6 0 15,-1 0-7-15,4 0-2 0,0-2 0 0,3-4 0 16,3-1 2-16,3-7 1 0,3 1 0 0,3-3 0 15,-1 1 10-15,4-6 1 0,3 0 1 0,0-3 0 16,2-2-10-16,4-3-3 0,0 0 0 0,3-3 0 16,-1 3-11-16,1-3-2 0,0 1-1 0,-4-1 0 15,-2 0-10-15,0 1 0 0,-3 2 0 0,-1-3 0 16,1 3-45-16,-3-3-11 0,0 3-3 0,-3 3 0 16,-1-3-145-16,1 0-28 0</inkml:trace>
  <inkml:trace contextRef="#ctx0" brushRef="#br0" timeOffset="46">17147 9546 2718 0,'0'0'60'0,"0"0"12"0,0 0 2 0,0 0 2 0,0 0-60 0,0 0-16 16,0 0 0-16,0 0 0 0,0 0 0 0,3 3 0 16,3-1 0-16,-3 1 0 0,3 0 0 0,0-1 0 15,0-2 0-15,0 3 0 0,0 0 12 0,6-3 0 16,-3 2 0-16,3-2 0 0,-1 3 48 0,1-3 10 16,3 0 2-16,3-3 0 0,6 1-4 0,0 2 0 0,8-3 0 0,4 0 0 15,6 3-4-15,0 0-2 0,5-2 0 16,1 2 0-16,-4 2-34 0,1 1-6 15,3-3-2-15,-1 3 0 0,4 2-20 0,-3 0-15 0,-1 1 3 0,-2 2 0 32,2-3-83-32,1 0-16 0,3-5-3 0</inkml:trace>
  <inkml:trace contextRef="#ctx0" brushRef="#br0" timeOffset="47">19028 8517 2242 0,'0'0'49'0,"0"0"11"0,0 0 1 0,0 0 3 0,0 0-52 0,0 0-12 16,6 3 0-16,-6 2 0 0,6-2 21 0,-3 2 2 16,0 3 0-16,0 2 0 0,3-2 17 0,-3 6 4 15,0-1 1-15,3 3 0 0,-3 2-17 0,0 3-3 0,0 3-1 16,3 5 0-16,-3 0 23 0,0 0 4 0,0 3 1 0,0 3 0 16,-3-4-24-16,3 1-5 15,0 0-1-15,-3-3 0 0,3 0-14 0,0 3-8 16,0-3 8-16,0-3-8 15,0 1-61-15,-3 2-17 0,0 3-3 0,0-3-1106 0</inkml:trace>
  <inkml:trace contextRef="#ctx0" brushRef="#br0" timeOffset="48">18722 9647 2977 0,'0'0'65'0,"0"0"14"0,0 5 2 0,0-5 3 0,0 5-67 0,3-2-17 0,0 2 0 0,3 1 0 16,3-1 9-16,2 0-1 0,4-2-8 0,3 2 12 16,0-2-12-16,6-3 0 0,6 0 0 0,5-6 0 15,4 4 10-15,6-6-1 0,-1 3 0 0,7-9 0 0,-3 4 4 0,2-1 1 16,1-2 0-16,5 2 0 16,1 1-2-16,-3-1-1 0,-4 1 0 0,-2-1 0 15,-1 3-1-15,-2 0 0 0,-3 3 0 0,-4-3 0 0,4 5-10 16,-6 1 0-16,-1-1 0 0,-2 0 0 0,-3 3-12 0,-3 3-8 15,-6-3-2-15,-4 3 0 16,-2 2-149-16,-3 0-29 0,-6 3-7 0</inkml:trace>
  <inkml:trace contextRef="#ctx0" brushRef="#br0" timeOffset="49">18478 10425 3099 0,'0'0'68'0,"0"0"15"0,0 0 2 0,0 0 2 0,6-3-70 0,0 0-17 0,3 1 0 0,-1-4 0 15,4 4 20-15,3-4 0 0,3 4 0 0,0-1 0 31,3 0-40-31,3 3-8 0,-4 3-2 0,1 0 0 0,3 2 30 0,-6 0-9 0,3 3 9 0,-6 3 0 16,0 5-11-16,-7 2 11 0,-2 1-13 0,0 5 5 16,-6 2-3-16,-6 6 0 0,0 2 0 0,-2 1 0 15,-1-1 11-15,-3-2-8 0,0 0 8 0,0-3-8 16,3-6 24-16,3 1 4 0,0 0 2 0,3-5 0 0,3-1 16 0,3-2 3 16,3 0 1-16,3 0 0 0,3-6-26 0,3 1-6 15,3-1-1-15,-1-2 0 16,4 0-9-16,3-5 0 0,0-3 0 0,3-3 8 0,2 1-21 0,1-4-5 15,0-2-1-15,0-2 0 16,0-1-13-16,-4-5-4 0,1 1 0 0,-3-1 0 16,0-5-124-1,-3-1-26-15,-4-4-5 0,1 2-1 0</inkml:trace>
  <inkml:trace contextRef="#ctx0" brushRef="#br0" timeOffset="50">19133 10351 2804 0,'0'0'62'0,"0"0"13"0,5 0 2 0,1 2 1 0,3-2-62 0,0 3-16 0,3-6 0 0,6 3 0 16,0 3 35-16,6-6 4 0,3 1 1 0,2-1 0 15,4 0-26-15,3-2-5 0,-1 2-1 0,4 1 0 16,0-1 13-16,-3-2 3 0,2-1 0 0,1 4 0 15,0-4 12-15,-1 1 4 0,-2 3 0 0,0-1 0 16,0 0-23-16,-4 3-4 0,-5 0-1 0,0 0 0 16,-3 0-12-16,-7 0 0 0,1 3 0 0,-3-3 0 15,-3 0-64 1,-6-3-16-16,0 3-4 0,-6 0-828 0,0 0-167 0</inkml:trace>
  <inkml:trace contextRef="#ctx0" brushRef="#br0" timeOffset="51">19225 10258 2863 0,'0'0'81'0,"0"0"18"0,-3 5-79 0,0 0-20 0,0 3 0 0,0 0 0 0,0 8 45 0,-3 0 6 0,3 5 1 0,-3 0 0 31,0 9-68-31,0-1-12 0,-3 2-4 0,3-1 0 0,0 1 32 0,3 1 0 0,0-6 0 0,0 1 0 16,3-3 0-16,3-3 0 0,0-3 0 0,0-2 0 15,0 0 0-15,6-5 0 0,-3-1 0 0,3-2 0 16,0 0 20-16,0-5 9 0,6 0 3 0,0-3 0 15,0-3-17-15,-1-5-3 0,1 3-1 0,0-6 0 16,0 0 7-16,-3 1 2 0,-3-1 0 0,0 1 0 16,0-4 24-16,-6 4 6 0,0-1 1 0,0 1 0 15,-3 2 5-15,0 0 2 0,-3-3 0 0,0 3 0 16,-3-2-30-16,0 2-7 0,0 3-1 0,-3-1 0 0,0 1-20 16,0 0-8-16,0 2 0 0,0-2 0 15,0-1-57-15,0 1-11 0,0 0-3 0,4-6-909 16,-4 1-183-16</inkml:trace>
  <inkml:trace contextRef="#ctx0" brushRef="#br0" timeOffset="52">19895 9970 2977 0,'0'0'65'0,"0"0"14"0,0 0 2 0,0 0 3 0,0 0-67 0,5 0-17 0,1-3 0 0,3 0 0 16,3 3 16-16,3-2 0 0,3-1 0 0,3 0 0 15,3 3-16-15,2 0 0 0,4 3 0 0,-3 0 0 16,0 2 0-16,-6 3 0 0,-1 0 8 0,-2 2-8 16,-6 6 0-16,-3-3 0 0,-3 3 8 0,-3 0-8 15,0 0 48-15,-6 0 7 0,3 0 1 0,-6 2 0 16,3-2-10-16,0-3-2 0,3 1 0 0,0-1 0 16,0-3-35-16,6-2-9 0,3 0 0 0,3-8 0 15,6 0-126-15,6-8-27 0,5-7-6 16,1-7-1-16</inkml:trace>
  <inkml:trace contextRef="#ctx0" brushRef="#br0" timeOffset="53">20907 8443 2718 0,'-3'-3'60'0,"0"-2"12"0,-3 2 2 0,6 3 2 0,-3-2-60 0,3 2-16 0,0 0 0 0,0 0 0 15,0 0 19-15,0 0 1 0,0-6 0 0,0 6 0 16,0 0 19-16,0 0 4 0,3-5 1 0,3 2 0 15,3 1-36-15,2 2-8 0,4 0 0 0,3 0 0 16,0 0 0-16,9-3 0 0,0 0 0 0,5-2 0 16,10 3 8-16,6-1 0 0,5 0 0 0,1-2 0 15,2 0-8-15,4-1 8 0,-1 1-8 0,1 2 8 16,-3 3 6-16,2-2 1 0,-5 2 0 0,2-6 0 16,-5 1 1-16,-4 3 0 0,1-1 0 0,-6 0 0 15,-1 1-7-15,-5-1-1 0,0-2 0 0,-6 5 0 16,-4 0-8-16,-5 0-14 0,-3 0 3 0,-3 0 1 15,-6 0-123 1,-3 0-25-16,-6 0-5 0,0 0-1049 0</inkml:trace>
  <inkml:trace contextRef="#ctx0" brushRef="#br0" timeOffset="54">20924 8456 2570 0,'-11'3'56'0,"5"-3"12"0,0-3 3 0,-3 0 1 0,3 3-57 0,6 0-15 0,0 0 0 0,0 0 0 0,0 0 42 0,0 0 6 16,0 0 0-16,0 0 1 0,0 0-29 0,0 6-7 0,3-4-1 0,0 4 0 15,3-1-12-15,3 3 0 0,-1 0 0 0,4 0 0 16,3 0 0-16,0 2-8 0,0 1 8 0,6-1-13 15,-3-2 13-15,6 3 16 0,-1-3-3 0,4 0-1 16,3-3 12-16,3 3 3 0,-1 0 0 0,4 0 0 16,-3-3-12-16,3 3-3 0,-7 0 0 0,1 0 0 15,0 3-12-15,-3-3 0 0,-1 2 0 0,1-2 0 16,-3 5 8-16,-3-2-8 0,-3 2 0 0,0 3 0 16,-4-5 10-16,-5 2-10 0,3 3 10 0,-6 0-10 15,-3 5 0-15,-3 0 0 0,-6 0-13 0,-6 3 4 16,-2 2-19-1,-7 1-3-15,-3 2-1 0,-6 0 0 0,0 0 32 0,-5 0 0 0,-1 0 0 0,-3 0 0 0,1 1 0 16,-1-4 0-16,0-2 0 0,3 2 0 0,4-2 20 16,2-3 9-16,6-2 3 0,0-1 0 15,6-4-20-15,4 1-3 0,2-1-1 0,3-4 0 16,0 1 13-16,3-3 3 0,6 0 0 0,0 0 0 0,0 2 5 0,6 1 2 16,3-3 0-16,3 2 0 0,-1 1-31 0,10-1 8 15,3 1-8-15,6 0 0 0,3-1 20 0,5 1 2 16,4-1 0-16,0-2 0 0,-1 0-10 0,1-2-1 15,0 1-1-15,-1-4 0 0,-2 2-2 0,0-2 0 16,-4 2 0-16,-2-2 0 0,0 0-8 0,-6-3 0 0,0 0 0 16,-7 0-11-1,1-3-114-15,0-5-23 0,-6 0-5 0,3-5-1163 0</inkml:trace>
  <inkml:trace contextRef="#ctx0" brushRef="#br0" timeOffset="55">22228 8869 2552 0,'0'0'56'0,"0"0"12"16,0-5 3-16,-3-3 0 0,3-3-57 0,-3 0-14 0,0 4 0 0,3-1 0 0,0 0 46 0,-3 2 6 16,3 6 2-16,0 0 0 15,0 0-24-15,0 0-5 0,-3 0-1 0,-3 3 0 0,3 2 7 0,-3 6 1 16,3 7 0-16,-6 4 0 16,4 1-52-16,-4 6-9 0,3 6-3 0,-3 2 0 0,0 0 20 0,6 3 3 15,-3-3 1-15,3 0 0 0,3-3 8 16,0-2 11-16,3-6-3 0,-3-2 0 0,6-3 20 0,-3-2 3 15,3-3 1-15,0-3 0 0,0-2-20 0,0-4-3 16,0-1-1-16,2-1 0 0,1-2-8 16,-3-6 8-16,6 0-8 0,-3-2 8 0,0 0-8 0,-3-3 0 15,3-3 0-15,0-2-11 0,-3 2 11 0,0 1 0 0,0-1-9 0,0 6 9 16,0-3-9-16,-3 5 9 0,-3 3-12 16,3 6 12-16,0-1-22 0,0 3 2 0,0 3 1 0,0 2 0 15,0 0-4-15,2 0-1 0,-2 0 0 0,6-2 0 16,3-3 4-16,0 0 0 0,6-3 0 0,0 0 0 31,3-5-26-31,0-2-5 0,-1-3-1 0,1-3 0 0,0-3 63 0,0 0 12 0,0-4 2 0,-3 1 1 16,-1-4 51-16,-2-1 11 0,0 1 1 15,0-3 1-15,-3-1-46 0,-6 1-8 0,0 3-3 0,0-1 0 16,0 3 3-16,-3 0 0 0,-3 1 0 0,-3 1 0 16,3 1-14-16,-3 0-2 0,0 2-1 0,-3 1 0 15,3-1-19-15,0 1-9 0,0 2 1 0,0 2 0 31,3 6-44-31,-3-5-9 0,3 5-2 0,-6-5-858 0,6 5-172 0</inkml:trace>
  <inkml:trace contextRef="#ctx0" brushRef="#br0" timeOffset="56">22895 9395 2541 0,'0'0'56'0,"0"0"11"0,0 0 2 0,0 0 3 0,0 0-57 0,0 0-15 0,0 0 0 0,0 0 0 16,0 6 48-16,3-1 8 0,-3 0 0 0,-3 3 1 15,3 3-36-15,0-1-7 0,0 1-2 0,-3 2 0 16,3 0-12-16,-3 1 0 0,0-1 0 0,3-3 0 15,-3 4 0-15,3-4 0 0,-3 1 0 0,3-1 0 16,0 1 0-16,0-3 0 0,0 0 0 0,0-3 0 16,0 0 0-16,0-5-10 0,0 0 2 0,0 0 0 31,0 0-48-31,0 0-10 0,0 0-2 0,3-5 0 0,0 0-182 0,3-6-37 0,0-10-7 0,0-3-2 0</inkml:trace>
  <inkml:trace contextRef="#ctx0" brushRef="#br0" timeOffset="57">22981 9054 2487 0,'0'0'55'0,"0"0"11"0,0 0 2 0,0 0 2 0,0 0-56 0,0 0-14 16,3 3 0-16,-3-3-734 15,6 2-150-15</inkml:trace>
  <inkml:trace contextRef="#ctx0" brushRef="#br0" timeOffset="58">22951 8493 2650 0,'0'0'75'0,"0"0"17"0,0 0-74 0,6-3-18 0,0-2 0 0,6 0 0 16,6-3 54-16,3 0 7 0,3 3 2 0,6-1 0 15,2 4-49-15,1-1-14 0,0 3 0 0,0 5 8 16,-4 1-8-16,-5 4-12 0,-3 1 4 0,-3 5 0 16,-3 2-3-16,-9 3 0 0,-3 3 0 0,-3 3 0 15,-6 2 11-15,-3 0 0 0,-3 3 0 0,3-3 0 16,-6-3 32-16,3 1 4 0,0-3 2 0,3-1 0 15,3-4 8-15,3 2 2 0,0-5 0 0,6-3 0 16,3 3-28-16,3-5-6 0,0-1-1 16,6-2 0-16,0-3-13 0,6 1-18 0,0-1 4 0,2-5 1 15,1 3-9-15,3-6-2 0,0 0 0 0,0 1 0 16,-4-1-147-16,1-5-29 0,-3 3-7 16</inkml:trace>
  <inkml:trace contextRef="#ctx0" brushRef="#br0" timeOffset="59">21291 10038 1792 0,'0'0'40'0,"0"0"8"0,0 0 1 0,0 0 1 0,0 0-40 15,0 0-10-15,0 0 0 0,0 0 0 0,0 0 102 0,0 0 18 0,0 0 4 0,0 6 1 16,-3-1-52-16,3 0-10 16,-3 3-3-16,3 0 0 0,0 3-25 0,0-1-6 0,-3 1-1 0,3-1 0 15,0 1 13-15,3 0 3 0,0-1 0 0,0 1 0 16,0-1-36-16,-1-2-8 0,4 3 0 0,-3-3 0 15,3-3 8-15,0 3 0 0,0-3 0 0,0-2 0 32,3-3-38-32,-3 0-8 0,3 0-2 0,0-5 0 0,-3-1-102 0,0-2-21 0,3-5-4 15,-3 0-1-15</inkml:trace>
  <inkml:trace contextRef="#ctx0" brushRef="#br0" timeOffset="60">21353 9835 3279 0,'0'0'72'0,"0"0"16"0,0 0 2 0,0 0 2 0,0 0-74 0,0 0-18 15,0 0 0-15,0 0 0 0,0 0 28 16,0 0 3-16,0 0 0 0,0 0 0 0,0 0-31 0,3-6-12 16,3 1 1-16,-3 0-987 15,0-1-198-15</inkml:trace>
  <inkml:trace contextRef="#ctx0" brushRef="#br0" timeOffset="61">15105 10872 2368 0,'0'0'52'0,"0"0"12"0,0 0 1 0,3 5 1 0,0 0-53 0,0 1-13 0,0-1 0 0,0 0 0 16,3 3 0-16,0 0 0 0,0-3-9 0,3 1 9 15,3 2 0-15,0-3-9 0,6 0 9 0,2 0 0 16,7-2 0-16,3 0 8 0,6-3 0 0,2-3 0 15,1 0 35-15,3-2 7 0,2 0 2 0,4 0 0 0,0-1 0 16,2 1 0-16,1 0 0 0,-7 2 0 0,1 0 3 16,-3 1 1-16,-3-1 0 0,-1 3 0 0,1 0-21 0,0 0-4 15,-4 3-1-15,-2-1 0 0,0 1-18 16,-3 0-3-16,-1 2-1 0,-2-2 0 0,-3-1-8 0,-3 1 0 16,0 0-12-16,-4-1 12 0,1 1 0 0,-6-3 10 15,3 3 1-15,-6-3 0 0,0 0-3 0,-3 0 0 16,-3 0 0-16,-3 0 0 0,0 0 3 0,0 0 0 15,-6-3 0-15,-6 0 0 0,0 1-1 0,-6-4 0 16,-6 4 0-16,-8 2 0 0,-7 0-10 0,-9 0 0 16,-5 2 0-16,-7 1 0 0,-2 0 0 0,-1 2-14 15,-8 0 3-15,2 0 1 0,4 3-11 0,2 0-3 16,1 3 0-16,5-3 0 0,7 0 24 0,2 2 18 0,3-2-3 0,4 3-1 16,5-3 1-16,6 2 0 0,4 1 0 0,2 0 0 15,3-1-15-15,6-2 0 0,0 3 0 0,6-6 0 16,0 3 0-16,6-3 0 0,0 1 0 0,6 1 0 15,3-4 8-15,6 0-8 0,6-1 0 0,6 1 0 16,9-3 24-16,5-3-2 0,7 1 0 0,5-1 0 16,1 0 11-16,9-2 3 0,2-3 0 0,1 3 0 15,2-3-36-15,-2 0 0 0,-1 0-15 0,-2 3 5 16,-4-3 10-16,-2 3 0 0,-1 2 10 0,-5-2-10 16,-3 2 0-16,-7 0 0 0,-5 3 0 0,0-2 0 15,-6 4 15-15,-4-2-3 0,-2 0-1 0,-3 3 0 16,-3-3-11-16,-6 0 10 0,-3 0-10 0,0 0 10 15,-6 0 0-15,0 0 0 0,0 0 0 0,-12 3 0 16,0-3 0-16,-6 0 0 0,-6 0 0 0,-5-3 0 16,-7-2-10-16,-3 2 0 0,0 3 0 0,-2-3 0 0,2 1 0 0,-3 2 0 15,7 0 0-15,-1-3 8 0,3 0-8 0,1 1 0 16,-1-1 0-16,0 3 0 16,3-2-74-16,-2 2-10 0,2 2-3 0,-3 1-905 15,3 5-180-15</inkml:trace>
  <inkml:trace contextRef="#ctx0" brushRef="#br0" timeOffset="62">9072 13758 2595 0,'0'0'57'0,"0"0"12"0,6-5 3 0,0 2 0 0,0-2-57 0,6 0-15 0,2 0 0 0,1-6 0 0,3 0 0 0,3 1 0 16,3-3 8-16,3 2-8 15,-1 0 28-15,4 1 4 0,3 2 0 0,0 0 0 0,-1 3-42 0,1 2-8 16,-3 3-2-16,0 3 0 0,-1 7 32 0,-2 3 7 16,0 6 1-16,0 5 0 0,0 2-20 0,-7 9 0 15,1 2-13-15,-6 5 5 16,0 8 18-16,-6 3 4 0,-6 5 1 0,0 1 0 0,-6-1-15 0,0-3 0 15,-3 1 0-15,-3-6 0 0,-3-5 12 0,0-2 0 16,0-6 0-16,0-8 0 16,-2-3 32-16,2-2 7 0,0-6 1 0,-3-2 0 0,3-2 3 0,-3-6 1 15,0-1 0-15,-3-1 0 0,0-4-29 0,4-2-6 16,-4-5-1-16,0 0 0 0,0-3-12 0,3-3-8 16,0-2 8-16,6-5-8 0,0-1 11 0,3-2-3 15,3-3 0-15,3-2 0 0,6-4-8 0,0 1 0 0,3 0 0 16,6 0 0-16,0 0 25 0,3 5 3 0,0-2 1 0,3 5 0 15,2-3-29-15,1 3-16 16,6-3 1-16,3 0 1 16,5 0-161-16,7 0-32 0</inkml:trace>
  <inkml:trace contextRef="#ctx0" brushRef="#br0" timeOffset="63">9176 15192 2718 0,'0'0'60'0,"0"0"12"0,3 0 2 0,6 0 2 0,3-5-60 0,9 2-16 16,8-4 0-16,7-1 0 0,6 0 0 0,8-3 0 16,4 0 0-16,5-4 0 0,10 1 0 0,5 1 0 15,4-3 0-15,5 0 0 16,0-2 0-16,4 2 0 0,2 3 0 0,-3 0 0 0,1-1 0 0,-4 4 0 15,3-1 0-15,-2 1 0 0,-4 2-10 0,-3 2-5 16,4-2-1-16,-7 3 0 0,-2 2 52 0,-1 1 9 0,-2-1 3 0,-4 1 0 16,-2-1-14-1,-7 0-2-15,1 3-1 0,-10 0 0 0,1 3-31 0,-3-3-18 16,-4 3 2-16,-5-3 1 0,-3 2 31 0,-1-2 7 0,-5 0 1 16,-3 3 0-1,-9-1-71-15,0 1-13 0,-9-3-4 0,-6 0-780 0,-6 5-156 0</inkml:trace>
  <inkml:trace contextRef="#ctx0" brushRef="#br0" timeOffset="64">9328 15827 2908 0,'0'0'83'0,"0"0"17"0,3-2-80 0,3-4-20 16,0-1 0-16,6-1 0 0,2-6 36 0,7 4 3 16,0-3 1-16,3-1 0 0,3 4-32 0,2-4-8 15,4 4 0-15,3-1 0 16,3 3-24-16,-1 3-7 15,4 5-1-15,0 5 0 0,-1 6 20 0,-2 5 3 0,-3 2 1 0,-4 9 0 0,-2 7-7 0,-3 3-1 16,-6 3 0-16,0 2 0 0,-6 1 6 0,-7-1 1 16,1-2 0-16,-6-1 0 0,-3-4 9 0,-3-1 0 15,-3 1 0-15,-2-6 0 0,-1 0 52 0,-3-5 8 0,-3-1 3 0,-3-1 0 16,3-4-23-16,-6 1-4 0,0-6 0 16,-2-3-1-16,-1 1-15 0,-3-6-4 0,3 1 0 15,0-6 0-15,1 0 2 0,-1-3 0 0,6 0 0 0,0-2 0 16,3 0-2-16,3-3 0 0,6-3 0 0,3 1 0 15,0-1-16-15,6 0 10 0,3-2-10 0,3-3 8 16,0 6-8-16,3-6 0 0,6 3 9 0,0-1-9 16,6-2 0-16,2 1 0 0,4-1 0 0,-3 0 8 31,3 3-55-31,-4-3-10 0,4 3-3 0,0 2 0 16,3-2-112-16,-4 2-22 0,4-2-5 0,0 2-1 0</inkml:trace>
  <inkml:trace contextRef="#ctx0" brushRef="#br0" timeOffset="65">10471 15727 2948 0,'0'0'65'0,"0"0"14"0,0 0 2 0,0 0 1 0,0 0-66 0,-3-5-16 0,3 5 0 0,0 0 0 15,0 0 16-15,0 0 0 0,0 0 0 0,0 0 0 16,0 5-16-16,3 5-9 0,0 6 1 0,-3 8 0 31,6 5-45-31,-3 8-9 0,3 6-2 0,0 2 0 16,-1-3 10-16,1 0 2 0,-3-2 0 0,0 0 0 0,0-6 52 0,3-2 8 0,0-3 4 0,0-3 0 16,0-5 16-16,3-2 3 0,-3-3 1 0,0-6 0 15,3 1-10-15,-3-3-2 0,0-5 0 0,3-1 0 16,0-2-20-16,-3-5 0 0,0-3 0 0,3-3 0 0,-3 1 0 0,2-3-15 15,1-3 3-15,0 3 0 16,0-1-9-16,3 1-2 0,0 5 0 0,0 0 0 16,3 0 5-16,3 8 1 0,0 0 0 0,5 6 0 15,4 4-12 1,0 1-3-16,3 7 0 0,-4-5 0 0,4 3-22 0,-6-2-5 0,3-6-1 0,-6-1 0 0,0 1 52 16,-4-2 8-16,1-6 0 0,-3 0 8 0,0-3 72 0,-3-2 16 15,-3-1 2-15,0-1 1 0,-3-1 13 0,0 0 4 16,-3-6 0-16,-3-1 0 0,0-1-16 0,-3-3-2 15,3 3-1-15,-3-2 0 0,0 2-61 0,-3-3-13 16,3 3-3-16,-3 1 0 0,3-1-20 0,-3 3 0 16,3-3 0-16,0 2 0 15,0 1-63-15,3-3-17 0,0-2-3 0,3-1-897 0,3-2-180 0</inkml:trace>
  <inkml:trace contextRef="#ctx0" brushRef="#br0" timeOffset="66">10524 13790 2264 0,'0'0'50'0,"6"3"10"0,0-3 3 0,0 0 0 0,0 0-51 0,3-6-12 0,3 1 0 0,-3-3 0 16,3 3 51-16,0-6 7 0,-3 1 2 0,0-3 0 15,-3-1-2-15,-1 4 0 0,1-4 0 0,-3 4 0 16,-3-3 24-16,0-1 5 0,0 4 1 0,-6-3 0 15,3-1-16-15,-5 4-4 0,-1-3 0 0,0-1 0 16,-3 4-37-16,-3-1-8 0,0 1-2 0,0 2 0 16,-3 0-8-16,0 5-1 0,1 3-1 0,-4 3 0 15,3 2-3-15,3 6-8 0,-3 2 12 0,3 11-4 0,0 2-16 0,0 9-4 16,1 7-1-16,5 5 0 0,0 6-2 16,3 8 0-16,0 0 0 0,3 0 0 0,3 0 5 0,0-3 1 15,3 3 0-15,0-6 0 0,0 1 9 0,3-6 0 16,0-2 8-16,0-6-8 0,0-5 0 0,0-2 0 15,2-4 0-15,1-4 0 0,-3-3 0 0,0-3-8 16,0-3 0-16,0-4 0 16,-3-1-137-16,-3-8-27 0,0 0-6 0,0-5-1085 15</inkml:trace>
  <inkml:trace contextRef="#ctx0" brushRef="#br0" timeOffset="67">10185 14282 3294 0,'0'0'72'0,"0"0"16"0,0 0 2 0,0 0 2 0,0 0-73 0,6 3-19 15,3-3 0-15,0 3 0 0,6-3 25 0,0 0 2 0,2 0 0 0,7-3 0 16,6 3-27-16,3-5 0 0,5-1 0 0,4-2 0 31,9-5-83-31,-4-3-18 0,4-8-4 0,-12 6-1 0</inkml:trace>
  <inkml:trace contextRef="#ctx0" brushRef="#br0" timeOffset="68">12545 14676 2977 0,'0'0'65'0,"0"0"14"0,0 0 2 0,0 0 3 0,6 3-67 0,0 0-17 0,3-3 0 0,0 0 0 16,0 2 0-16,3 1-14 0,3-3 2 0,-3 3 1 15,3-1-193-15,0-2-40 16,14 6-7-16,-8-4-1 0</inkml:trace>
  <inkml:trace contextRef="#ctx0" brushRef="#br0" timeOffset="69">12766 14981 3416 0,'0'0'97'0,"0"0"20"0,0 0-93 0,0 0-24 0,0 0 0 0,3 5 0 0,0-2 0 16,6-1 0-16,-1 1 0 0,4-3 0 15,0-3-226-15,6-5-50 0</inkml:trace>
  <inkml:trace contextRef="#ctx0" brushRef="#br0" timeOffset="70">13828 13695 2948 0,'0'0'65'0,"-6"2"14"0,0-2 2 0,0 0 1 0,0 3-66 0,1-3-16 0,5 0 0 0,0 0 0 0,0 0 28 0,0 0 1 15,0 0 1-15,0 0 0 0,2-5-30 0,7 2 0 16,0-2 0-16,6 5 0 0,3-3 0 0,6 1-10 15,0 2 2-15,3 0 0 0,2 0 8 0,4 2 0 16,0 4-9-16,2-1 9 0,1 3 0 0,3 2 0 16,-3 1 0-16,-1 5 0 0,-2 2 0 15,-3 6 0-15,0 0 0 0,-7 5 0 0,1 0 0 0,-6 3 0 16,0 2 9-16,-6 6-9 0,-6 2 0 0,-3-2 0 16,-3 2 0-16,-9 1 8 0,0-1-8 0,-6 0 0 15,-6-2-11-15,-3 2 11 0,-2-5-9 0,-7-2 9 0,0-1-8 16,-3-5 8-16,4-2 0 0,2-6 0 15,3-5 0-15,0-3 11 0,6-2 31 0,4-6 6 0,5-5 2 0,0 0 0 16,0 0 11-16,6-3 3 0,0-5 0 0,6 0 0 16,0-5-31-16,6 0-5 0,0-6-2 0,6-2 0 15,3-3-26-15,3 1 0 0,2-4 0 0,7-2 0 16,0 0 0-16,3 0 0 0,2 0-14 0,-2 2 5 16,3 1 9-16,-6 2 11 0,0 0-3 0,-1 3 0 31,1 0-83-31,-3 0-17 0,0 2-3 0,0 6-891 0,-1 0-178 0</inkml:trace>
  <inkml:trace contextRef="#ctx0" brushRef="#br0" timeOffset="71">14867 13623 3034 0,'0'0'67'0,"0"0"13"0,0 0 4 0,0 0 1 0,0 0-68 0,3 8-17 0,-3-2 0 0,0 4 0 0,3 6 0 0,-3 3 0 16,0 4 0-16,0 7 0 0,0 7 0 0,0-3-16 16,0 6 4-16,3-1 0 0,-3 4 0 0,3-4 0 0,0-2 0 0,3-5 0 15,3 0 12-15,0-8 0 16,3 2 0-16,3-7 0 0,-1-1 26 0,1-2 8 15,3-3 2-15,0 1 0 0,0-4 19 0,3-2 4 0,0 0 1 16,-1 0 0-16,1-3-24 0,0-2-5 0,6 2-1 16,0-2 0-16,-1-3-30 0,1 0 0 15,0 0 0-15,3-3 0 16,-3-2-85-16,-4 0-23 0,1-3-5 0,-3-3-1 16,-3 0-98-16,-3-2-19 0,12-21-4 0,-15 2-1 0</inkml:trace>
  <inkml:trace contextRef="#ctx0" brushRef="#br0" timeOffset="72">15590 13457 2804 0,'0'0'62'0,"0"0"13"0,0 5 2 0,0-5 1 15,0 0-62-15,0 8-16 0,-3 5 0 0,0 6 0 16,-2 2 9-16,2 5-1 0,-3 3 0 0,0 6 0 16,-3 2-8-16,3 3 0 0,0-3 0 0,0 0 0 0,3-3 33 0,3-2 5 15,3-3 1-15,3 0 0 0,3-3 38 0,3 1 8 16,3-3 2-16,2 0 0 0,7-3-17 15,0 0-3-15,3-3-1 0,3-2 0 16,-1-3-27-16,4 1-6 0,-3-6-1 0,3 0 0 0,-1-6-32 0,1 1 0 16,0 0 0-16,-3-3 0 15,-1-3-19-15,-2 0-10 0,0 1-3 16,-3-4 0-16,0 1 0 0,-7 0 0 0,1 2 0 0,-3 0 0 16,0 1-51-16,-6-1-10 0,0-5-3 0,-3 3 0 15,-6 5-102-15,0 0-21 0,0 0-4 0,-15 3-1 0</inkml:trace>
  <inkml:trace contextRef="#ctx0" brushRef="#br0" timeOffset="73">14263 14967 3402 0,'0'0'75'0,"0"0"15"0,9 0 3 0,0 0 3 0,6 0-77 0,2-2-19 0,10-1 0 0,3 3 0 16,9-2 0-16,8-4 0 0,7 1 8 0,5-3-8 15,1 0 0-15,8-5 0 0,4 2 0 0,2 1 0 16,4-4 13-16,-4 1-1 0,1 0 0 0,-4 2 0 16,3-2 32-16,-5 5 7 0,-7-2 1 0,-2 2 0 15,-1 2-32-15,-2 1-5 0,-3 3-2 0,-4 2 0 0,-2 2-13 0,-4 1-18 16,-5 5 4-16,0 0 1 15,-6 0-15-15,2 5-4 0,-5 0 0 0,3 0 0 16,-6 1-96-16,-7 4-19 0,-2 1-4 0,-12 2-1263 16</inkml:trace>
  <inkml:trace contextRef="#ctx0" brushRef="#br0" timeOffset="74">14221 15502 3481 0,'0'0'76'0,"0"0"16"0,9-3 4 0,6 3 2 0,3 0-78 0,3 3-20 0,3-3 0 0,5 0 0 16,4 3 0-16,9-1-16 0,2 4 4 0,1 1 0 31,6 7-14-31,-4-1-2 0,-5 5-1 0,0 1 0 0,-4 2 12 0,-2 3 2 0,0 5 1 0,-7 3 0 16,-2 2 14-16,-6 6 0 0,-6 0-10 0,-3 2 10 15,-3 0 0-15,-6 1 0 0,-6-6-9 0,0 0 9 16,-9-3 0-16,0 0 0 0,-3-2 0 0,0-3 9 16,-6-5-9-16,-2 0 10 0,2-6-10 0,-6 1 10 15,0-3-1-15,-3-6 0 0,-2-2 0 0,2-2 0 16,3-1 14-16,0-5 2 0,4-3 1 0,5 1 0 16,3-1 24-16,6-2 5 0,0-1 1 0,9-2 0 15,0 1-32-15,9-4-5 0,0-2-2 0,9-3 0 0,2 3-12 16,7-6-5-16,6 1 0 0,-3-1 0 0,5 3 0 15,1-2 0-15,9-1 0 0,0 3 0 16,2-2-41 0,-2-1-2-16,-1 1 0 0,1 2 0 0,-6 0-119 0,2-3-24 0,-5 6-5 0,-9 3-1 15</inkml:trace>
  <inkml:trace contextRef="#ctx0" brushRef="#br0" timeOffset="75">15343 15513 3056 0,'0'0'68'0,"0"0"13"0,0 0 3 0,0 0 1 0,0 0-68 0,-6-3-17 16,6 3 0-16,0 0 0 0,-3 0 39 0,3 0 4 16,0 0 1-16,-6 0 0 0,1 5-34 0,2 0-10 15,-3 1 0-15,3 7 0 0,0 6 0 0,0 2-17 16,0 8 1-16,0 8 1 0,3 3 15 0,-3 4 0 15,3 7 0-15,-3-4 0 0,3 1 0 0,0-6 0 16,3-2 0-16,-3-3 0 0,6-3 0 0,-3-2 0 0,3-3 0 16,0-5 0-1,0-3-24-15,-1-2-6 0,4-3-1 0,-3-3 0 0,3-5 31 0,-3-3 0 0,0 0 0 0,3-2 0 16,0-3-16-16,-3-3 0 0,3-2 0 16,0-3 0-16,0-2 7 0,3-4 1 0,0 1 0 0,0 0 0 15,2 0 0-15,-2 2 0 0,3 1 0 0,-3 2 0 16,3 2 8-16,0 1 11 0,0 5-3 0,3 5 0 15,-1 1-8-15,4-1 0 0,3 8 0 16,3-2 0-16,0-1 0 0,-1 1 0 0,1-1 0 0,0-2 0 16,0 0 0-16,-3-2 0 0,-4-6 0 0,1 0 0 15,-3 0 47-15,3-6 7 0,-6-2 2 0,3 0 0 16,-3 1 30-16,0-4 6 0,-4-2 2 0,1-1 0 16,-3 1-38-16,0-3-7 0,-3 1-1 0,-3-4-1 15,0-2-38-15,-3-3-6 0,0-2-3 0,-3-1 0 16,-3 3-36-16,0-2-8 0,-3-1 0 0,0 4-1 15,-3-4-127 1,1 1-26-16,-13-25-5 0,6 22-1 0</inkml:trace>
  <inkml:trace contextRef="#ctx0" brushRef="#br0" timeOffset="76">17117 14637 3279 0,'0'0'72'0,"0"0"16"0,0 0 2 0,0 0 2 0,0 0-74 0,0 0-18 0,3-3 0 0,3 0 0 15,0 3 23-15,3-2 1 16,0 2 0-16,6-3 0 0,0 3-24 0,6 0-8 0,3 3 0 0,2-3 0 16,4 0-1-16,3 0 0 0,3 0 0 0,2 0 0 15,4-3-13-15,0 1-2 16,2-1-1-16,-2 0 0 16,0 1-91-16,-7-4-17 0,4 1-4 0,-3 0-1 15,-1-1-88-15,1-2-18 0</inkml:trace>
  <inkml:trace contextRef="#ctx0" brushRef="#br0" timeOffset="77">18522 13716 3178 0,'0'-11'70'0,"0"11"14"0,0 0 4 0,0 0 1 0,0 0-71 0,0 0-18 0,0-5 0 0,0 5 0 0,0 0 29 0,0 0 3 16,0 0 0-16,3 8 0 0,-3-3-32 0,6 6 0 15,-3 5 0-15,3 2-10 0,-3 1 10 0,3 7-10 16,-3 11 10-16,0 3-10 0,0 2-4 0,0 1-1 16,0 2 0-16,0 0 0 15,-3-3-26-15,3-2-6 0,0-1-1 0,3-2 0 16,0-5-133-16,-3 0-27 0,3 0-6 0,-3-9-918 0</inkml:trace>
  <inkml:trace contextRef="#ctx0" brushRef="#br0" timeOffset="78">18281 14544 3222 0,'0'0'71'0,"3"3"14"0,3-3 3 0,-3 0 3 0,6 2-73 0,3-2-18 0,6 3 0 0,6-3 0 15,2-3 0-15,7 1 10 0,3 2-10 0,9-5 8 16,5-1-8-16,1 1 0 0,5 0 0 0,-2-1 8 16,-1-4-8-16,1 4 0 0,3-1 0 0,-4 1 8 15,-2 4-8-15,-4-4 0 0,-5 4 0 0,0 2 0 16,-4 0 0-16,-5 0 0 0,3 2 0 0,-3 4 0 16,-4 2-91-16,1-1-20 15,-3 9-4-15,0 0-778 0,-9 5-156 0</inkml:trace>
  <inkml:trace contextRef="#ctx0" brushRef="#br0" timeOffset="79">18293 15415 3337 0,'0'0'73'0,"6"0"15"0,0 0 4 0,0-3 2 0,3 3-75 0,6 0-19 0,0-3 0 0,3 3 0 16,-1 0 0-16,-2 0-9 0,3 3 1 0,-3 2 0 15,0-2 8-15,3 5 0 0,-6-3-9 16,3 6 9 0,-7-1-31-16,1 6-1 0,-3 3-1 0,-3 2 0 15,-3 3-9-15,0 2-2 0,-3 3 0 0,-3-2 0 0,0 2 44 0,3-5 11 0,1 2 1 0,-1-5 0 16,3 0 42-16,3 1 9 0,2-4 1 0,1-2 1 15,6 0-37-15,0-6-8 0,6 4-2 0,3-4 0 16,0-4-18-16,6-4 0 0,2-2-13 0,1 0 5 16,0-5-75-1,0-6-14-15,-1-2-3 0,1-5-828 0,0-4-166 0</inkml:trace>
  <inkml:trace contextRef="#ctx0" brushRef="#br0" timeOffset="80">11358 16338 3013 0,'0'0'66'0,"0"0"14"0,0 0 2 0,-3 3 3 0,3-3-68 0,-6 2-17 0,3 1 0 0,0 0 0 15,-3-1 0-15,6 1 0 0,-3 2 8 0,0 0-8 16,0 3 0-16,3 3 0 0,-3 0 0 0,3 4 0 15,0 4 0-15,0 2 10 0,3 3-10 0,-3 2 8 16,3 4 0-16,3-1 0 0,-3 0 0 0,3-3 0 16,-3 1 20-16,3-4 3 0,-3-1 1 0,3-4 0 31,-3-5-71-31,0 1-13 0,0-6-4 0,0-3-852 0,-3-5-170 0</inkml:trace>
  <inkml:trace contextRef="#ctx0" brushRef="#br0" timeOffset="81">11379 16010 3686 0,'0'0'81'0,"0"0"17"0,0 0 3 0,0 0 3 0,0 0-84 16,0 0-14-16,0 0-6 0,0 0 0 15,0 0 0-15,0 0 0 0,0 0 0 0,0 0 0 16,0 0-131-16,0 0-25 0,0-5-6 0</inkml:trace>
  <inkml:trace contextRef="#ctx0" brushRef="#br0" timeOffset="82">16266 16124 3279 0,'0'0'72'0,"-3"2"16"0,0 4 2 0,0-1 2 0,0-2-74 16,0 2-18-16,3 3 0 0,0 0 0 0,0 2 16 0,0 1-1 0,6 5 0 0,-3 2 0 15,3 3-15-15,0 1-15 0,3 4 3 0,0 1 1 16,3-1 11-16,0-2 0 0,0 2 0 0,-3-2 8 16,5 3-8-16,-2-4-10 0,0 1 10 0,0-3-13 31,0-2-67-31,-3-6-12 0,3 0-4 0,-3-7-818 0,3-4-164 0</inkml:trace>
  <inkml:trace contextRef="#ctx0" brushRef="#br0" timeOffset="83">16480 15986 3452 0,'-6'-13'76'0,"3"8"16"0,-2-1 4 0,2 1 0 0,0 0-77 0,3 5-19 0,-6-3 0 0,6 3 0 0,-3-5 55 0,3 5 7 16,-3-5 2-16,0-3 0 15,3-3-110-15,3-5-22 0,0-2-4 0</inkml:trace>
  <inkml:trace contextRef="#ctx0" brushRef="#br0" timeOffset="84">18835 15409 3200 0,'0'0'71'0,"0"0"14"0,0 0 3 0,0 0 1 0,0 0-71 0,0-5-18 0,0-3 0 0,3 3 0 15,3-3 0-15,0 0 0 16,3-3 8-16,6 3-8 0,-1 0 0 0,7 1-9 16,0-1 1-16,3 0 0 0,0 0 8 0,6 0 0 15,-4 3 0-15,1-3-8 0,-3 5 8 0,3-2 14 0,-4 2-3 0,1 0-1 16,0 1-2-16,-3-1 0 0,3 0 0 0,-3 1 0 16,2 2 6-16,-2-3 1 0,3 3 0 15,-3 0 0-15,0 0-15 0,0 3 0 0,-1-3 0 0,-2 2 0 16,-3 1 0-16,0 0 0 0,0-1 0 0,-3 1 0 15,0 2-13-15,-6-2-9 0,0 0-2 0,-6 2 0 32,3-2-164-32,-6-1-32 0,0 3-8 0</inkml:trace>
  <inkml:trace contextRef="#ctx0" brushRef="#br0" timeOffset="85">18987 15282 2325 0,'-15'3'51'0,"9"0"10"0,-3-3 3 0,-3 2 2 0,3-2-53 0,0 0-13 16,0 0 0-16,0 3 0 0,0 0 90 0,3-1 15 15,0 4 3-15,-2-1 1 0,2 3-36 0,0 2-7 16,3 1-2-16,0 7 0 0,0 4-51 0,0 1-13 16,3 1 0-16,3 0 0 15,-3 2-23-15,6 1-7 0,-3 2-2 0,6-2 0 0,-1-4 32 0,1 1 0 16,6-5 0-16,-3 2 0 0,3-5 24 0,3 0 10 15,-3-3 2-15,3 0 1 0,-3-5-9 0,-1 0-3 0,1 0 0 16,0-6 0-16,0 1 27 0,-3-3 4 0,0 3 2 16,-3-6 0-16,-3 0-8 0,3 1-2 0,-3-3 0 0,-3-1 0 15,0 1 7-15,-3-3 1 0,0 0 0 0,-3 0 0 16,0-2-36-16,0-4-6 0,-3 4-2 0,-3-3 0 16,3-3-12-16,-3 2 0 0,0 1 0 0,0 0 0 15,0 0 0-15,0 2-16 0,-3 1 3 0,3-4 1 31,0 6-96-31,3-2-18 0,1-3-4 0,-1-1-1357 0</inkml:trace>
  <inkml:trace contextRef="#ctx0" brushRef="#br0" timeOffset="86">19442 14994 3098 0,'0'0'88'0,"0"0"19"0,0 0-86 0,0 0-21 16,0 0 0-16,0 0 0 0,6 0 68 0,0-3 10 16,0-2 2-16,3 2 0 0,3-2-45 0,0 2-9 15,-3-2-2-15,3-3 0 0,-1 6-16 0,1-4-8 16,-3 4 8-16,0-1-8 0,3 3 0 0,-6 3 0 15,3-3 0-15,-3 5 0 0,0 0 0 0,0 0 0 16,0 3 0-16,-3 0-11 0,3 3 19 0,-3 2 3 16,0 0 1-16,0 3 0 0,0 0-12 0,0 3 12 15,0-3-12-15,0 2 12 0,3-2 11 0,-1 0 2 0,4 0 1 16,0-6 0-16,3-2-26 0,3 0 0 0,0-3 0 16,3-2 0-16,3-3-9 0,3-3-7 0,-1-2-2 0,4-3 0 31,-3-2-91-31,3-6-19 0,-1-3-3 0,-2-2-1271 0</inkml:trace>
  <inkml:trace contextRef="#ctx0" brushRef="#br0" timeOffset="87">20139 14377 3409 0,'0'0'75'0,"0"0"15"0,0 0 3 0,0 0 3 0,0 0-76 0,0 0-20 0,0 0 0 0,0 0 0 15,0 0 0-15,0 0 0 0,0 0 0 0,6 0 0 32,-3-2-124-32,-3 2-29 0,0 0-6 0,3-3-1196 0</inkml:trace>
  <inkml:trace contextRef="#ctx0" brushRef="#br0" timeOffset="88">20716 13851 2761 0,'0'0'60'0,"0"0"13"0,0 0 3 0,0 0 2 0,0 0-62 0,0 0-16 0,0 0 0 0,0 0 0 16,0 0 68-16,0 0 12 16,0 0 1-16,0 0 1 0,0 0-40 0,3-5-8 0,3-3-2 0,0 2 0 15,3 1-32-15,3 0 0 16,3-3 0-16,3 0 0 0,-1 0 0 0,7 0 0 0,0 3 0 0,3 0-12 15,0-1 22-15,-1 4 5 0,-2 2 1 0,0 0 0 16,-3 2-16-16,0 4 0 0,-1 1 0 16,-2 4 0-16,-3 2 0 0,0 3 9 0,-3 3-9 15,0-1 8-15,-6 1 0 0,0 5 0 0,-6-1 0 0,0 6 0 16,-6 3-8-16,-3-3 8 0,-3 3-8 0,-3 0 8 16,0 0-8-16,-3-3 0 0,-2 0 0 0,-4 2-11 15,0-1 1-15,0-4 0 0,-3 1 0 0,1-4 0 16,2-2 10-16,-3-2 8 0,6 0-8 0,-3-4 11 15,3 1-3-15,1-5 0 0,5-1 0 0,-3 1 0 16,6-3 4-16,0-3 0 0,0 1 0 0,3-4 0 16,3 1 12-16,0-3 4 0,6 0 0 0,0 0 0 15,0 0-28-15,0 0 0 0,0 0 0 0,0 0 0 0,6-3 0 0,0 1 0 16,0-1 0-16,3 0 0 16,3 1 0-16,3-1 0 0,3-2 0 0,0 2 0 0,0 0 0 0,-1 1 8 15,1-1-8-15,0 0 12 0,3 6-12 0,-3-3 8 16,-3 3-8-16,3 2 8 0,-7 0-8 0,4 1 8 15,-3 2-8-15,0-1 8 0,-3 4-8 0,3 0 0 16,-3-3 0-16,-3 2-11 16,3-2-13-16,-3 3-4 0,3-1 0 0,-3-4 0 15,3-1-89-15,-4 0-19 0,4-5-3 0,0 0-1 16,0-2-52-16,3-6-12 0,0 0-1 0,-3-3-1 16</inkml:trace>
  <inkml:trace contextRef="#ctx0" brushRef="#br0" timeOffset="89">21291 14314 3063 0,'0'0'68'0,"3"5"13"0,-3-5 3 0,2 3 2 0,1-3-69 0,3 3-17 15,-3-1 0-15,3-2 0 0,-6 0 55 0,6 0 7 0,0 0 2 0,-6 0 0 32,3-2-104-32,0-1-21 0,3-2-4 0,-3-1-871 0,0-4-175 0</inkml:trace>
  <inkml:trace contextRef="#ctx0" brushRef="#br0" timeOffset="90">21752 13846 2818 0,'0'0'80'0,"0"0"17"0,0 0-77 0,0 0-20 0,0 0 0 0,0 0 0 16,0 5 64-16,0 3 10 0,0 5 2 0,0-2 0 15,0 2-76-15,-3 3 0 0,0 8-9 0,0-1-1 16,0 9-3-16,-3 5-1 0,0 0 0 0,0 3 0 16,0-3-5-16,3 0-1 0,0-3 0 0,0 1 0 15,3-3 20-15,0-3 0 0,6-3 0 0,-3-2 0 16,3-3 22-16,0 0 8 0,3-5 2 0,0 0 0 15,0-5-8-15,0-1-2 0,3-5 0 16,-3 1 0-16,0-4-11 0,2-4-3 0,1-1 0 0,0-5 0 16,0 0-8-16,0-5 0 0,3 0 0 0,-3-6 0 15,0-2 0-15,0-5-12 0,-3-1 2 0,0-2 1 16,-1 0 9-16,1 0 0 0,-3 0 0 0,0 5 0 0,0 0 0 16,-3 6 0-16,0 2 0 0,-3 3 0 15,3 7 9-15,-3 1-9 0,0 5 12 0,0 0-12 0,3 3 0 0,0 7 0 16,0 1-12-16,0 7 3 15,0 3-35-15,3 3-8 0,3 3 0 0,0-3-1 0,6-1 23 16,0-1 5-16,3-1 1 0,-1-5 0 0,4 2 12 0,0-2 4 16,0-5 0-16,3-4 0 0,0-1 57 0,-1-4 12 15,-2 1 3-15,3-6 0 0,-3 1 4 0,0-1 2 16,-3-2 0-16,-4-3 0 0,1 0-3 0,0 0-1 16,-3-3 0-16,-3-2 0 0,-3 3-34 0,0-4-6 15,-3 1-2-15,0 0 0 0,0-3-24 0,-3 3 0 0,-3 2 0 0,0-2 0 16,0 0 0-16,0-3 0 15,0 0 0-15,0 3 0 0,0 0 0 0,-3-3-14 0,3-3 2 16,0 3 0 0,0-5-160-16,3 0-32 0,6-29-7 0,6 15-1 0</inkml:trace>
  <inkml:trace contextRef="#ctx0" brushRef="#br0" timeOffset="91">22675 14293 2948 0,'3'18'65'0,"-3"-10"14"0,0 0 2 0,0 3 1 0,0-1-66 0,3 4-16 16,-3 1 0-16,3 4 0 0,-3 0 13 0,0 2-1 16,0 0 0-16,0 0 0 0,0-2-12 0,3-1 0 15,0 1 0-15,2-4 0 0,-2 1 0 0,3-2 0 16,3-1 0-16,-3-3-10 15,3-2-82-15,-3-2-16 0,6-6-3 0,-3-6-1 0</inkml:trace>
  <inkml:trace contextRef="#ctx0" brushRef="#br0" timeOffset="92">22823 13872 3686 0,'0'5'81'0,"-3"-2"17"0,3-3 3 0,0 3 3 0,0-3-84 0,0 0-14 0,0 0-6 0,0 0 0 0,0 0-11 0,0 0-1 0,0 0-1 0,3-8 0 15</inkml:trace>
  <inkml:trace contextRef="#ctx0" brushRef="#br0" timeOffset="93">15665 16992 3034 0,'0'0'67'0,"0"0"13"0,-3 5 4 0,0 0 1 0,3 3-68 0,-3 0-17 0,3 3 0 0,0 2 0 16,0 0 0-16,0 3 0 0,3 2 0 0,0 1 0 0,3 2 0 15,0 0 0-15,3 3 0 0,0 3-9 0,-3 2 9 0,2 2 0 16,1 1 0-16,0-3 0 0,0 6 0 15,-3-4 0-15,0 4 8 0,-3-6-8 0,3 0 0 0,-3 0 0 16,-3-5 0-16,3 2-8 0,-3-2 0 0,0-3 0 16,0 1 0-16,3-4 0 15,-3-2-180-15,0 0-35 0,3-3-7 16,-3-5-2-16</inkml:trace>
  <inkml:trace contextRef="#ctx0" brushRef="#br0" timeOffset="94">15960 17055 2624 0,'0'0'75'0,"0"0"15"0,0 0-72 0,0 0-18 0,0 0 0 0,-3 5 0 15,3-5 122-15,0 6 21 0,0-1 4 0,0 0 1 16,0 3-85-16,3 3-17 0,-1-1-3 0,1 4-1 16,3 1-33-16,0 4-9 0,3 2 0 0,3 3 0 15,0 5 0-15,-3 0-13 0,3 0 1 0,0 3 1 16,0 0 11-16,0-1 16 0,0-1-4 0,-1-1-1 15,-2-5-11-15,0-1 0 0,3-2 0 0,-6-2 0 16,3 0-49-16,-6-4-15 16,3-1-4-16,-3-4 0 0,0-2-172 0,-3-3-36 15</inkml:trace>
  <inkml:trace contextRef="#ctx0" brushRef="#br0" timeOffset="95">15492 17089 2938 0,'-3'14'84'0,"0"-12"16"0,0 4-80 0,0-1-20 16,3 3 0-16,-3-3 0 0,3 3 40 0,-3 0 3 15,3 0 1-15,-3 3 0 16,3-1-72-16,3 1-13 0,-3-1-3 0,3 4-1 15,0-4-41-15,-3-2-8 0,3 0-2 0,0 0 0 16,0-3 19-16,0-2 3 0,0-1 1 0,-3-2 0 0,0 0 73 0,6-5 0 0,0-5 0 0,0-1 14 16,3 0 5-16,0-4 1 0,0-4 0 0,0-2 0 15,3 0 0 1,3 0 1-16,-4-3 0 0,4 3 0 0,0-3 12 0,-3 5 3 0,3 3 0 0,0 0 0 16,-3 3 19-16,3 3 4 0,-3-1 1 0,-4 6 0 15,4-3-4-15,-3 5 0 0,3 3 0 16,-3 0 0-16,0 3-25 0,0 2-6 0,0 0-1 0,3 6 0 15,-3 0 13-15,3 2 3 0,0 3 0 0,0 2 0 16,2 3-28-16,1-2-4 0,0 2-8 0,3 0 11 16,0-2-11-16,6-1 0 0,0 3 0 0,5-2 0 15,1 0-208 1,3-1-41-16</inkml:trace>
  <inkml:trace contextRef="#ctx0" brushRef="#br0" timeOffset="96">19192 16388 1447 0,'0'0'32'0,"0"0"6"0,0 0 2 0,0 0 0 0,-6 0-32 0,6 0-8 0,-3-2 0 0,3 2 0 15,-6-3 62-15,0 3 10 0,0 0 3 0,0 0 0 16,0 3-17-16,-3-1-3 0,3-2-1 0,1 3 0 16,2 2 18-16,-3-5 3 0,0 3 1 0,6-3 0 15,0 0-35-15,0 0-6 0,0 0-2 0,0 0 0 16,6 3-33-16,3-3-22 0,2-3 3 0,7-2 1 31,3-1-18-31,3 1-3 0,3-3-1 0,5-3 0 0,7 1 24 0,3-3 4 0,2-1 0 0,1 4 1 16,0-3 11-16,2 2-12 0,1 0 12 0,3 4-12 15,-1-1 12-15,1 2 8 0,-7 4-8 0,1-1 11 16,-6 6-11-16,-3-1 0 0,-1 6 0 0,-2 0 0 16,0 3 8-16,-6 2 0 0,2 0 0 0,-2 3 0 0,-3 0-8 15,0 0 0-15,-3 0 9 0,2-3-9 16,-2 3 9-16,-3 0-9 0,3-3 12 0,0 0-12 15,0 0 0-15,-1 1 0 0,1-1 0 0,3-3 0 16,3 4 0-16,3-4 10 0,-1 1-10 0,7-3 8 0,3 0 18 0,2-3 3 16,1-2 1-16,9-3 0 0,2 0-13 15,4-6-2-15,5-2-1 0,1-2 0 0,-4-3-2 0,-2-3-1 16,0 0 0-16,-1 0 0 0,-5 0 4 0,-7 3 1 16,-8 2 0-16,0 1 0 0,-9 2 61 0,-4 2 13 15,-2 4 2-15,0-1 1 0,-3 1 38 0,-3 2 7 16,3 0 2-16,-1-3 0 0,1 3-71 0,3 0-13 15,6 0-4-15,3 0 0 0,5 3-52 0,1-3-13 16,6 2-2-16,3 1 0 0,-4-3 15 0,4 2-11 16,-1 1 11-16,4 0-10 15,-3-1-22-15,-1 1-5 0,-5 0-1 0,0-1 0 16,-9 1 26-16,-1 2 12 0,-2 1-12 0,-3-1 12 0,0 0-9 0,0 0 9 0,-4 3 0 0,1 0 0 31,0 0-101-31,-3 0-14 0,-3 3-2 0,-6-3-1 0</inkml:trace>
  <inkml:trace contextRef="#ctx0" brushRef="#br0" timeOffset="97">15028 11049 1839 0,'0'0'40'0,"0"0"9"0,0 0 2 0,0 0 1 0,0 0-42 0,0 0-10 16,0 0 0-16,0 0 0 0,0 0 0 0,0 0 12 15,0 0-12-15,0 0 12 0,0 0-4 0,0 0 0 16,6 0 0-16,-3 0 0 0,3 0 23 0,0 0 4 16,-3 0 1-16,3 0 0 0,3 0-4 0,-4-3 0 15,1 3 0-15,0-2 0 0,0-4 19 0,3 4 3 0,-3-4 1 16,3 6 0-16,0 0-11 0,0 0-1 0,3-2-1 0,0-3 0 15,0 2-11-15,0 0-3 16,3 1 0-16,-1-1 0 0,4 3 8 16,0-3 0-16,0 1 1 0,3 2 0 0,0 0-23 0,2 0-5 0,1-3-1 0,3 3 0 15,0-3 13-15,0 3 3 0,2-2 0 16,1 2 0-16,0-3 12 0,3 0 4 0,-1 1 0 0,-2-1 0 16,3 3-10-16,-3-2-2 0,2-1 0 0,-5 3 0 15,0-3 0-15,0 1 0 0,0-1 0 0,-1 0 0 16,1-2-16-16,-3 2-4 0,3 1-8 0,0-4 12 15,-4 4-2-15,4 2-1 0,0-6 0 0,0 4 0 16,-3-1 2-16,2 3 0 0,-2-2 0 0,-3 2 0 16,-3-3-11-16,3 0 10 0,0 3-10 0,-4-2 10 15,4 2 1-15,-3 0 0 0,3 0 0 0,-3 0 0 16,-3 0 8-16,0 0 1 0,-1 0 1 0,1 0 0 16,-3 2-7-16,0-2-2 0,0 0 0 0,0 0 0 0,0 0 7 15,0 0 1-15,-3-2 0 0,0 2 0 0,0-3-20 16,-1 3 0-16,-2 0 0 0,0 0 0 0,3-3 14 0,-3 3-1 15,0-2 0-15,0-1 0 16,0 3-13-16,0-3 0 0,0 3 0 0,-3 0 0 16,3 0 0-16,-3-2 0 0,-3 2 0 0,6-3-10 15,-3 3-47-15,-3 0-10 0,6-3-1 0,-6 3-1 16,0 0-171-16,0 0-33 0</inkml:trace>
  <inkml:trace contextRef="#ctx0" brushRef="#br0" timeOffset="98">15081 11023 1724 0,'0'0'38'0,"0"0"8"0,-3-6 2 0,-3 4 0 0,6 2-39 0,-2-3-9 15,2 3 0-15,0 0 0 0,0 0 44 0,0 0 6 16,0 0 2-16,0 0 0 0,0 0-12 0,0 0-1 16,0 0-1-16,0 0 0 0,0 0-38 0,0 0-15 15,0 0 1-15,5-3 0 0,1 1 14 0,3-4 10 16,0 4-2-16,3-4 0 0,0 1 18 0,0 3 3 15,0-4 1-15,3 1 0 0,-3 2 29 0,0-2 5 16,5 2 2-16,-2-2 0 0,0 2-11 0,0 1-3 16,0 2 0-16,3 0 0 0,0 2-32 0,0-2-6 0,5 3-2 0,-2 2 0 15,0-2 16-15,0 2 4 16,0 1 0-16,3-1 0 0,-1 0-17 0,4 0-3 0,-3 1-1 0,6-4 0 16,-3-2 11-16,2 0 2 15,1 3 1-15,3-3 0 0,-3 3 9 0,-4-6 2 0,4 3 0 0,-3-3 0 16,0 1-13-16,-4-4-3 0,7 4 0 0,-3-3 0 15,0 2-4-15,-3-2 0 0,2 2-1 0,-2-2 0 16,3 2 5-16,-3 0 0 0,0 1 1 0,-1 2 0 16,-2 0-21-16,0 0 0 0,-3 0-12 0,3-3 4 15,-3 6 8-15,0-3 0 0,-4 2 0 0,4-2 0 16,0 0 12-16,-3 0-3 0,3 0 0 0,0 0 0 16,0 0 11-16,-3 0 1 0,-1 0 1 0,1 0 0 15,0-2-13-15,0-1-9 0,0 3 12 0,-3-3-12 16,0 3 20-16,0-2-2 0,0 2-1 0,-1 0 0 15,-2-3-8-15,0 3-1 0,0 0-8 0,-3-3 12 16,0 3-12-16,0 0 0 0,0 0 0 0,0 0 0 16,-3 0 0-16,0 0 0 0,-3 0 0 0,0 0 0 15,3 0 0-15,-3 0 0 0,6 0 0 0,-6 0 0 0,3-2 10 0,-3 2-10 16,0 0 10-16,0 0-10 16,3 2-18-16,-3-2-10 0,0 0-1 0,6 0-1 0,-3 3 5 0,-3-3 1 15,3 3 0-15,-3-3 0 16,0 0-125-16,0 0-25 0,0 0-5 0,3 2-1 0</inkml:trace>
  <inkml:trace contextRef="#ctx0" brushRef="#br0" timeOffset="99">15227 11020 1422 0,'-9'0'40'0,"6"-3"9"0,-6 3-39 0,3 0-10 0,1 0 0 0,-1-2 0 15,-3 2 44-15,3 0 8 0,0 0 0 0,6 0 1 16,-6 2-53-16,6-2-10 0,0 0-2 0,0 0-1 16,0 0-4-16,0 0-1 0,0 0 0 0,0 0 0 15,0 0 38-15,0 0 8 0,0 0 2 0,-3-5 0 16,3 0-14-16,0 5-4 0,0 0 0 0,0-6 0 16,3 1 21-16,3 2 4 0,-3 1 1 0,3-1 0 15,3 1-20-15,0 2-4 0,2 0-1 0,-2 2 0 16,3 3-13-16,0 1 8 0,3-1-8 0,-3 0 0 15,3 1-10-15,0 2-8 0,3-3-2 0,-1 0 0 16,1 0 20-16,0 1 0 0,3-1 11 0,-3-2-11 16,3-1 45-16,0 1 3 0,2-3 0 0,1 0 0 15,3-3 1-15,0 1 1 0,3-1 0 0,-1-2 0 0,4 5-28 16,3-3-6-16,-1 0 0 0,-2-2-1 16,3 2-15-16,0 1 11 0,-1-1-11 0,1 3 10 0,0-2-10 0,-3 2-11 15,2-3 3-15,-2 3 0 16,0 0 8-16,-4 0 9 0,1 0-1 0,-3 0-8 0,0 0 0 0,-3 0 0 15,-1 0-10-15,1-3 10 0,0 3 16 0,0-2 12 16,0-1 1-16,0-2 1 0,-1 2-5 0,1 0-1 16,0 1 0-16,-3-1 0 0,3-2-4 0,-7 5-2 15,4-3 0-15,-6 3 0 0,3-2 2 0,-3-1 1 16,-3 3 0-16,0 0 0 0,-3 0-8 16,0 0-1-16,0 3-1 0,-4-3 0 0,1 0 1 0,0 2 0 0,-3-2 0 15,0 0 0-15,-3 0 8 0,0 0 1 16,0 0 1-16,0 0 0 0,0 0 3 0,6 0 1 0,-6 0 0 15,3 0 0-15,-3 0-16 0,3-2-10 16,3 2 12-16,-3 0-12 0,3-3 10 0,0 3-10 0,-3-3 8 16,6 3-8-16,-3 0 0 0,0 0 0 0,3 0 0 0,0 0 0 31,3 3-52-31,3 0-10 0,-1 2-2 0,4 3-716 0,3 0-143 0</inkml:trace>
  <inkml:trace contextRef="#ctx0" brushRef="#br0" timeOffset="100">19070 11647 2433 0,'0'0'53'0,"0"0"11"0,0 0 3 0,0 0 2 0,6 0-55 0,3 0-14 0,3 3 0 0,6-3 0 0,-3 5-8 0,8-2-5 16,4-3-1-16,6 0 0 16,3-3 14-16,8 0-9 0,7 1 9 0,2-4-8 0,7 1 8 0,2 0 0 15,10-3 0-15,5 0 0 16,4 0 27-16,2 0 4 0,6 0 1 0,4 0 0 0,-1 0-12 0,3-2-1 16,3 2-1-16,4 0 0 0,-4 2-10 0,0 1-8 15,6 0 12-15,-3 2-12 0,-2 1 13 0,-1-1-4 16,3 6-1-16,-3-1 0 0,-5 1 20 0,2-1 3 15,3 1 1-15,-3 0 0 0,1-1 24 0,-4 4 4 16,3-4 2-16,-3 1 0 0,-2 0-22 0,-1-3-5 16,3 0-1-16,-8 0 0 0,-4-3 8 0,-3 0 2 0,1 3 0 0,-7-2 0 15,1-1-20-15,-10 3-3 16,-2-3-1-16,-4 1 0 0,1 2 10 0,-4 0 2 0,1 2 0 16,-7-2 0-16,-2 3-20 0,-3-3-3 0,-4 3-1 0,-2-1 0 15,0 4-8-15,-3-1 0 0,-1-2 9 16,28 7-9-16,-21-2 0 0,-24-5 0 0,2-1 0 0,1 1 0 31,3 0-56-31,-6 2-16 0,6-2-4 0,-6 2-900 0,3 0-180 0</inkml:trace>
  <inkml:trace contextRef="#ctx0" brushRef="#br0" timeOffset="101">15248 11160 1846 0,'0'0'40'0,"0"0"9"0,0 0 2 0,0 0 1 0,3-5-41 0,3 2-11 0,3-2 0 0,0 2 0 15,0 1 39-15,0 2 5 0,0-3 2 0,3 3 0 16,-1 0-12-16,1 0-2 0,3 0-1 16,-3 3 0-16,6-1-3 0,0 1-1 15,3-3 0-15,0 3 0 0,5-3 6 0,4 0 2 16,3 2 0-16,0-2 0 0,5-2 13 0,4 2 2 0,0-3 1 0,-1 3 0 15,-2-3 1-15,3 3 0 0,2-2 0 0,-2-4 0 16,0 1-16-16,2 2-4 0,-2-2 0 16,0 2 0-16,-4-2 4 0,1 3 0 0,0-1 0 0,-1 0 0 15,1 1-10-15,-3 2-2 0,3-3 0 0,-1 3 0 16,1 3-8-16,0-3-1 0,-4 0-1 0,1 0 0 16,-3 0-6-16,0 0-8 0,2 0 11 0,-2 0-11 15,-3 0 10-15,3 0-10 0,-1 0 8 0,1 0-8 16,0 0 21-16,-6 0-1 0,-1 0 0 0,-2 0 0 15,-3 0-6-15,0-3-2 0,0 0 0 0,-6 3 0 16,-1 0 0-16,1-2 0 0,-3 2 0 0,-3-3 0 16,-3 0 7-16,0 3 1 0,-3 0 0 0,-3 0 0 15,0 0-8-15,0 0 0 0,0 0-1 0,0 0 0 0,0 0-11 0,-6-5 0 16,-3 0 0-16,0 2 0 0,0 0 0 0,-3-2 0 16,0 3 0-16,1-1 0 0,-1 0 0 0,-3 1 0 15,0-4 0-15,-6 1 0 0,-3 2 0 16,0-2 0-16,-5 0 0 0,-1-3 0 0,-3 3 0 0,0-1 0 15,-5 1 0-15,-1 0 0 0,0-1 9 0,-5-2 0 16,-4 3 0-16,-3 3 0 0,4-1-9 0,-4 0-11 16,4 3 3-16,-4 0 0 0,0 0 8 0,1 3 0 0,-4 0 0 15,4 2 0-15,-1 0 0 0,0 0 0 16,4 1 0-16,-1-1 0 0,1 0 0 0,2 1 0 0,3-1 0 16,1 0 0-16,-4 0 0 0,6-2 0 15,4 2 0-15,-1-2 0 0,3-3-10 0,-3 3 0 16,4 2 0-16,2-5 0 0,0 3 10 0,0-3 14 0,6 0-3 0,-2 2-1 15,2 1-10-15,0-3 0 0,6 3 0 0,-3-1 0 16,4 1 0-16,2 2-14 0,3-5 5 0,0 5 1 16,3-2 8-16,0 0 11 0,0-1-3 0,3-2 0 15,3 3-8-15,3-3-16 0,0 0 4 0,0 0 1 16,0 0 11-16,0 0-13 0,0 0 5 0,3 3 8 16,6 2-11-16,0 0 11 0,3 3-8 0,6-5 8 15,0 2 0-15,5-2 0 0,7-1 0 0,3-2 0 16,3 6 0-16,5-4 12 0,1 1 0 0,3 0-1 15,5-3-3-15,1 0 0 0,2-3 0 0,1 3 0 16,0 0 0-16,-4 0 0 0,1-3 0 0,-1 1 0 16,1-1-8-16,0 0 0 0,2 1 0 0,-2-1 0 15,-4 0 8-15,-2-2-8 0,3 0 0 0,-4 0 8 0,1 2-8 0,-3 0 8 16,-1 1-8-16,1-4 8 0,-6 4-8 16,-4-1 12-16,1 0-12 0,-6 1 12 0,0-1-2 15,-6-2 0-15,-1 5 0 0,1-3 0 0,-3 1-10 16,-3-1 8-16,0 3-8 0,-3-3 8 0,-3 3-8 0,0-2 0 15,-3 2 0-15,0-3 0 0,-6 3 0 0,0 0 0 16,0 0 0-16,0 0 0 16,0 0-25-16,0 0-1 0,0 0 0 0,0 0 0 15,0 0-158-15,-9 5-32 0,0 1-7 0,-3-1-1 0</inkml:trace>
  <inkml:trace contextRef="#ctx0" brushRef="#br0" timeOffset="102">18963 11671 1796 0,'0'0'40'0,"3"-6"8"0,-3 6 1 0,0-5 1 0,3 0-40 0,3 2-10 0,-6 3 0 0,3-2 0 15,3 2 23-15,0 0 2 0,0 0 1 0,3 2 0 16,-4 4-16-16,7-1-10 0,0 0 12 0,0 0-12 16,6 1 0-16,3-1 0 0,3 0 0 0,0-2 0 15,5 0 12-15,1-1 1 0,3 1 1 0,3 0 0 16,-4-3 21-16,7-3 4 0,0 3 1 0,-1-5 0 15,1 5 8-15,-3-3 1 0,-1-2 1 0,1 2 0 16,6 3-19-16,-3-3-4 0,2 3-1 0,4-2 0 16,0-1 11-16,-1 3 3 0,1-3 0 0,-1 3 0 15,7 0-20-15,0 0-3 0,2 0-1 0,1 0 0 0,-1 0-6 16,1-2-2-16,0 2 0 0,2 0 0 16,1 0-8-16,2 0 0 0,-2-3 0 0,-1 0 0 0,-2 3 0 15,-1-2 0-15,4-1 0 0,0-2 0 0,-1 0 29 0,1-1 4 16,-7 4 1-16,1-6 0 0,5 0 6 0,1 3 2 15,0-3 0-15,-1 0 0 0,-2 2-9 16,-1 1-1-16,4 0-1 0,-4-1 0 0,4 1-15 0,0 0-4 16,-1 2 0-16,-2 1 0 0,-1-1 0 0,-2 3-1 15,2 3 0-15,1-3 0 0,-3 2-11 0,-1 4 0 16,1-4 9-16,-4 3-9 0,4-2 0 0,0 2 8 16,2-2-8-16,1 2 0 0,2-2 0 0,-2-3 9 15,-1 3-9-15,1-3 0 0,0 0 24 0,-1 0-1 0,1 0-1 0,-4 0 0 16,-2 0-8-16,0-3-2 0,-4 0 0 15,-2 3 0-15,3-2 6 0,-7-1 1 16,4 3 0-16,-3 0 0 0,-1-3-7 0,-5 3 0 0,0-2-1 0,-3 2 0 16,-4 0-11-16,1 0 10 15,-3 0-10-15,3 0 10 0,0 0-10 0,-4 0 10 0,4-3-10 0,21 3 10 16,-15 3-10-16,-19-6 0 0,1 3 0 0,3 0 0 16,0-3 17-16,0 3 2 0,0-2 0 0,-3-1 0 15,0 1-3-15,-1-1 0 0,-2 0 0 0,-3 1 0 16,3-1-7-16,-6 3-1 0,3-3-8 0,-3 1 12 15,3 2 5-15,-3-3 1 0,0 0 0 0,0 3 0 16,0-2-27-16,0-1-6 0,0 3-1 0,0-3 0 16,0 1 16-16,2 2 0 0,-2-3 0 0,3 0 10 15,-3 3-10-15,3-2 0 0,-3-1 0 0,0 1-11 16,0-1 11-16,0 0 0 0,0 1 0 0,3 2 0 16,-6 0 0-16,3-3-8 0,-3 3 8 0,6-3-8 0,-9 3 8 15,0 0 0-15,0 0 0 0,0 0 0 16,0 0 0-16,0 0 0 0,0 0 0 0,0 0 0 15,0 0-204-15,0 0-38 0,0 0-8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18:55.5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16 11716 2257 0,'0'0'49'0,"0"0"11"0,0 0 1 0,0 0 3 0,0 0-51 0,0 0-13 16,6 0 0-16,0-3 0 0,3 3 0 0,0-3-16 16,0 1 3-16,3-1 1 15,0-2 12-15,0 0 16 0,3 2-3 0,-3-2-1 0,3-1-12 0,-1 4 0 16,1-4 0-16,0 4 0 0,0-4 19 0,3 4 1 16,-3-1 0-16,6-2 0 0,0 2 19 0,-4 1 4 15,7-4 1-15,-3 4 0 0,0-1-26 0,0 0-5 16,-3 1-1-16,2 2 0 0,4 0-1 0,-3 0-1 15,0 2 0-15,0 1 0 0,0-3 2 0,-1 3 0 16,1 2 0-16,0-2 0 0,0 2 14 0,0 0 3 16,0 0 1-16,-1-2 0 0,1 0-30 0,3-1 0 15,-3 4 0-15,3-4 0 0,-3 1 16 0,2 0-4 0,1-3 0 16,0 0 0-16,3 2 6 0,-3-2 1 0,2-2 0 0,1-1 0 16,0 3 20-16,0-3 4 15,3 1 1-15,-4-1 0 0,4 0-25 0,-3 1-5 0,0 2-1 0,2 0 0 16,-2 0-5-16,6-3-8 0,-3 3 11 0,2 0-11 15,1-3 8-15,0 3-8 0,0 0 0 0,-4 0 0 16,1 0 16-16,0 0-3 0,0 0-1 0,-1 0 0 16,1 3 7-16,0-3 1 0,3 3 0 0,2-3 0 15,1 0-20-15,-3 0 0 0,6-3 0 0,-7 0 0 16,4 1 0-16,-3-1 16 0,3 1-3 0,2-4-1 16,-2 4 2-16,0-4 0 0,2 1 0 0,-2-3 0 15,0 3-6-15,0 0-8 0,-1-1 11 0,-2 1-11 16,0 0 8-16,2 2-8 0,-2 0 0 0,3-2 0 0,-3 5 0 0,2 0 0 15,4-3 0-15,-3 3 0 0,3 0 0 0,-4 0 0 16,4 0 0-16,0 3 0 16,2-3 0-16,1 0 0 0,3 0 0 0,-4 0 0 0,1 0 16 0,-3 0-3 15,-1 0-1-15,-2 0 0 0,3 0-3 0,-4 0-1 16,4 0 0-16,0-3 0 0,0 3 7 0,-1-2 1 16,1 2 0-16,-3-3 0 0,2 0-16 0,1 3 0 15,3-2 0-15,35-3 0 0,-14-1 0 0,-37 4 0 16,4-1 0-16,0 0 0 0,6-2 0 0,-4 2 0 15,1 1 0-15,3-1 9 0,3 0-9 0,-1 1 12 0,1-4-12 16,0 4 12-16,-1-1-12 0,1 1 0 16,-3-1 0-16,-1 0 0 0,1-2 0 0,0 2 0 0,3-2 8 0,-4 2-8 15,4 1 12-15,-6-1-2 16,5 0-1-16,-8 1 0 0,0 2-1 0,-3-3 0 0,-6 3 0 0,2 0 0 16,-2 0-8-16,-3 0 12 0,0 0-12 0,-3 0 12 15,0 0-4-15,0 0-8 0,-3 0 12 16,2 0-4-16,-2 0 9 0,0 0 2 0,-3 0 0 0,0 0 0 15,0 0-19-15,0 0 0 0,0 0 0 0,-3-2 0 16,3 2 0-16,0 2-19 0,-3-2 4 0,0-2 1 16,0 2 22-16,0 0 5 0,-1 0 1 0,1 0 0 31,0 0-64-31,-3 0-13 0,3 0-2 0,-3 0-974 0,3 0-194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24:39.5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002 12232 2951 0,'0'0'61'0,"0"0"15"16,0 0-60-16,0 0-16 0,0 0 0 0,0 0 0 16,0 5 8-16,-3 3-8 0,0-3 11 0,-3 6-11 15,0 5 0-15,-3 0 0 0,-3 5-12 0,-2 3 3 0,-1 5-3 16,-6 2 0-16,-3 4 0 0,0 2 0 0,-3 0 4 0,1 3 0 0,-1-3 0 15,0 2 0 1,0-2 16-16,3 0 3 0,-2 0 1 0,-1-2 0 0,3 2 6 16,-3 0 2-16,-2 3 0 0,-1-3 0 0,0 0 16 0,0-3 3 0,0 0 1 0,1 1 0 31,-1-3-16-31,3-3-4 0,0 0 0 0,1-3 0 0,2-2-12 16,3 0-8-16,0 0 8 0,0-6-8 0,3 1 0 0,1-3 0 0,2-3 0 0,-3 0 0 15,6-2 0-15,0-3 0 0,0 2 0 0,3-5 0 16,-3 3-12-16,3 0-6 0,3-2-2 15,-3-4 0 1,3 1-147-16,1-6-29 0</inkml:trace>
  <inkml:trace contextRef="#ctx0" brushRef="#br0" timeOffset="258.45">23112 12753 2944 0,'-9'5'61'0,"3"1"15"15,0 1-61-15,0 1-15 0,0 3 0 0,-2 0 0 16,5 4 0-16,-3 1-12 0,3 3 3 0,-3 2 0 16,0 5 9-16,3 1-10 0,-3 5 10 0,3-1-10 15,0-1 0-15,3 4 0 0,0-2 0 0,3 2 0 16,0-2 27-16,3-3 6 0,3 3 1 0,-3-3 0 16,6-5 22-16,-1 2 5 0,4-2 1 0,3-3 0 15,3-5-23-15,3 0-4 0,3-3-1 0,-1-2 0 16,4-1-6-16,3-5-2 0,0 1 0 0,-1-4 0 15,4-4-25-15,-3-1-6 0,3-2-1 0,-1-6 0 16,1-2-118-16,-3 0-2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42:44.8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70 9319 1668 0,'0'5'47'0,"0"0"11"0,0 1-46 0,0 1-12 0,0 1 0 0,0-2 0 16,0-1 43-16,0 0 6 0,0-5 2 0,0 0 0 15,0 0 5-15,0 0 0 0,0 0 1 0,3-2 0 16,3 2-22-16,-3-6-5 0,3 4-1 0,-3-4 0 16,3 1 15-16,-3-3 4 0,3 0 0 0,-3 0 0 15,2-2-25-15,-2-4-5 0,3 1-1 0,-3 0 0 16,3-3 1-16,-3-2 0 0,0 2 0 0,0-3 0 15,0 3 20-15,0-2 4 0,-3 5 1 0,3-3 0 16,-3 0 30-16,0 3 7 0,0 2 0 0,-3-2 1 16,0 2-26-16,-3 1-6 0,0 2-1 0,0 0 0 15,-3 0-28-15,1 3-5 0,-1 2-2 0,0 3 0 16,-3 0-13-16,3 5 0 0,-3 0 0 0,0 6 0 16,0-3-12-16,0 5 2 0,0 0 0 0,3 3 0 15,-3 0 10-15,4 3 0 0,-1-1 0 0,3 1-8 16,-3 2 8-16,3 0 0 0,0-2 0 0,3 4 0 15,0-1 0-15,0 1-8 0,0 4 8 0,3-1 0 0,0 3 0 0,0 1 0 16,3 4 0-16,-3 0 8 0,3-2-8 0,0 2 0 16,0 1 0-16,0-3 8 15,0-1-8-15,3-2 12 0,-3 3-4 0,3-3 0 0,0 0-8 16,0 1 0 0,2-1 0-16,-2 0 0 0,3 0 28 0,-3-3 5 0,0 6 1 0,0-5 0 15,0-1-21-15,0-2-4 0,3 0-1 0,-6-3 0 16,3-3-8-16,0 1 0 0,0-3 0 0,-3-3 0 15,3-3-15-15,-3-2-8 0,0 0-1 0,0-2-1 16,-3-6-122-16,0 0-24 0,0 0-5 0</inkml:trace>
  <inkml:trace contextRef="#ctx0" brushRef="#br0" timeOffset="218.6">12608 9853 2871 0,'-24'5'60'0,"15"-5"14"0,3 3-59 15,0-3-15-15,0 3 0 0,6-3 0 0,0 0 56 0,0 0 9 0,0 0 2 0,0 0 0 16,0 0-43-16,6-3-9 0,0 0-2 0,6-2 0 16,0-3-13-16,6 0 0 0,3-5 8 0,0 0-8 15,5 0 15-15,1-6 0 0,6 3 0 0,-3-2 0 16,-4 2-15-16,1 3 0 0,-3-3 0 0,-3 2 0 16,0 1 0-16,-3 0 0 0,-1 2 0 0,-2 1 0 15,0 2-55 1,-3-3-7-16,3 1-2 0,-6 2 0 0,0 0-173 15,0 0-35-15</inkml:trace>
  <inkml:trace contextRef="#ctx0" brushRef="#br0" timeOffset="794.58">13337 9020 2663 0,'-9'5'112'0,"0"0"-89"15,-3 3-3-15,3 3 0 0,1-1 0 0,-4 4 0 16,0 4-12-16,0 1-8 0,0 4 10 0,-3 1-10 16,3 5 0-16,0 6-12 0,0-1 1 0,-3 6 0 15,4 0 11-15,-1 4-8 0,0 4 8 0,3 0-8 16,0-1 41-16,3-2 9 0,0 3 2 0,3-3 0 15,3-5-10-15,0-1-2 0,3-2 0 0,0-2 0 16,0-6 6-16,3 0 1 0,3-3 0 0,0 1 0 16,0-9-28-16,0 1-11 0,-3-3 8 0,2-6-8 15,1 1 0-15,0-3-12 0,-3 0 0 0,3-6 1 16,-3-2-109-16,0 0-23 0,0-5-4 0</inkml:trace>
  <inkml:trace contextRef="#ctx0" brushRef="#br0" timeOffset="1255.83">13385 9417 2500 0,'0'0'52'0,"0"0"12"0,0 0-52 0,0 0-12 0,3 5 0 0,-3-3 0 16,0 6 39-16,3 0 5 0,-3 0 0 0,0 3 1 15,3 5-29-15,-3 0-7 0,3 2-1 0,0 1 0 16,-3 4 4-16,3 1 0 0,0 3 0 0,0-1 0 15,-3-2 16-15,3 2 3 0,0-2 1 0,0 0 0 16,-1-3-20-16,4 0-3 0,0 1-1 0,0-7 0 16,0-1 7-16,0-4 1 0,3 1 0 0,-3-3 0 15,0-3-7-15,0-2-1 0,0-1 0 0,0-2 0 16,0 0-8-16,-3 0 0 0,3-2 0 0,-3-1 0 16,3-2 0-16,-3 0-11 0,0-1 3 0,0-2 0 0,3 3-4 15,-6 0 0-15,6-1 0 0,-6 6 0 16,3 0-25-16,3 0-6 0,-3 6-1 0,2-1 0 0,-2 3 29 0,3 0 6 0,-3 2 1 0,3 1 0 15,0 0-1 1,0-1 0-16,0 1 0 0,3-3 0 0,0-3 9 0,0 0 0 0,3-2-9 0,0-3 9 16,0-3 0-16,3-2 0 0,-1 0 0 0,1-6 0 15,3 1 36-15,-3-4 11 0,0-2 2 0,0 3 1 16,0-5-19-16,-3 2-4 0,-3-3-1 0,-1 3 0 16,1 1-14-16,0-4-4 0,0 6 0 0,-3-3 0 15,-3 3-8-15,0-1 0 0,0 4 0 0,0-3 0 16,-3 2 0-16,3 0 0 0,-3 1 0 0,0-1 0 15,3 1-14-15,-3-1-5 0,3-2-1 0,0 0 0 16,0 2-140-16,0-5-29 0,0 3-6 16</inkml:trace>
  <inkml:trace contextRef="#ctx0" brushRef="#br0" timeOffset="1532.11">13825 9078 2466 0,'0'0'52'0,"0"0"10"0,6 0-50 0,3 0-12 0,3 0 0 0,0 3 0 15,3 2 8-15,0 3-8 0,3 2 11 0,2 4-11 16,-2 4 11-16,3 3-11 0,3 3 10 0,-3 0-10 16,0 5 0-16,-1 3 0 0,-2 2 0 0,0 3 0 15,-3 3 33-15,0 0 11 0,-6 5 1 0,0-1 1 16,-3 4 5-16,-6-3 1 0,0 3 0 0,0-1 0 15,-6 1-16-15,3-3-4 0,-3 0 0 0,-3 0 0 16,3-8 0-16,-6 0-1 0,3 0 0 0,0-5 0 16,0-6-56-16,-3-2-11 0,3-3-3 0,1-5 0 15,-1-3-106-15,0-2-22 0,3-3-4 0</inkml:trace>
  <inkml:trace contextRef="#ctx0" brushRef="#br0" timeOffset="2134.31">13379 9231 2062 0,'-6'6'43'0,"6"-6"10"0,0 0-42 0,0 0-11 0,0 0 0 0,0 0 0 15,0 0 69-15,0 0 12 0,0 0 3 0,0 0 0 16,0 0-58-16,0 0-11 0,0 0-3 0,3 2 0 16,3 1-3-16,3 0-1 0,0-3 0 0,0 0 0 15,2 0 3-15,4 0 0 0,0 0 0 0,3 0 0 16,0 0 12-16,0 0 2 0,0 0 1 0,-3 2 0 15,2-2-4-15,-5 0-1 0,3 3 0 0,-3-1 0 16,-3-2-21-16,0 3 0 0,0-3 0 0,-3 0-8 16,0 3-100-16,-6-3-19 0,0 0-4 0</inkml:trace>
  <inkml:trace contextRef="#ctx0" brushRef="#br0" timeOffset="2332.46">13611 9184 1884 0,'3'-6'80'16,"0"1"-64"-16,0-3 62 0,0 6 13 0,0-4 2 0,3 4 1 15,-3 2-34-15,3 0-6 0,0 0-2 0,0 0 0 16,0 2 3-16,0-2 0 0,-3 3 0 0,3 0 0 16,2 2 1-16,-2 0 0 0,3 0 0 0,-3 1 0 15,0-1-34-15,0 0-6 0,0 1-2 0,-3-1 0 16,3 3-2-16,-3 0 0 0,0-3 0 0,-3 6 0 16,3-3-12-16,-3 2-16 0,-3-2 3 0,3 3 1 15,-3-3-172-15,0 0-33 0</inkml:trace>
  <inkml:trace contextRef="#ctx0" brushRef="#br0" timeOffset="2832.35">14367 9477 2460 0,'0'0'70'0,"6"0"14"0,0 0-67 16,3-2-17-16,-3 2 0 0,3 0 0 0,0 0 48 0,3 0 5 0,0 0 2 0,-1 0 0 16,1 0-12-16,0 0-3 0,3 0 0 0,-3 0 0 15,0 2-31-15,0-2-9 0,-3 3 0 0,0 0 0 16,0-3-21 0,-3 0-9-16,2 0-2 0,-5 2 0 0,3-2-102 0,-6 0-21 15,0 3-4-15</inkml:trace>
  <inkml:trace contextRef="#ctx0" brushRef="#br0" timeOffset="2941.85">14489 9647 2739 0,'3'8'116'0,"-3"0"-93"15,3 0 79-15,0-3 16 0,0 3 3 0,0-3 1 16,3 0-67-16,3 1-14 0,0-1-2 0,3-2-1 16,3-3-173-16,-4-3-34 0,4 0-7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20:53.5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18 8014 1646 0,'-3'-10'47'0,"1"4"9"0,-1 1-44 0,0 0-12 0,0-1 0 0,0 1 0 15,0-3 112-15,0 0 21 0,-3-2 4 0,3 2 1 16,0 3-14-16,-3-3-4 0,3 0 0 0,3 0 0 16,-3 0-51-16,0 2-10 0,3 6-3 0,0-5 0 15,0 5-9-15,0 0-3 0,0 0 0 0,0 0 0 16,0 0-10-16,0 0-2 0,0 0-1 0,0 0 0 0,3 8-31 0,0 0 0 15,0 3 0-15,3 5 0 16,0 2 0-16,0 3 0 0,-3 3 0 0,3 5 0 0,-3 0 0 16,0 3 0-16,0 0 0 0,-3 2 0 0,2 3 0 0,-2-2 0 15,0 4 0-15,0-2 0 0,-2 3 0 0,-1-3 0 16,3 0 0-16,-3-3 0 0,0 1 0 0,3-3 0 16,0-1 0-16,0-2 9 0,3-2 3 0,0-1 0 15,2-4 0-15,1-1 0 0,0-3-12 16,3 1 10-16,-3-3-10 0,6-6 10 0,0 3 20 0,3-2 4 15,3 0 1-15,3-1 0 0,-3-2-15 0,5-3-4 16,-2 1 0-16,3-4 0 0,0-2 8 0,3 0 2 16,-4-2 0-16,4-1 0 0,3-5-3 0,-3 3-1 0,-3 2 0 15,-1-2 0-15,1 0-22 0,0 2 0 16,-3-2 0-16,-3 2 0 0,-3-2 0 0,-1-3-12 16,-2 5 2-16,0 0 0 15,-3 1-64-15,0-1-13 0,-3 1-2 0,3-4-1 16,-3-2-86-16,0 0-18 0,3-2-3 0</inkml:trace>
  <inkml:trace contextRef="#ctx0" brushRef="#br0" timeOffset="337.34">12212 7993 3013 0,'0'0'66'0,"0"0"14"0,0 0 2 0,0 0 3 0,0 0-68 0,0 0-17 0,3-5 0 0,-3 5 0 0,3 13 0 0,0 3 0 15,3 0-11-15,-3 0 11 16,6 2 0-16,-3 6-8 0,0 2 8 0,3 4 0 0,-3 1 0 0,0 4-8 16,-1 2 8-16,-2 2 0 0,0 1 0 0,-3-3 0 15,3 3 0-15,0-6 0 0,3-2 10 16,-3-3-1-16,6 0 0 0,3-5 0 0,0 0 39 0,6-6 8 15,3 1 2-15,3-6 0 0,2 0 0 0,1 1 0 16,3-4 0-16,6-2 0 0,2-3-27 0,4-5-6 16,3-2-1-16,-1-1 0 0,4-2 7 0,0-6 1 15,-1 1 0-15,4-1 0 16,-1-5-62-16,1 0-12 0,0-2-2 0,-1-3-1008 0,1-6-200 0</inkml:trace>
  <inkml:trace contextRef="#ctx0" brushRef="#br0" timeOffset="1846.85">13665 8043 2131 0,'-6'6'60'0,"6"-6"14"0,-6-3-59 0,6 3-15 0,-6 3 0 0,6-3 0 0,-3 0 99 0,3 0 17 16,0 0 3-16,0 0 1 0,0 0-57 0,0 0-11 16,0 0-3-16,0 0 0 15,3 2-1-15,3 1 0 0,6-3 0 0,2 0 0 0,4 0-4 0,6 0-2 16,3 0 0-16,3 0 0 0,2 0-18 0,1 0-3 15,3 0-1-15,0 0 0 0,-4 0-2 0,4-3-1 16,0 1 0-16,-3-1 0 0,-1-2-3 0,4 2-1 16,0 3 0-16,-4-3 0 15,7 1-133-15,-3-4-28 0,0 1-4 0,-10-3-2 0</inkml:trace>
  <inkml:trace contextRef="#ctx0" brushRef="#br0" timeOffset="2214.3">15614 7281 2746 0,'-3'-8'60'0,"3"8"13"0,-3-5 3 0,3 5 1 0,0 0-61 0,0 0-16 0,0 0 0 0,0 0 0 0,0 0 0 0,0 0-10 16,0 0 2-16,-3 8 0 0,3 3 8 0,0-1 0 15,0 6 0-15,3 0 0 16,-3 8-28-16,3 2-3 0,3 1-1 0,0 4 0 0,0 1 57 0,0 3 11 15,0-4 3-15,0 4 0 0,0-4 14 0,3-1 3 16,0 1 1-16,-3 1 0 0,6-3-39 16,-6-5-8-16,5 2-2 0,-5-4 0 0,3-1-8 0,-3 0-17 15,0 0 4-15,0 0 1 16,-3-2-135-16,0-3-26 16,-3 0-6-16</inkml:trace>
  <inkml:trace contextRef="#ctx0" brushRef="#br0" timeOffset="2469.23">15174 8334 3034 0,'0'-23'67'0,"0"17"13"0,3 4 4 0,-3-1 1 0,6 3-68 0,3 0-17 0,5 3 0 0,4-3 0 16,9 0 10-16,3 0-2 0,3 0 0 0,5-3 0 16,4-2 10-16,3-1 2 0,2 1 0 0,10-3 0 15,2-2 0-15,1-4 0 0,2 4 0 0,1-3 0 16,2-1-20-16,-2 1 0 0,2 0 0 0,-5 2 0 15,-7 3 19-15,-2-2-3 0,0-1-1 0,-4 1 0 16,1-4-4-16,0 4-1 0,-1 2 0 0,-5 3 0 16,-3 2-10-16,-4 0 0 0,-2 1 0 0,0-1 0 15,-1 3-16-15,-5 5 2 0,0 3 0 0,-3 0 0 16,-3 8-214-16,-9 0-44 16,0 24-8-16,-24-3-879 0</inkml:trace>
  <inkml:trace contextRef="#ctx0" brushRef="#br0" timeOffset="2730.33">15808 8887 3102 0,'0'0'88'0,"-3"6"19"0,3-6-86 0,0 2-21 0,-3 4 0 0,6 2 0 15,-3 2 20-15,3 6 0 16,3 3 0-16,-3 4 0 0,3 6-20 0,0 3 0 0,2 8 0 0,1 5-8 15,0 5 8-15,0 3 0 0,3-3 0 0,-3 3 0 16,3 0 0-16,-3 0 0 16,3 0 0-16,-3-5 0 0,0-3 0 0,0-6-8 0,0-4 8 15,-1-1-8-15,-2-5 8 0,0-2 0 0,0-1 0 16,-3-5 0 0,3-2-114-16,-6-6-21 0,0-2-4 0,0-3-676 0,-3-6-135 0</inkml:trace>
  <inkml:trace contextRef="#ctx0" brushRef="#br0" timeOffset="3516.85">15546 8956 2484 0,'0'0'55'0,"0"0"11"0,0 0 2 0,0 0 1 0,0 0-55 0,0 0-14 0,3-5 0 0,3 0 0 16,0 2 0-16,3-2-15 0,0-1 3 0,5-2 1 15,1 3 11-15,3-3 16 0,3 0-4 0,3 0-1 16,3 0-11-16,2-2 0 0,1 2 0 0,-3 0 0 16,3 0 0-16,-4 0 0 0,4 3 0 0,-6-1 0 15,3 4 0-15,-3-1 0 0,-1 3 0 0,-2 3 0 16,-3-1 12-16,0 4-4 0,-3-1 0 0,0 6 0 15,-3-3-8-15,-3 2 8 0,-6 3-8 0,0 1 8 0,-6-1 2 16,0 5 0-16,-6 1 0 0,-3 2 0 0,-3 0 0 16,0 0 0-16,-3 1 0 0,-3 1 0 0,3-1-10 0,1-4 0 15,2-5 0-15,0 0 0 0,3-2 28 16,0-3 3-16,3 0 1 0,0-3 0 0,3-2-16 0,6-3-4 16,0 0 0-16,0 0 0 0,0 0 7 0,0 0 1 15,6 3 0-15,3-3 0 0,6-3-20 0,0 3 0 16,9-3 0-16,-1 1 0 0,4 2 0 0,3-3 0 15,0 3 0-15,3-3 0 0,-1 3 0 0,1-2 0 0,-3 4 0 16,3-2 0-16,-4 3 0 0,1 0 0 16,-3-1 0-16,0 4 0 0,-7 1 29 0,-2 1 3 0,-3-2 0 0,-3 4 0 15,0-2-7-15,-6 3-1 16,0 2 0-16,-6 0 0 0,0 3 26 0,-9-3 5 0,-6 3 1 16,-3 0 0-16,-6-3-14 0,-2 3-2 0,-1 0-1 15,-9-3 0-15,0 1-27 0,-5-1-12 0,-7-3 10 0,-2-4-10 31,-1-1-109-31,0-5-28 0,7 0-6 0,5-8-776 0,3-3-155 0</inkml:trace>
  <inkml:trace contextRef="#ctx0" brushRef="#br0" timeOffset="4368.66">17058 7390 1825 0,'0'0'40'0,"0"0"8"0,0 0 1 0,-3-5 3 0,3 5-41 0,0 0-11 16,0 0 0-16,0 0 0 0,-3-3 0 0,3 3 0 0,0 0 0 0,0 0 8 15,0 0 0-15,0 0 0 16,0 0 0-16,0 0 0 0,0 0 31 0,0 0 5 16,0 0 2-16,6-5 0 0,0 5 5 0,0-3 1 0,0 0 0 0,6 3 0 15,0-2-3-15,2-1 0 16,4 0 0-16,6 1 0 0,3-4-6 0,0 1-2 16,5 2 0-16,1-2 0 0,3 0 7 0,3-3 2 0,2 3 0 0,4-1 0 15,3 4-21-15,2-1-4 16,1 0-1-16,-1-2 0 0,7 0 12 0,-4-3 3 0,4 3 0 0,-3-3 0 15,-4 2-17-15,1-2-3 0,-4 3-1 0,-2 0 0 16,0-3-9-16,-1 3-1 0,-2-1-8 0,-3 4 12 16,-1-1-4-16,-5 0-8 0,0-2 11 0,-6 2-11 15,-1 1 8-15,-5-1-8 0,-3 3 0 0,0 0 0 16,-3 0 8-16,-3 0-8 0,-3 0 0 0,-3 0 0 16,3 0-44-1,-6-2-16-15,-3 2-4 0,0 0 0 0,0 0-150 0,-9-6-30 0</inkml:trace>
  <inkml:trace contextRef="#ctx0" brushRef="#br0" timeOffset="5014.24">16945 7453 2602 0,'0'0'57'0,"0"0"12"0,0 0 3 0,6 0 1 0,0 0-58 0,6 0-15 0,-1 0 0 0,7 0 0 15,3 0 28-15,3 0 4 0,6 0 0 0,0 3 0 16,8-3-32-16,-2 3 0 0,3-1 0 0,-1 1 0 15,1 0 0-15,0-1 0 0,5 3 0 0,1 1 0 16,0-4 0-16,-1 1 0 0,-2 2 0 0,41 1 0 16,-44-4 12-16,0 4 0 0,-1-1 0 15,-2 0-12-15,-3 0 8 0,0 3-8 0,-4-2 0 16,-5 2 12-16,0 0-3 0,-3 5-1 0,-3-5 0 16,-3-3-8-16,-4 0 10 0,1 3-10 0,-6-2 10 15,0 1-2-15,0 1 0 0,-6 3 0 0,-3 0 0 16,0 4 20-16,-3-1 3 0,-6 4 1 0,-2-2 0 15,-4 3-32-15,-6 2 0 0,0-3 0 0,-9 6 0 0,1 0 0 16,-7 2 0-16,3 1 0 0,-3-1 0 0,1 3-13 0,-4 1-9 16,0 1-2-16,-2 1 0 0,-1 0 13 0,3 0 3 15,1-1 0-15,2-2 0 0,6 3 8 0,-2-3 14 16,5-2-3-16,0-4-1 0,6 1-10 0,3-5 0 16,4-3 0-16,5 0 8 0,3-3 26 0,6-3 5 15,0 1 1-15,6-3 0 0,6 0 3 0,3 0 1 16,5 0 0-16,4 0 0 0,3 2-26 0,6-4-5 15,6-4-1-15,2 1 0 0,4-3 7 0,6 0 1 16,2 0 0-16,-2-3 0 0,-1 1 9 0,4-4 3 16,0 1 0-16,-1-3 0 0,1 0-32 0,-1 3 0 0,-2-1 0 0,-3 4 0 15,-4-3 0-15,1 2 0 16,-3 0 0-16,-1 1 0 0,-2-1 0 0,0 0 0 16,-3 1 0-16,-1 2 0 15,-2-3-39-15,0-2-13 0,-3-1-4 0,-1 1 0 16,1 0-138-16,-3 0-28 0,27-11-6 0,-16-3 0 0</inkml:trace>
  <inkml:trace contextRef="#ctx0" brushRef="#br0" timeOffset="6684.13">19436 7493 2718 0,'0'0'60'0,"0"0"12"0,0 0 2 0,0 0 2 0,0 0-60 0,-3 5-16 0,3 3 0 0,-3 0 0 16,3 5 0-16,0 1 0 0,0 4 0 0,-3 3 0 16,3 6-23-1,-3-1-7-15,3 6-2 0,-3 2 0 0,3 3 32 0,0-2 0 0,0-1 13 0,3-2-4 0,-3 0-9 0,3-1 8 16,0-1-8-16,0-1 8 0,3 0 10 16,-3-5 2-16,3-1 0 0,0 1 0 0,3-3 0 0,0 1 0 15,-3-7 0-15,3 1 0 0,0-5-7 0,-3 2-1 16,3-2 0-16,-1-1 0 0,-2-7 16 0,3-3 4 15,0 0 0-15,0-5 0 0,0-3-32 16,-3-3 0-16,3-2 0 0,0-3 0 0,-3-3 0 0,0-4 0 16,-3-1 0-16,3-3 0 0,-3-4 0 0,0 4 0 15,0 3-13-15,0 1 4 0,0 1 9 0,-3 4 11 16,3-1-3-16,-3 9 0 0,0 2 0 0,0 0 0 16,0 8 0-16,0 0 0 0,0 0 4 0,0 0 0 0,0 0 0 0,3 8 0 15,0 0-12-15,3 2-17 0,-3 4 4 16,2 1 1-16,4 1 3 0,0 0 1 0,0 0 0 15,3-3 0 1,0-2-20-16,3-1-3 0,3 6-1 0,3-10 0 0,0-4 32 0,-1-4 0 0,4-1 0 0,-3-2 0 16,3-6 0-16,-3 3 20 0,2 0-4 0,1-2 0 15,-3-1 7-15,3-2 1 0,-3-3 0 0,0 0 0 16,-4 0-1-16,-2 0 0 0,-3 3 0 0,0-5 0 16,-3 2 8-16,0-3 1 0,-3 1 1 0,-3-1 0 15,0-2-7-15,0 2-2 0,-3 1 0 0,0-1 0 16,0 4-15-16,-3-1-9 0,0 2 10 0,0 1-10 15,0 0 8-15,0 2-8 0,0 3 0 0,3 3 9 16,0 5-21-16,0 0-5 0,0 0-1 0,0 0 0 31,-6-2-94-31,0 2-18 0,0 5-4 0,3 3-1166 0</inkml:trace>
  <inkml:trace contextRef="#ctx0" brushRef="#br0" timeOffset="6925.66">20451 8049 2818 0,'0'0'80'0,"3"8"17"0,-3 2-77 0,3 3-20 0,3 3 0 0,0 3 0 15,0-1 29-15,-3 1 3 0,3-1 0 0,0 4 0 16,-3-1 0-16,3-3 0 0,-3 3 0 0,0-2 0 15,0-3-20-15,3 0-4 0,-3-3-8 0,0-5 12 32,0-6-140-32,-3-2-29 0,0 0-6 0,6-7-994 0</inkml:trace>
  <inkml:trace contextRef="#ctx0" brushRef="#br0" timeOffset="7066.3">20421 7710 3351 0,'0'0'74'0,"0"0"15"0,0 0 3 0,0 0 2 0,0 0-75 0,0 0-19 0,0 0 0 0,0 0 0 16,0 0 0-16,0 0 0 0,0 0 8 0,0 0-8 16,0 0-118-16,0 0-27 15,3-5-6-15,3 2-1 0</inkml:trace>
  <inkml:trace contextRef="#ctx0" brushRef="#br0" timeOffset="13358.92">19064 7072 2370 0,'-6'-5'67'0,"6"5"15"0,-6-3-66 0,3 1-16 0,0-4 0 0,0 4 0 16,3 2 32-16,0-5 4 0,-3-1 0 0,0 1 0 16,3 5-4-16,0 0 0 0,0 0 0 0,0 0 0 15,-6-3 23-15,0 3 4 0,3 0 1 0,-3 3 0 0,0 5-39 0,4 0-7 16,-4 2-2-16,3 4 0 0,-3 4-12 0,3 3 0 16,3 6-9-16,0-1 9 15,3 9-12-15,3 2 12 0,3 8-13 0,-1 2 5 0,4 6 8 16,3 3 0-16,0-1 0 0,0 6 0 0,3 3 0 0,-3-3 0 15,3-1 8-15,-7-1-8 0,1-1 9 16,0-3-9-16,0 4 12 0,0-1-12 0,-3-5 15 0,-3 2-4 16,3-4-1-16,-3 1 0 0,0 1-2 0,-3 0 0 15,0-2 0-15,0-4 0 0,-3 1-8 0,0-3 0 16,0 0-10-16,0 0 10 16,-3 0-87-16,3-8-11 0,0 0-2 0,0-8-1057 0</inkml:trace>
  <inkml:trace contextRef="#ctx0" brushRef="#br0" timeOffset="13816.13">20829 6810 2826 0,'0'0'62'0,"0"0"13"0,-3 6 2 0,3-1 3 0,0 6-64 0,3 2-16 0,0 8 0 0,0 8 0 0,3 5 0 0,3 11 0 16,-3 3-12-16,3 13 12 0,0 13-10 0,3 5 10 15,0 9-8-15,-3 4 8 0,2 11 0 0,-2-5 0 0,0-2 0 16,3-1 0-16,-3 3 0 0,0-6 14 0,0 1-2 15,0 2 0-15,0-5 32 0,0 0 7 0,3-8 1 0,-3 0 0 16,3 0-34-16,2-5-6 0,-2-3-2 0,3-3 0 31,0-4-83-31,3 1-17 0,12 62-3 0,-9-40-1 0</inkml:trace>
  <inkml:trace contextRef="#ctx0" brushRef="#br0" timeOffset="30715.56">12694 2336 2266 0,'-3'-8'64'0,"3"8"14"0,-3-2-62 0,0-9-16 0,0 6 0 0,3 0 0 16,-3-3 24-16,-3 0 3 0,3 2 0 0,-3-4 0 15,0 2-5-15,1-3-1 0,-4 3 0 0,0 3 0 16,-3-6-4-16,3 4-1 0,-3 1 0 0,0 1 0 16,0 0 7-16,0 2 1 0,0 3 0 0,-3 0 0 15,1 5-12-15,-1 3-1 0,-3 3-1 0,0 2 0 16,0 0-10-16,0 11-14 0,0-3 3 0,1 8 1 16,-1 0 10-16,0 6-8 0,6 2 8 0,0-3-8 0,6 1 8 15,0-1 0-15,6-10 0 0,0 2 0 0,0 3-12 0,3-7-1 16,0 1 0-16,3-4 0 15,3 2 21-15,3-8 4 0,0 1 0 0,0-1 1 0,0-8-13 0,2 0 0 16,-2-2 0-16,3-6 0 0,-3 3 15 0,0-5 0 16,0 0 0-16,-3-8 0 0,0-3 4 15,0 2 1-15,0-7 0 0,-3 3 0 0,0-6 11 0,-3 5 2 16,2-10 1-16,-2 3 0 0,0-1-7 0,0-4-2 16,0 2 0-16,0-1 0 0,0 4 13 0,0 5 2 15,0 0 1-15,3 2 0 0,-6 6-22 0,3 2-5 0,0 3-1 0,-3 8 0 16,0 0-5-16,0 0 0 15,0 0-8-15,3 3 12 0,0 2-12 0,-3 9 0 0,3 1 0 16,0 7 0-16,-3 4-9 0,3-2 9 0,-3 2 0 0,3 6-9 16,0-8 9-16,0 0 0 0,0 0 0 15,6-6 0 1,-3 1-128-16,3-9-21 0,6 1-4 0,-3-6-1035 0</inkml:trace>
  <inkml:trace contextRef="#ctx0" brushRef="#br0" timeOffset="30979.54">12906 2339 2206 0,'0'0'48'0,"0"0"11"0,0 8 1 0,0 2 3 0,0 4-51 0,0 2-12 0,3 2 0 0,-3-5 0 15,3 8 0-15,-1 1 0 0,1-1 0 0,-3-3 0 16,0 3 0-16,3-5 0 0,-3 0 0 0,3 0 9 0,-6-5 3 16,3-1 1-16,0-2 0 0,0-2 0 0,-3 1 46 0,3-7 9 15,0 0 1-15,0 0 1 16,0 0 10-16,0 0 1 0,0 0 1 0,-3-7 0 0,1 1-28 0,-1 1-6 15,3-3 0-15,0 0-1 16,0-5-6-16,0 0-1 0,0-1 0 0,3-2 0 16,2 1-11-16,-2-1-2 0,3-5-1 0,3 5 0 0,-3-3-26 0,3 1 0 15,0 4 0-15,0-7 0 0,3 5-16 0,0-2-1 16,-3 2-1-16,3 0 0 16,0 3-133-16,0 0-26 0,-1-3-6 0</inkml:trace>
  <inkml:trace contextRef="#ctx0" brushRef="#br0" timeOffset="31333.37">13462 2230 2646 0,'0'0'58'0,"0"0"12"0,0 0 2 0,0 0 3 0,0 0-60 0,0 0-15 0,0 0 0 0,0 0 0 16,0 0 0-16,-3 8-16 0,0-5 3 0,-3 2 1 15,3-2 12-15,-3 2 10 0,0 3-2 0,-3 0 0 16,3 5-8-16,-2-7 0 0,-1 4 0 0,0 1 0 15,0 5-14-15,0-6 5 0,0 1 1 0,0-1 0 16,3 4 8-16,3-6 0 0,-3 2 0 0,3-5 8 16,3-5-8-16,0 0 11 0,0 0-11 0,0 0 12 15,0 0-12-15,9 3 12 0,-3 2-12 0,3-2 12 16,0-3 4-16,3 0 2 0,0 0 0 0,0 3 0 16,-1-1-38-1,4 4-8-15,0 4-2 0,0 3 0 0,0 9 30 0,3 4 0 0,-3 1 0 0,0 2 0 16,-3 5-12-16,-1 3 3 0,-2 0 1 0,-3 0 0 0,-3 0 8 15,0 0 0-15,0 3 0 0,-3-6 0 0,0 1 20 0,-3-4 2 16,0-4 1-16,3-3 0 0,-3 0 20 0,0-9 4 16,0 1 1-16,0 0 0 0,0-11-16 0,0 3-4 15,3-2 0-15,0-6 0 16,0 0-70-16,-3-11-14 0,1-5-4 0</inkml:trace>
  <inkml:trace contextRef="#ctx0" brushRef="#br0" timeOffset="31851.53">13822 2262 2948 0,'0'5'65'0,"-3"11"14"0,3 3 2 0,0 7 1 0,3 3-66 16,-3 3-16-16,0 3 0 0,0-1 0 0,3 0 0 0,0 1 0 0,-3-6 0 0,3-3 0 15,-3 3 0-15,3-10-16 0,0 2 4 0,-3-10 0 31,3 2-13-31,-3-5-3 0,0-3 0 0,0-5 0 0,0 0 20 0,0 0 8 0,0 0-8 0,0-8 8 16,-3 0-12-16,0-5 4 0,3 0 0 0,-3-3 0 16,3-3 8-16,0-4-8 0,-3-4 8 0,0 1-8 15,3-3 0-15,3 2 0 0,-3 1 0 0,3-1 0 16,3 3 8-16,0-2 0 0,-3 13 0 0,3-3 0 0,-3 3 20 16,3 7 7-16,-3 1 1 0,-3 5 0 15,0 0 6-15,6 0 2 0,0 3 0 0,0-1 0 0,0 4-47 0,0 4-9 16,0 3-1-16,0 3-1 15,0 0 6-15,3 5 2 0,-6-2 0 0,2 5 0 0,-2-8 14 16,0 5-9-16,0-5 9 0,-3-3-8 0,-3 3 8 0,3 0 11 16,-3-6-3-16,0 3 0 15,3-7-8-15,-2 2 0 0,2-3 0 0,0-5 0 16,0 0 28-16,0 0 3 0,0 0 1 0,0 0 0 16,0 0-52-16,0-8-9 0,0 0-3 0,0-5 0 0,2 0 20 0,1-3 3 15,3-8 1-15,-3 5 0 0,6-4 8 0,-3 1 0 16,3-1 0-16,3 7 0 0,-3-3 8 0,3 3 4 15,-3 8 1-15,3-2 0 0,-3 5 21 0,0 5 4 0,0 2 1 16,0 3 0-16,2 6-27 0,1-3-12 0,-3 5 10 16,0 8-10-16,0-2 14 0,0 5-3 15,-3-3-1-15,-3 0 0 0,0 3-10 0,-3 0 0 0,-3-3 0 0,3 0-11 32,-3-2-128-32,-3-6-25 0,3-3-6 0</inkml:trace>
  <inkml:trace contextRef="#ctx0" brushRef="#br0" timeOffset="32101.69">14367 2201 2833 0,'0'0'62'0,"0"0"13"0,3 3 2 0,-3 0 3 0,6 5-64 0,0 0-16 0,3-1 0 16,3 4 0-16,0-3 0 0,3 3-19 0,-1-4 4 0,1 7 1 16,0-6 14-16,0 0 0 0,0 0 0 0,-3 2 0 0,0 3 0 15,-3-7 0-15,-3 4 0 0,0-2 0 16,-6 3 8-16,0-3 0 0,-3 0 1 0,-3 0 0 0,0-1-9 0,-3 4 8 15,-6-3-8-15,-3 3 8 0,3-1-8 0,-3 6 0 16,3-5 0-16,1 2 0 0,2 5 0 0,3-2 0 16,0 3 0-16,3-6 0 0,0 3 0 0,3 0-11 15,3-6 3-15,3 6 0 0,0-3 8 0,6-5 0 16,0 3 0-16,3-6-8 16,5 1-95-16,4-9-18 0,3-5-4 0,0-3-1 0</inkml:trace>
  <inkml:trace contextRef="#ctx0" brushRef="#br0" timeOffset="32282.45">14769 2191 2818 0,'0'0'62'0,"0"0"13"0,0 0 2 0,6 8 3 0,-3-3-64 0,3 6-16 15,3 2 0-15,0 3 0 0,3-3 0 0,-1 11 0 0,7-6 0 0,0 9 0 16,3-6 0-16,0 0 0 0,0-2-12 0,-1 2 12 16,4-3 0-16,-3 1 0 0,-3-6 0 0,3 0 0 15,-3-2 0-15,0-1 0 0,-4-10 0 0,1 3 0 31,-3-3-65-31,0-3-13 0,-3-2-2 0,3-5-1 16,-3-1-89-16,0-2-18 0,-3-8-3 0</inkml:trace>
  <inkml:trace contextRef="#ctx0" brushRef="#br0" timeOffset="32386.46">15165 2228 2725 0,'-3'-5'60'0,"-3"-1"12"0,6 6 2 0,-6 0 3 0,-3 0-61 0,0 0-16 0,0 3 0 0,-3 2 0 16,0 8 47-16,-3-2 6 0,-2 5 2 0,-7 5 0 15,0 3-35-15,-6 2-8 0,-3 9 0 0,-2-1-1 16,-1 0-54-1,-3 1-10-15,-2-1-3 0</inkml:trace>
  <inkml:trace contextRef="#ctx0" brushRef="#br0" timeOffset="34016.78">16067 1955 2516 0,'0'0'56'0,"0"0"11"0,-3 3 2 0,0 8 1 0,3 4-56 0,0 7-14 0,0 4 0 0,3 0 0 32,3 9-29-32,3-1-9 0,-1 6-2 0,1 2 0 0,0-2 40 0,0 2 0 0,0 3 0 0,-3-2 12 15,3-1-12-15,-3 0 0 0,3-5 0 0,-3-2 0 16,0-1 0-16,-3-7 0 0,3-4 11 0,-3 1-11 0,3-3 24 16,-3-2-2-16,-3-3 0 0,3-11-749 15,-3 3-149-15</inkml:trace>
  <inkml:trace contextRef="#ctx0" brushRef="#br0" timeOffset="34232.94">16040 1942 2746 0,'0'0'60'0,"6"-3"13"0,3 1 3 0,6-4 1 0,2 4-61 0,7-1-16 0,3 3 0 0,6 3 0 0,3-1 0 0,-1 1-10 0,1 2 2 0,3 9 0 16,-1-6-5-16,-5 5-1 0,-3 5 0 0,-3-7 0 15,-9 7 22-15,-4 1 5 0,1-6 1 0,-6 0 0 16,-3 1-2-16,-3-1 0 0,-6 0 0 0,0 3 0 16,-3-5 32-16,-3-1 7 0,0 3 1 0,-5-5 0 15,-1 0-27-15,0-2-5 0,-3 1 0 0,0-1-1 16,0-1-19-16,-6-2 0 0,4-3 0 0,-1 0 0 31,-3-8-156-31,3 0-39 0,3 0-7 0</inkml:trace>
  <inkml:trace contextRef="#ctx0" brushRef="#br0" timeOffset="34454.65">16933 1434 2458 0,'-6'16'54'0,"0"-11"11"0,0 3 3 0,-3 11 1 0,-3 4-55 0,0 15-14 15,0 7 0-15,-3 5 0 0,4 13 0 16,-4-5 0-16,3 9 0 0,3-7 0 0,3 4 32 0,0-8 3 15,6 2 1-15,3-3 0 0,3-4-22 0,0-4-4 16,6 1-1-16,-3-8 0 0,3-3 15 0,-1-6 2 16,4 1 1-16,0-11 0 0,3 3-40 0,-3-11-8 15,0-2-2-15,3-8 0 16,-3-3-162-16,5-8-33 0</inkml:trace>
  <inkml:trace contextRef="#ctx0" brushRef="#br0" timeOffset="35122.25">18064 1315 2718 0,'0'0'60'0,"0"0"12"0,6 3 2 0,-3 5 2 0,6-3-60 0,0 3-16 0,3 5 0 0,5 11 0 16,1-3-21-16,6 11-7 0,3 2-2 0,0 8 0 16,3 6 19-16,-1 2 11 0,1 11-12 0,-6-8 12 15,-3 3 0-15,-9-1-8 0,-3 1 8 0,-9-1 0 16,-6 4 32-16,-9-1 11 0,-6 0 1 0,-6-8 1 16,-9 3-14-16,-5-3-3 0,-4-2-1 0,-3 2 0 15,-8-5-85-15,-1-2-17 16,-8-6-3-16</inkml:trace>
  <inkml:trace contextRef="#ctx0" brushRef="#br0" timeOffset="35616.49">18981 1423 2710 0,'0'0'60'0,"0"6"12"0,0 2 2 0,3 8 2 0,0-1-60 0,-3 12-16 15,3 2 0-15,0 8 0 16,0 5-22-16,-3 6-7 0,3 5-2 0,3-5 0 0,-3-1 31 0,-1 3 0 16,4-2 13-16,0-3-4 0,-3 3-9 15,3-6-9-15,0-2 9 0,-3-3-13 0,3-6 13 0,0 1 0 16,-3-5 0-16,3-9 0 16,-3-2-131-16,0-3-23 0,0-2-5 0,-3-8-837 15</inkml:trace>
  <inkml:trace contextRef="#ctx0" brushRef="#br0" timeOffset="35833.55">18930 1368 2610 0,'9'-5'57'0,"3"2"12"0,12 0 3 0,0 1 1 0,5 4-58 0,4 1-15 0,0 8 0 0,-3-6 0 15,-4 3 27-15,-2 5 2 0,-3 0 1 0,-3-2 0 16,-3 5-2-16,-6 0 0 0,-3-3 0 0,0 3 0 15,-6 2 12-15,-3-2 3 0,-3 3 0 0,-3-6 0 16,-6 5-19-16,0 4-3 0,-3-4-1 0,-3 3 0 16,0-8-12-16,-5 6-8 0,-1-6 10 0,-3 0-10 15,0 3-61-15,1-8-19 0,-1 3-3 0,6-9-1194 16</inkml:trace>
  <inkml:trace contextRef="#ctx0" brushRef="#br0" timeOffset="36108.91">19918 1003 2624 0,'-9'5'75'0,"0"-2"15"0,1 2-72 0,-4 8-18 16,-3 6 0-16,0 2 0 0,-6 8 0 0,0 5-17 0,-3 9 3 0,4 7 1 15,-4 11 13-15,0 0 0 0,6 2 0 0,3-2 0 16,3 5-16-16,6-5-3 0,6 3-1 0,0-11 0 16,6 2 39-16,6 1 7 0,0-6 2 15,9 0 0-15,6 0 6 0,2-5 2 0,4-2 0 16,3-6 0-16,0-3-7 0,5-5-1 0,7-10 0 16,3-1 0-1,-1-10-104-15,7-2-22 0,-1-9-4 0</inkml:trace>
  <inkml:trace contextRef="#ctx0" brushRef="#br0" timeOffset="37484.46">20314 1331 1846 0,'0'0'40'0,"0"0"9"0,0 0 2 0,0 0 1 0,0 0-41 0,0 0-11 0,0 0 0 0,0 0 0 16,0 0 29-16,0 0 4 0,0 0 1 0,0 0 0 16,0 0-3-16,3 3-1 0,0 2 0 0,0 0 0 0,0 8-22 0,3 3-8 15,-3 0 0-15,0 8 0 0,0-6 0 16,3 9-13-16,0-3 1 0,0 2 0 0,0 6 3 0,0-3 1 15,3 8 0-15,-3 0 0 16,0 0 8-16,3-2-8 0,-4 2 8 0,1-6-8 16,3-4 8-16,-3-3 14 0,3 2-3 0,0-5-1 0,-3-2 0 0,3-3 0 15,-3-3 0-15,-3-3 0 16,3 1-30-16,-3-6-7 0,0-2-1 0,3-6-864 16</inkml:trace>
  <inkml:trace contextRef="#ctx0" brushRef="#br0" timeOffset="37833.06">20189 1318 2340 0,'0'0'66'0,"0"0"15"0,0 0-65 0,0 0-16 0,3-3 0 0,3 0 0 15,0 3 0-15,0 0 0 0,3 0 0 0,0 3 0 16,6 2-16-16,0 3-8 0,5 3 0 0,4-3-1 16,3 2 9-16,3 4 3 0,3-1 0 0,2 3 0 15,4 2 13-15,0-2-12 0,-4 5 12 0,1-5-12 16,-6 5 12-16,-6-5 0 0,0 3 0 0,-4-1 0 16,-2 1 15-16,-6 5 5 0,0-9 2 0,-3 9 0 15,-3-8 19-15,-6 8 4 0,-3-6 1 0,0 6 0 16,-6-3 11-16,-3 1 3 0,0-1 0 0,-6 0 0 0,1 0-39 15,-1-2-7-15,-3-4-2 0,0 1 0 0,0-5 16 16,3-3 4-16,-3 0 0 0,4-3 0 16,2-2-52-16,3-3-9 0,0-3-3 0,3-2 0 15,3-1-115-15,3-4-23 0,6-1-5 0,0-10-805 16</inkml:trace>
  <inkml:trace contextRef="#ctx0" brushRef="#br0" timeOffset="38070.5">21055 990 2156 0,'0'0'48'0,"3"13"9"0,0 0 3 0,0 13 0 0,6 4-48 0,-3 7-12 0,3 5 0 0,0 8 0 15,3 3 0-15,-3-3-11 0,0 6 3 0,0 0 0 16,-3-6 8-16,3 3 11 0,-3-3-3 0,-3-2 0 15,3-1 12-15,-6-2 3 0,2-2 0 0,4-6 0 16,-3 0-7-16,0-8 0 0,0-3-1 0,-3 3 0 16,3-8-7-16,-3 1 0 0,3-12-8 0,-3-2-678 15,0-8-142 1</inkml:trace>
  <inkml:trace contextRef="#ctx0" brushRef="#br0" timeOffset="38716.54">22064 857 2761 0,'0'0'60'0,"6"3"13"0,3 2 3 0,0 3 2 0,9 3-62 0,3 5-16 16,6 7 0-16,5 1 0 0,1 11 0 0,6 2-16 15,0 2 3-15,-4 9 1 0,1 2 12 0,-3 8 10 16,-6-5-2-16,-4 6 0 0,-8-4 4 0,-3-5 0 16,-9 3 0-16,-3 3 0 0,-9-6 9 0,-9 3 3 15,-5-3 0-15,-10 1 0 0,-9-1-4 0,-8 0-1 16,-13 6 0-16,-14 2-1317 0</inkml:trace>
  <inkml:trace contextRef="#ctx0" brushRef="#br0" timeOffset="46691.15">17004 1865 1788 0,'0'0'51'0,"0"0"10"0,0 0-49 0,0 0-12 16,0 0 0-16,0 0 0 0,0-10 43 0,0 4 5 16,3-1 2-16,0-1 0 0,0 2 13 0,0 1 2 15,0-6 1-15,0 3 0 0,3 3-13 0,-3 0-2 16,0 2-1-16,-3 3 0 0,0 0 0 0,0 0 0 16,0 0 0-16,0 0 0 0,0 0-18 0,0 0-3 0,0 0-1 0,0 0 0 15,0 0 4-15,0 3 0 16,3 5 0-16,-3 0 0 0,-3 10-32 0,0-4 0 15,3 4 0-15,-3 6 0 0,3 2 0 0,-3-2 0 0,3 8 0 0,0 0 0 16,0-1 12-16,3-4-1 16,-3 2 0-16,3 3 0 0,3-9-3 0,0 1 0 0,0 0 0 0,3-8 0 15,-3 3-8-15,3-9 0 16,0 1 0-16,0-6 0 0,0-2 8 0,-1-1 0 0,1-4 0 0,0-4 0 16,0 1 8-16,0-8 2 0,3-3 0 0,0 0 0 15,0-8 2-15,-3 0 0 0,3-2 0 0,-3 0 0 16,-3 2-20-16,0-3 0 0,0 3 0 0,-4 3 0 15,1 11 0-15,-3-6 0 0,0 8 0 0,0 8-9 16,0 0 20-16,0 0 4 0,-3 5 1 0,3 8 0 16,-2 3-16-16,2 3 0 0,0 2 0 0,2 0-10 15,4 0 2-15,0 0 0 0,6-2 0 0,0-6 0 16,3 0 8-16,3 1 0 0,0-12 0 0,0-2 0 0,3 0 0 16,2-8 0-16,1-5 0 0,0-3 0 0,0 3 14 0,-3-5 5 15,-4-1 1-15,1-2 0 0,0 2 19 0,-3-2 4 16,-3 3 1-16,0-4 0 0,-3 7-29 0,0 1-6 15,-3-4-1-15,0 5 0 0,0 2-8 16,-3-2 0-16,0 2 0 0,0 3 8 0,-3 0-24 0,0-2-4 16,0 2-2-16,2-3-918 15,-2 3-183-15</inkml:trace>
  <inkml:trace contextRef="#ctx0" brushRef="#br0" timeOffset="47710.28">21380 1373 1265 0,'0'0'36'16,"0"0"8"-16,0 0-36 0,-3-2-8 0,3 2 0 0,-6-3 0 0,6 3 105 0,-3-5 19 15,3 5 4-15,0 0 1 16,0 0-16-16,-6-8-3 0,6 8-1 0,0-6 0 0,0-2-37 15,0 8-8-15,0 0-2 0,0-2 0 0,0 2-24 0,0 0-5 16,0 0-1-16,0 0 0 0,0 0-9 0,0 0-3 16,3 2 0-16,0 9 0 0,-3 8 0 0,0-4-1 15,0 4 0-15,-3 5 0 0,3 5 2 16,0-3 1-16,-3 3 0 0,3 3 0 0,3-3 7 0,0-2 2 16,0-1 0-16,3 1 0 0,0-4-22 0,0 1-9 15,3-5 8-15,0 2-8 0,3-10 11 0,-4 2-3 16,4-3-8-16,0-2 12 0,0-5 0 0,0 0-1 0,0-3 0 0,0-3 0 15,0-8 18 1,0 3 4-16,-3 0 1 0,0 1 0 0,-3-4-21 0,-4-2-4 0,4 0-1 0,-3 7 0 16,0-2-8-16,0-2 8 15,-3 10-8-15,0 0 8 0,0 0-8 0,0 0 0 16,0 0-10-16,-3 8 10 16,0 0-37-16,3 0-2 0,-3 2 0 0,3 1 0 0,3 2 30 0,3-8 9 0,0 3 0 0,3-5 0 15,6 2-12-15,0-2 12 0,6-3-12 0,0-6 12 16,3 1 0-16,-1-5 0 0,1-1 0 0,-3-8 0 15,0 6 44-15,-3-5 2 0,-6-3 1 0,-1 5 0 16,-2 2 45-16,0 1 8 0,-6 3 3 0,-3-6 0 16,0 5-43-16,-3 3-8 0,-3 0-1 0,0 0-1 15,-3 0-50-15,1 3-16 0,-1 0 0 0,-6 2-1023 16,0 3-205-16</inkml:trace>
  <inkml:trace contextRef="#ctx0" brushRef="#br0" timeOffset="51299.85">13480 3493 2131 0,'0'0'60'0,"0"0"14"0,0 0-59 0,0 0-15 0,-3-6 0 0,3 6 0 15,0 0 54-15,-6-2 8 0,3-1 2 0,3 3 0 16,0 0-11-16,-6-3-1 0,6 3-1 0,-6-5 0 15,6 5-21-15,-6-3-4 0,0 6-1 0,0 2 0 16,0 1-17-16,3-1-8 0,-6 3 8 0,7 5-8 16,-7 3 0-16,3 2 0 0,0 4 0 0,0 1 0 15,3 1 0-15,-3 3 0 0,3-4 0 16,0 1 0-16,6-5 0 0,-3 2 0 0,3-8 0 0,6 3 8 16,-3 0-8-16,6-8 10 0,-3 2-10 0,5-2 10 15,1 3-2-15,3-8 0 0,0-3 0 0,0-8 0 16,3 2 0-16,3-2 0 0,-4-2 0 0,1-1 0 15,0-7-8-15,0 2 0 0,-3 3 0 0,-3-1 0 16,-1 4 0-16,-2 2-12 0,0 5 4 0,-3-2 8 16,3 10-12-16,-3-2 12 0,3 5-10 0,-3 2 10 15,3 4 0-15,0-1 0 0,0 3 0 0,2-3 0 16,4-2 0-16,-3-1-16 0,6-2 4 0,0-8 0 16,0-3 12-16,0-4-11 0,-1-4 11 0,4-5-10 0,-3-5 35 0,0 0 7 15,-3-6 2-15,-3 3 0 0,0-2 74 0,-7 0 16 16,1 7 2-16,-3-2 1 0,-3 5-33 0,0 3-6 15,0 0-2-15,0 7 0 0,-3-4-58 0,0 10-11 16,0 0-2-16,0 0-1 16,0 0-102-16,-6 2-21 0,-3 6-4 0</inkml:trace>
  <inkml:trace contextRef="#ctx0" brushRef="#br0" timeOffset="56541.51">7768 8842 2669 0,'-12'-2'76'0,"6"2"16"0,0-3-74 0,-6 3-18 15,3 0 0-15,0 0 0 0,0 0 61 0,1 3 9 16,-1-1 2-16,-3 6 0 0,0 0-72 0,3 5 0 15,-3 3-17-15,0 0 3 0,0 5 2 0,0 3 0 16,3 5 0-16,-3 0 0 0,4-2 12 0,-1 2 0 16,3 0 0-16,0-2 0 0,0-1 0 0,3-2 0 15,3 0 10-15,0-6-10 0,0 1 12 0,3-6-2 0,3 0-1 16,0-2 0-16,0-1-1 0,3-4-8 16,-1 2 12-16,1-6-4 0,0 3-8 0,3-2 8 0,0-3-8 0,3-3 8 15,0-4-8-15,0-1 0 16,0 0 0-16,2-3 0 0,1-2 0 0,0-3-11 0,-3 0 1 15,3 0 0-15,-3-2-4 0,0-1-1 0,-3 3 0 0,-3 3 0 16,-3-3 5-16,2 3 1 0,-5 2 0 0,0-2 0 16,-3 3-3-16,-3-1 0 15,3 3 0-15,-3-3 0 0,3 4 12 0,-3-4 11 0,0 3-3 0,3 3 0 16,-2-3 4-16,-1 2 0 0,3-1 0 0,0 7 0 16,-3-6-1-16,3 6 0 0,0 0 0 0,0 0 0 15,0 0-11-15,0 0 0 0,0 0 0 0,0 0 8 16,6 6-21-16,-1-1-5 0,-2 3-1 0,3 0 0 15,-3 0-21-15,3 2-4 0,0 1 0 0,3-3-1121 16</inkml:trace>
  <inkml:trace contextRef="#ctx0" brushRef="#br0" timeOffset="57131.11">8116 8784 2646 0,'0'0'58'0,"0"5"12"0,0 3 2 0,-3 0 3 0,6 3-60 0,-3 0-15 15,3 4 0-15,3 1 0 0,0 0 0 0,0 0-13 16,0-3 2-16,0 0 1 0,0 3 10 0,3-2 0 16,-3-4 0-16,0 3 0 0,-3-2 0 0,0-3 0 15,0 0 0-15,0-6 0 0,-3-2 0 0,0 0 0 0,0 0 0 0,0 0-8 16,0 0 47-16,0 0 9 0,0 0 3 0,0 0 0 16,-3-5 2-16,3-3 1 15,0 3 0-15,0-6 0 0,0 3-25 0,0-2-5 0,0-3 0 0,3-1-1 16,0-1 7-16,3-1 2 15,0-3 0-15,-3-2 0 16,5 0-53-16,-2 2-11 0,3-2-1 0,0 3-1 0,3-4 13 0,0 7 2 0,3-1 1 0,0 2 0 31,-3 4-76-31,3-1-15 0,0 3-3 0,-4 6-1 16,4-1-19-16,-3 0-3 0,3 1-1 0,0 2 0 16,3 0-85-16,-3-3-18 0,0 3-3 0,2-3-1 0,-2 1 81 15,0-1 16-15,0 1 3 0,0-1 1 0,-3 0 111 0,-3 1 23 0,3-1 8 0,-3 0 0 16,0 1 168-16,-3 2 41 0,3-3 8 0,-4 0 2 15,-2 3-59-15,3 0-11 0,-6 0-2 0,0 0-1 16,0 0-56-16,0 0-11 0,0 0-3 0,-9 3 0 16,4 2-16-16,-4 3-4 0,-3 3-1 0,0 2 0 15,-3 3-43-15,0 2-12 0,0 4 0 0,0-4 0 16,0 3 0-16,3-2 0 0,4 2-12 0,-1-5 4 0,6 2 8 0,0-2 9 16,3-3-1-16,0 3-8 15,3-2 13-15,0-4-4 0,6 3-1 0,-1 1 0 0,4-4-8 16,3 3-11-16,0 3 3 0,3-2 0 0,6 4 8 0,-3 1 11 15,2 4-3-15,-2 1 0 0,3 5-8 0,-3 0 8 16,0 3-8-16,-3 0 8 0,-1 2-8 0,-5 1 0 16,0-1 0-16,-3-2 0 0,-3 2 0 0,-3 1 8 15,-3-4 2-15,0-1 0 0,0-4 16 0,-3 0 3 16,-3-4 1-16,0-1 0 0,0-5 39 0,-3 0 8 0,0-9 2 16,-2 1 0-16,-1-2-55 0,-3-6-10 0,0 0-2 0,-3-3-1 31,0-2-109-31,-3-8-22 0,0-9-4 0</inkml:trace>
  <inkml:trace contextRef="#ctx0" brushRef="#br0" timeOffset="57672.75">8926 8501 2948 0,'0'0'65'0,"0"5"14"0,0 3 2 0,3 6 1 0,0 4-66 0,3 9-16 0,0 2 0 0,0 2 0 16,0 6-23-16,0 0-8 0,3 0-1 0,-4 3-1 15,-2 0 33-15,3-6 0 0,-3 1 0 0,0-6 0 16,-3 0 0-16,3-5 9 0,-3-6-1 0,0-2 0 16,3-5 13-16,-3-3 3 0,0 0 0 0,0-6 0 0,3 1-24 0,-3-3-10 15,0 0 1-15,-3-8 0 16,0 0-2-16,3-3 0 0,0-5 0 0,0-2 0 0,0-3-1 0,0-8 0 16,3-3 0-16,0-5 0 0,0-3-9 15,3 1-3-15,3-1 0 0,-3 0 0 16,0 3 13-16,3 5 3 0,0 1 0 0,0 4 0 0,-3 6 8 0,3 2 11 15,-3 4-3-15,0 4 0 0,0 3 5 16,3 5 1-16,-4 3 0 0,4 6 0 0,-3 2-14 0,3 2 0 16,-3 3 0-16,0 6-10 0,0 2 10 0,3 3 0 15,-6 2 0-15,3 1 0 0,-3 5 0 0,-3-1 9 16,0-2-9-16,0 1 10 0,-3-4-2 0,3-2-8 16,-3 0 12-16,0-8-4 0,3-1 4 0,-3-1 1 0,3-4 0 15,-3-4 0-15,0-1 6 0,3-5 1 0,0 0 0 0,0 0 0 16,0 0-20-16,0 0-11 0,0-5 2 0,0-6 0 15,3 0 9-15,-3-5 0 16,3-5 0-16,0-2 0 0,0-4 0 0,3 1 11 0,3-6-1 0,-3 0 0 16,3 0-24-16,0 3-5 0,3 0-1 0,-3 5 0 15,-1 3 20-15,1 5 14 0,0 0-2 0,0 6-1 16,0-1 5-16,0 6 0 0,0 0 1 0,3-1 0 16,0 4-5-16,0 4 0 0,3 4-1 0,-3 2 0 15,5 2-11-15,-2 1-9 0,3 2 9 0,-3 3-13 16,3 0 13-16,-6 2-11 0,3 1 11 0,-3 2-10 31,-3-3-74-31,-3 6-14 0,-1 0-3 0,-2-3-1119 0</inkml:trace>
  <inkml:trace contextRef="#ctx0" brushRef="#br0" timeOffset="57935.11">9649 8406 2973 0,'0'0'65'0,"0"0"14"0,6 2 2 0,0 4 3 0,3 2-67 0,3 2-17 0,0 1 0 0,3 5 0 0,0-3 0 0,-1 3 0 16,-2 2-13-16,0 1 5 0,-3-1 8 0,-3 1 0 16,0-1 0-16,-6 1 0 15,-3-1-34-15,-3 1-5 0,-3 0-1 0,-6 2 0 0,1-3 40 16,-4 1 0-16,-3-1 0 0,3-2 0 0,-3-3 0 0,6 1 0 16,0-4 12-16,6-2-4 0,0 0-8 0,4-3 0 0,5-2 0 0,0 2 8 15,0-2-8-15,3 2 0 16,5-2-12-16,1 2 12 0,3 0-12 0,0-2 12 15,6 2-12-15,0 1 12 0,3-4 0 0,0 1 0 0,2-3 0 0,-2 0 0 32,3-3-44-32,-6-2-7 0,3-3-1 0,-6-2-1 15,0-4-187-15,-1-4-36 0</inkml:trace>
  <inkml:trace contextRef="#ctx0" brushRef="#br0" timeOffset="58185.35">9971 8456 2131 0,'0'0'60'0,"3"0"14"0,3 0-59 0,-3 3-15 0,0 2 0 0,2 3 0 16,1 0 106-16,0 5 18 0,6 6 4 0,0-1 1 15,3 6-93-15,3 0-18 0,0 2-4 0,3 1-1 16,-1-3-13-16,1-3 0 0,0 0 0 0,3-5 0 16,-3-3 0-16,0-2-13 0,-1-6 2 0,1-3 1 15,0-4-41-15,0-3-8 16,-3-3-1-16,3-3-1 0,-3-5-39 0,-4-2-7 0,1-1-1 0,-3-2-1 16,-3 0-220-16,-6 2-44 0,0 1-9 0,-6 2-2 0,-3 0 359 15,-3 3 71-15,-3 5 14 0,0 3 4 0,-5 2 228 16,-4 6 47-16,-3-1 9 0,-3 6 1 0,-3 5-186 15,-2 6-38-15,-4-1-7 0,-3 9-2 0,3-1-54 16,-2 6-11-16,2 5-3 0,-3 3 0 16,4 2-82-16,-1 0-17 0,-3 3-3 0,9-13-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23:35.1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45 1296 2185 0,'3'-7'92'16,"-3"-7"-74"0,3 6-2-16,-3-2-1 0,3 2 0 0,-3-5 0 0,0-1 17 0,0 4 4 0,0-9 1 0,-3 6 0 31,0 0-20-31,3-6-4 0,-3 3-1 0,3 6 0 16,0-9 4-16,-3 9 1 0,3-3 0 0,0-1 0 0,0 6 21 0,0 0 4 0,0 8 1 0,0 0 0 15,0 0-29-15,0 0-6 0,6 3 0 0,-3 8-8 16,3 5 0-16,-3-1 0 0,3 9 0 15,0 0 0-15,3 8 14 16,-3 5-1-16,3 2 0 0,0 4 0 0,0-1 18 0,-1 3 3 0,4-3 1 16,-3 1 0-16,0 2-27 0,0-3-8 0,3 0 0 15,-3-5 0-15,0 1 13 0,-3-1-4 0,3-3-1 0,0-2 0 16,0-3-8-16,0 3 0 0,0-9 0 0,2 1 0 31,1 0-53-31,3-8-16 0,0 0-3 0</inkml:trace>
  <inkml:trace contextRef="#ctx0" brushRef="#br0" timeOffset="701.07">17117 844 2669 0,'0'0'76'0,"0"0"16"0,0 0-74 0,0 0-18 16,0 0 0-16,6 5 0 0,0 1 0 0,0 4-16 0,0 3 4 0,3 1 0 31,-3 12-6-31,3 1-1 0,3 4 0 0,-3 6 0 16,0 0 19-16,0 6 8 0,-3-4-8 0,3 1 12 15,0 2-12-15,-4 1 0 0,1-1 0 0,3-2 0 0,-3-1 8 0,0-7 8 16,3-3 1-16,-3 0 1 0,0 1-6 0,3-9-2 0,0 5 0 0,0-10 0 31,-3 3-10-31,3-11 0 0,0-1 0 0</inkml:trace>
  <inkml:trace contextRef="#ctx0" brushRef="#br0" timeOffset="1002.29">17680 1066 2389 0,'0'24'68'0,"3"0"14"15,3 2-66-15,0 6-16 0,0 0 0 0,6-6 0 16,0 1 0-16,2 2 0 0,4-8 0 0,0 3 0 16,6-8 10-16,0 0 2 0,3-1 0 0,2-9 0 15,1-1 4-15,3-5 2 0,0-3 0 0,-4-2 0 16,1-5 13-16,-3-6 2 0,-3 0 1 0,0-3 0 15,-4 3 38-15,-2-2 8 0,-3-3 2 0,0 5 0 16,-3-8 13-16,-3 3 2 0,-3-3 1 0,0 0 0 16,-3 3-37-16,-3 0-7 0,0 2-2 0,-3 4 0 15,-3-4-17-15,-3 3-4 0,-3 0-1 0,0 3 0 16,-3 5-8-16,-6 0-2 0,1 3 0 0,-1-3 0 16,-3 5-20-16,0 3 0 0,-3 0-10 0,0 3 10 0,1 5-11 0,2 2 11 0,-3-2-10 0,3 3 10 31,-2 5-124-31,-1-6-20 0,0 6-3 0</inkml:trace>
  <inkml:trace contextRef="#ctx0" brushRef="#br0" timeOffset="3389.31">16647 2516 1478 0,'0'0'31'0,"0"0"6"0,0 0-29 0,0 0-8 0,3 0 0 0,-3 0 0 16,0 0 38-16,6 0 6 0,-6 0 2 0,3 0 0 15,-3 0-31-15,3 0-7 0,-3 0 0 0,3-2-8 16,3-1 24-16,-3-2-1 0,3 2-1 0,-3-2 0 15,3-1 16-15,-3 4 3 0,0-6 1 0,-3 3 0 16,3-1 18-16,-3 1 4 0,0 5 1 0,-3-8 0 16,0 3-1-16,0 2 0 0,-3 0 0 0,-3-5 0 15,0 6-22-15,-6-3-5 0,3 2-1 0,-3 3 0 16,-3 3-26-16,1-1-10 0,-4 3 0 16,-3 6 9-16,0-3-9 0,-3 8-14 0,1 2 3 0,-1 1 1 15,0 2-2-15,3 0-1 0,0 3 0 0,1-3 0 16,5 0 13-16,3 1 0 0,0-1 0 0,6-3 0 15,0 1 0-15,6-1-9 0,3 3 9 0,0-5-12 16,3 0 27-16,3 0 5 0,3 0 0 0,0 2 1 16,3-7 4-16,3 2 1 0,0 1 0 0,-1-7 0 15,4 1-5-15,-3 0-1 0,3-5 0 0,3 2 0 16,-3-2 3-16,0 0 0 0,2 2 0 0,-2-5 0 16,-3 0-11-16,0 0-3 0,-3-5 0 0,0 5 0 15,-3 0-9-15,-3 0 10 0,0 0-10 0,-6 0 10 16,0 5-10-16,0 0 0 0,-3 0 9 0,-3 3-9 0,0 3 0 0,-6 5 8 15,0 0-8-15,-3 5 0 0,-3-3-8 0,0 6-7 0,-2 0-1 0,-1 0 0 32,6 0 26-32,0-3 5 0,3 3 1 0,3-3 0 0,6 0-16 15,0-3 0-15,3 1 0 0,3-3 0 0,6 0 8 0,0-6 0 0,6 6-8 0,3-8 12 16,3 0 0-16,2-3-1 0,4 1 0 0,3-4 0 16,6-2 4-16,-1-2 1 15,4-4 0-15,3-2 0 0,-1 0-16 0,1 1 0 0,3-9 0 0,-4 2 0 16,1 4 0-16,0-9-10 15,-4 3 10-15</inkml:trace>
  <inkml:trace contextRef="#ctx0" brushRef="#br0" timeOffset="10151.94">15415 3916 1455 0,'0'0'61'16,"3"-3"-49"-1,-3 3 39-15,6-5 7 0,-3 2 2 0,3 1 0 16,-3-1-11-16,0-2-1 0,0 5-1 0,0-6 0 15,-3 6 21-15,3-2 4 0,0-1 0 0,2-2 1 16,-2 2-41-16,0 1-8 0,0-4-1 0,3 1-1 16,-3 0 16-16,0 2 3 0,0 3 1 0,3-8 0 15,-3 3-29-15,0-1-5 0,-3-1-8 0,3 1 11 0,-3-2 7 0,0 6 2 0,0-6 0 0,-3 2 0 16,3 4 14-16,-6-4 3 0,0 4 1 0,0 2 0 16,-3 0-23-16,0 0-5 15,-2 2-1-15,-4 1 0 0,-3 2-9 0,-3 6 0 16,0-3 9-16,0 3-9 0,-3-1 0 0,4 6-15 0,-4-5 3 0,3 4 0 31,3-1 12-31,3-1 8 0,0 3 0 0,3-3-8 0,4 0 0 0,2 3-16 0,0-3 2 16,0 3 0-16,3-5 14 0,3 2 0 0,0-2-10 0,3 2 10 15,0-5 0-15,3 2 0 0,0-4 0 0,3 2 0 16,2-3 20-16,4 0 0 0,0 0-1 0,0-2 0 16,6 0-5-16,-3-3-1 0,3 5 0 0,-1-5 0 15,-2 0-13-15,0 0 9 0,0 0-9 0,0 3 8 16,-3-3-8-16,-3 0 0 0,0 2 0 0,-4-2 0 15,-2 6 0-15,-3-4 0 0,3 6 0 0,-6-2 0 16,0 1 0-16,-6 4 0 0,3 0 0 0,-5 2 0 16,-4 3-10-16,0-6-1 0,-3 9 0 0,-3-6 0 15,3 3 11-15,0 0 0 0,0-3 0 0,0 0 8 16,6-2 28-16,4-1 7 0,-1 1 1 0,3 0 0 16,3-3-10-16,3-3-2 0,0 3 0 0,5 0 0 15,1-3 6-15,6 3 1 0,0-3 0 0,6 1 0 16,3-4-28-16,3 1-11 0,-1-1 8 0,7-2-8 15,3-2 0-15,3-1 0 0,2-2 0 0</inkml:trace>
  <inkml:trace contextRef="#ctx0" brushRef="#br0" timeOffset="11768">15031 3638 1949 0,'-24'8'82'0,"0"-3"-66"16,0 6 7-16,4 2 1 0,-4 0 0 0,6 8 0 15,-3 1-24-15,3 7 0 0,3 5 0 0,0 3 0 16,4 8-12-16,-1 3 0 0,3 7 0 0,3 4 0 15,0 4 12-15,6 6-8 0,0 5 8 0,0-5-8 16,6 0-26 0,3-6-5-16,0 1-1 0,5-6 0 0,4-5 7 0,6-6 1 0,3-2 0 0,3-8 0 15,2-2 67-15,4-6 13 0,6-3 4 0,-1-7 0 16,7-1 28-16,0-7 7 0,5-1 1 0,1-4 0 16,-1-1-36-16,1-8-6 0,6-2-2 0,-4-3 0 15,-2-5-9-15,2-3-3 0,1-2 0 0,-1-6 0 16,-5-5-18-16,0-8-4 0,-1-3-1 0,-5-2 0 15,-1-1 34-15,-5-4 6 0,0-1 2 0,-6-2 0 16,-4-3-5-16,-2-5-1 0,-6-3 0 0,-6 0 0 16,-3-3 5-16,-6 1 1 0,-3-1 0 0,-6-2 0 15,-3 8-23-15,-3 0-4 0,-6 2 0 0,-3 6-1 0,-9 5 14 16,-2-3 3-16,-1 6 1 0,-9 2 0 16,-6 9-27-16,1-4-6 0,-7 11 0 0,1 1-8 0,-4 9 8 0,-3 4-8 15,1 2 0-15,-1 5 0 0,-5 6-16 0,2 2-6 0,-2 6-2 16,-1 2 0-1,7 3-6-15,-1 8-2 0,4-3 0 0</inkml:trace>
  <inkml:trace contextRef="#ctx0" brushRef="#br0" timeOffset="12451.17">18430 3291 2464 0,'0'0'70'0,"0"0"14"0,-3 6-67 0,0-4-17 0,3 6 0 0,0 3 0 16,0-1 0-16,0 9-14 0,3 2 2 0,-3 8 1 15,3-2 1-15,0 4 0 0,0 4 0 0,3 2 0 16,-3 0 10-16,0-3 0 0,3 3 0 0,-3-2 8 16,3-3-8-16,0-3 8 0,0 0-8 0,0-5 8 15,0-3-8-15,3-5 9 0,-1-1-9 0</inkml:trace>
  <inkml:trace contextRef="#ctx0" brushRef="#br0" timeOffset="12716.92">18766 3458 2533 0,'0'21'52'0,"3"-2"14"0,3 7-53 15,3-5-13-15,0 6 0 0,3-3 0 0,0-6 0 0,3 1 0 0,3-3 0 0,0-6 0 16,-1-2-8-16,4-3 8 0,3-5-12 0,-3-2 12 16,0-6 9-16,-3-3 9 0,0-2 2 0,-1-3 0 15,-2 0 19-15,-3-2 4 0,-3-1 1 0,0-2 0 16,-3 3 41-16,-6-1 9 0,0-2 2 0,-3 0 0 15,-3 2-52-15,0 1-11 0,-3-1-1 0,0 6-1 16,0-8 1-16,-3 5 1 0,0 0 0 0,1 3 0 16,-4 0-33-16,-3 2 0 0,0 0 0 0,-3 3 0 15,3 0-21-15,0 3-11 0,4 3-3 16,-1-1 0-16,3-2-139 0,0 2-28 16</inkml:trace>
  <inkml:trace contextRef="#ctx0" brushRef="#br0" timeOffset="13217.26">19796 3254 2818 0,'3'-8'80'0,"-3"-2"17"0,0-1-77 0,0 3-20 15,-3-2 0-15,0-1 0 16,3 6 24-16,-6-3 2 0,3 3 0 0,-3-1 0 0,-2 4-16 0,-4 2-10 0,-3 0 12 0,-3 2-12 16,-3 4-9-16,-3 2-9 0,-3 2-2 0,1 3 0 15,2 3 7-15,0 0 1 0,0 3 0 0,3-1 0 16,1-2 12-16,2-3 0 0,0 3 0 0,6-3 0 16,0 1 0-16,3-4 0 0,3-2 0 0,0 3 0 15,3-6 0-15,3 3 0 0,3 0 0 0,0-5 0 16,6-1 0-16,0 3 0 0,3 1 0 0,0-1 0 15,3 0 0-15,0-2 0 16,2 2 0-16,1 1 0 0,0-4 0 0,0 1 0 0,0 0 0 0,0-1 0 16,-3 1 0-16,-1 2 0 0,-2-2 0 0,-3 2 0 15,0-2 0-15,-3 2 0 0,-3 3 0 0,0-5 0 16,-6 5-12-16,3-1 0 0,-6 4 0 0,-3 2 0 16,0 0-11-16,-6 6-1 0,1 0-1 0,-1 2 0 15,0-3 14-15,0 3 11 0,-3-2-13 0,6-1 5 16,0 1 0-16,3-3 0 0,0 0 0 0,6-3 0 15,0 0 8-15,3-2 0 0,6-1 0 0,0-4 0 16,3 2 14-16,6-1 5 0,0-1 1 0,6-1 0 16,3 3 32-16,5-5 6 0,1 2 2 0,6-2 0 15,0 2-39-15,-1 0-7 0,4-2-2 0,0 2 0 16,-3-2-92-16,-1-1-20 0</inkml:trace>
  <inkml:trace contextRef="#ctx0" brushRef="#br0" timeOffset="14289.42">19389 2778 2559 0,'-36'-18'113'0,"0"4"24"0,0 4-109 0,-2-1-28 0,2 3 0 0,-6 0 0 16,1 3 0-16,-7 2 0 0,-3 3-14 0,4 3 5 16,-7 8 9-16,1-1-8 0,2 6 8 0,-3 8-8 15,4 2 8-15,-1 9 0 0,1 4 0 0,2 1 0 16,3 5-15-16,4 3-1 0,2 5 0 0,3 5 0 16,1-3-4-16,8 6 0 0,0 0-1 0,6 8 0 15,3-8 8-15,6 8 1 0,6-6 1 0,3 1 0 16,3 2 11-16,9-3 0 0,0-2-9 0,6 0 9 0,6-3 0 0,3 0 13 15,6-10-1-15,2 2-1 0,4-5 23 16,3-2 5-16,5-6 1 0,1 0 0 0,6-3-23 16,-1-5-4-16,7 0-1 0,-4-2 0 0,7-6 25 0,-1-5 5 0,1 0 1 0,2-6 0 31,1-5-27-31,-4-5-6 0,7 0-1 0,-4-5 0 0,1-5-9 0,0-6 8 16,2-3-8-16,0-5 8 0,1-7 4 0,2-1 0 0,1-8 0 0,-4-2 0 15,1-3 22 1,-1-5 5-16,-2-1 1 0,-4-4 0 0,-5 2-7 0,0 0-1 0,-7 5 0 0,1-7 0 15,-7 7 16-15,-2-2 4 0,0 2 0 0,-6 3 0 16,-4 6-8-16,-2-1-2 0,-6 3 0 0,-3 2 0 16,-6 4-29-16,-3-1-5 0,0 3-8 0,-9 0 11 15,-6-6 4-15,-6 1 1 0,-6 0 0 0,-6-11 0 16,-6 2-16-16,-8-4-13 0,-4-4 2 0,-6-2 1 16,-8 3 0-16,-4-5 0 0,-2 2 0 0,-1 2 0 15,-2 9-17-15,2 0-3 0,1 7-1 0,-4 4 0 16,1 4-2-16,-1 3-1 0,-2 3 0 0,-4 8 0 15,-5 5-50-15,-6 11-11 0,-4 5-1 0</inkml:trace>
  <inkml:trace contextRef="#ctx0" brushRef="#br0" timeOffset="19734.91">14001 4609 2086 0,'0'0'59'0,"0"0"13"0,6 8-57 0,-3-3-15 0,3 1 0 0,3-1 0 16,-3 0 0-16,6-2 9 0,-3-1-9 0,2 1 8 16,1-3 0-16,3 0 0 15,-3 0 0-15,3-3 0 0,0 1 0 0,0-3 0 0,0-1 0 0,0-2 0 16,2-5-8-16,-2 2 8 0,3-4-8 0,0-1 8 15,-3 0-8-15,0-5 0 0,0 2 0 0,-3-2 0 16,-1 0 12 0,-2 0-4-16,0-1 0 0,-3 1 0 0,-3 0 11 0,0 0 1 0,-6 0 1 0,0 2 0 15,-3 3 28-15,-3-2 6 0,0 2 1 0,-2 3 0 16,-7 2-18-16,-3 3-3 0,-3 3-1 16,-3 5 0-16,0 5-34 0,-5 6 0 0,-1 5 0 0,0 2 0 15,1 3-22-15,2 9 2 0,0-1 0 0,0 2 0 16,3 4 8-16,4-3 1 0,2 2 1 0,0-5 0 15,9 3 0-15,0-3 0 0,3 0 0 0,6-5 0 16,3 2 34-16,3-5 6 0,3 3 2 0,6-3 0 16,0-2-14-16,6-1-2 0,0 1-1 0,3-6 0 15,2 0 27-15,1 1 6 0,3-4 0 0,3-2 1 16,5 0-30-16,1-3-7 0,3 1 0 0,2-1-1 16,4-5-11-16,0 3-16 0,5-3 4 0</inkml:trace>
  <inkml:trace contextRef="#ctx0" brushRef="#br0" timeOffset="20767.99">17481 4299 1652 0,'8'3'34'0,"-2"2"9"16,0-5-35-16,3 0-8 0,3 3 0 0,3 0 0 0,0-1 60 0,3-2 9 15,3 0 3-15,-3 0 0 16,2-2-7-16,-2-1-1 0,3 0 0 0,-3 3 0 0,3-8-28 0,-3 3-5 0,-1 0-2 0,4-3 0 31,-6 0 5-31,3 3 1 0,-3-8 0 0,3 2 0 16,-6 0 1-16,3-2 0 0,-1 0 0 0,1-3 0 0,-3 3-4 0,3 0 0 0,0-3 0 0,-6 0 0 16,0 3-9-16,0-3-3 15,0 2 0-15,-6 4 0 0,0-3 10 0,-3-1 2 0,0 4 0 0,-6-1 0 16,0 1-10-1,-6 7-2-15,0-5 0 0,-6 5 0 0,0 6-20 0,-6 5-8 0,1 0 0 16,-4 8 0-16,3 2-4 0,-3-2 0 0,0 8 0 0,4-5 0 16,2 7 0-16,3 0 0 0,0 1 0 0,6-1 0 15,3 1-6-15,3-1-2 0,3 3 0 16,3-5 0-16,6 0 42 0,3-3 8 0,3 0 2 0,6 1 0 16,9-7-20-16,5 1-3 0,7-2-1 0,9-4 0 15,8 1 13-15,7-3 3 0,5 0 0 0,10-6 0 16,-1-2-71-16,9 0-13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14T00:07:38.3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80 12047 24575,'0'38'0,"0"0"0,0 0 0,-8 8 0,-4 1 0,1-1 0,3-5 0,1 0 0,-2-1-302,-2 2 1,-2 0 0,2-5 301,3-8 0,0-3 297,-7 21-297,11-43 150,-12 27-150,16-42 0,0 7 0,0-19 0,0-5 457,0-11-457,-7 12 0,-2 3 0,5 4 0,-11-11 0,15 27 0,0-12 0,0 0 0,0 12 0,0-11 0,0-1 0,0 12 0,0-27 0,0 27 0,0-12 0,15 1 0,-11 11 0,12-28 0,0 28 0,-12-27 0,11 27 0,1-12 0,-12 16 0,27-15 0,-27 11 0,12-12 0,0 16 0,-12 0 0,11-23 0,1 17 0,-12-18 0,27 24 0,-27 0 0,27 0 0,-27 0 0,12 0 0,-16 24 0,0-18 0,0 17 0,0-23 0,16 0 0,-12 16 0,11-12 0,-15 27 0,0-27 0,0 27 0,0-11 0,0 15 0,0 1 0,-15-1 0,11-16 0,-12 13 0,16-28 0,-16 27 0,12-27 0,-11 27 0,15-27 0,0 12 0,0 0 0,0-13 0,0 13 0,0 0 0,0-12 0,0 11 0,0-15 0,15-15 0,-11 11 0,28-12 0,-13 0 0,6 14 0,1 1 0,13-15 0,-3 0 0,-5 12 0,-27-11 0,12 15 0,-32 0 0,12 0 0,-1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14T00:08:27.8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09 15399 24575,'0'25'0,"0"1"0,-16 13 0,14-6 0,0 1 0,-13 5 0,6-13 0,2-1 0,3-6 0,-12 13 0,16-28 0,0 27 0,0-27 0,0 12 0,0-1 0,0-11 0,0 27 0,0-11 0,0 15 0,0 1 0,0-1 0,0-15 0,0 11 0,0-27 0,0 11 0,0-30 0,0-5 0,0-15 0,0 10 0,0-1 0,0-13 0,0 5 0,0 1 0,0-6 0,0 13 0,0 1 0,0-10 0,0-1 0,0 17 0,0 3 0,0 16 0,0 0 0,16 0 0,-12 0 0,27-16 0,-11 13 0,0-13 0,19 16 0,-18 0 0,7 0 0,-13 16 0,1 19 0,-12-12 0,12 3 0,-1-5 0,-11-17 0,12 28 0,0-28 0,-12 27 0,11-27 0,-15 12 0,0-16 0,0 15 0,0-11 0,0 12 0,0-16 0,0 15 0,-15 5 0,11 15 0,-28 1 0,28-17 0,-11-3 0,15-16 0,0 16 0,0-12 0,0 11 0,0-15 0,0 0 0,15 16 0,-11-12 0,12 27 0,-16-27 0,0 27 0,0-11 0,16 15 0,-12-15 0,11-4 0,-15-16 0,16 0 0,-12 0 0,12 0 0,-16 0 0,0-16 0,15 12 0,-11-27 0,12 27 0,-16-12 0,0 16 0,15 0 0,-11-16 0,12 12 0,-16-11 0,16 15 0,-12 0 0,11 0 0,-15 0 0,0 0 0,0 0 0</inkml:trace>
  <inkml:trace contextRef="#ctx0" brushRef="#br0" timeOffset="5688">4922 15028 24575,'0'28'0,"0"-1"0,1 0 0,-2-3 0,-15 11 0,14-10 0,0 1 0,-6 6 0,0-1 0,7-2 0,2-1 0,-1 15 0,0-27 0,0-16 0,0 15 0,0-11 0,0 12 0,-15-16 0,11 0 0,-12 0 0,16 0 0,0 0 0,16-16 0,-7-18 0,1-6 0,8 15 0,0 1 0,-9-14 0,1 1 0,22 6 0,-13 11 0,16 1 0,1 3 0,-17 0 0,13 13 0,-28-13 0,11 16 0,-15 0 0,0 0 0,0 16 0,0 19 0,0-8 0,0 1 0,0-1 0,0 1 0,0 11 0,0-4 0,0-9 0,0 4 0,0-6 0,0-20 0,0 12 0,0-16 0,0 0 0,0-16 0,0-3 0,8-9 0,0-3 0,-4-10 0,3 11 0,2 1 0,6-6 0,-11-1 0,12 17 0,-16 3 0,0 16 0,0 0 0,15 0 0,-11 0 0,12 0 0,0 0 0,-12 0 0,27 0 0,-27 0 0,12 0 0,-16 0 0,0 16 0,0-12 0,0 11 0,0 1 0,0-12 0,0 27 0,0-27 0,0 43 0,0-15 0,0-6 0,0 1 0,0 16 0,0-8 0,0 0 0,0 1 0,0-1 0,0-16 0,-16 13 0,12-28 0,-12 11 0,16-15 0,0 16 0,0-12 0,0 1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4.56107" units="1/cm"/>
          <inkml:channelProperty channel="Y" name="resolution" value="499.6530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2-24T22:01:01.759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 contextRef="#ctx0" brushRef="#br0">23 38 0 0,'0'0'13'0,"0"0"-13"16,0 0 5-16,-2-2-5 15,2 2 4-15,0 0-4 16,0 0 5-16,-6 0-5 16,1 0 9-16,5 0-9 15,0 0 3-15,0 0-3 16,0 0 7-16,0 0-7 0,0 0 4 16,0 0-4-16,0 0 7 15,0 0-7-15,0 0 3 16,0 0-3-16,0 0 7 15,-4 0-7 1,0-1 0-16,2 1 11 16,2 0-11-16,0-2 7 15,0 1-7-15,2-1 0 16,-2 0 0-16,0 2 2 16,0 0-2-16,4-1 0 15,0-2 0-15,1-1 4 16,-3 1-4-16,2 0 1 0,0 0-1 15,1 0 1-15,-1 1-1 16,0 1-1-16,0-3 1 16,0 4 0-16,-1-1 0 15,-1 1-2-15,-2 0 2 16,2 1 5-16,-2-1-5 16,0 0 1-16,0 0-1 15,0 0 0 1,6 4 1-16,-2-1-1 15,3-2 1-15,-1 1-1 16,-2-1 2-16,1-1-2 16,-3 4 5-16,0-1-5 15,0 0-1-15,-2 0 1 16,2 2 1-16,-2-3-1 16,0-2-6-16,4 3 6 0,1-2 6 15,-3 1-6-15,-2-2 1 16,2 1-1-16,0 1 1 15,0 0-1-15,-2-2 2 16,2 4-2-16,0 1 1 16,0 0-1-16,-2-3 0 15,0-2 0-15,0 0-1 16,0 0 1-16,0 0 1 16,0 0-1-16,2 4 1 15,1-1-1-15,-1 2 0 16,0-2 0-16,0 1-2 15,0-1 2-15,0 1 1 16,-2 3-1-16,0 1 0 0,0-3 0 16,-2 4 0-1,0 1 0-15,0 2 0 16,0-2 0 0,0 1 0-16,-3 2 0 15,3-2 0-15,0 1 0 16,0-2 0-16,0-5 0 15,0 1-1-15,0-3 1 16,0 2 0-16,-1 0 0 16,1-2 0-16,2-3 0 15,0 0 1-15,0 0-1 16,-4 3-1-16,0-1 1 16,0 1 0-16,-1-2 0 0,1 1 1 15,4-2-1-15,-4 3 0 16,0 0 0-16,-1 1-1 15,1-4 1-15,4 0 1 16,-4 3-1-16,0 0 0 16,-3-1 0-16,1-1-1 15,0 2 1-15,1-1-2 16,1-1 2-16,0 1 2 16,4-2-2-16,0 0-2 15,0 0 2-15,0 0 3 16,0 0-3-16,0 0 0 0,0 0 0 15,0 0 0-15,0 0 0 16,6 0-2-16,1 0 2 16,-1-2 0-16,2-1 0 15,1 0 1-15,2 0-1 16,-1 0 1-16,-1 1-1 16,-3 1 0-16,2-3 0 15,3 1 0-15,0 2 0 16,-1-3 0-16,3 4 0 15,0 0 2-15,-1-3-2 16,1 5-2-16,0-2 2 16,-1-2-1-16,-1-2 1 15,0 2 1-15,-1 4-1 16,1 1 1-16,-1-3-1 16,-1 0 0-1,1-2 0-15,1 2-1 16,-1 2 1-16,-1-1 0 15,-1-1 0-15,1 2 2 16,-3 1-2-16,1-1 3 16,-1 1-3-16,0-2 2 15,1 1-2-15,-1 0 1 16,0-2-1-16,-1-2 1 16,-1 2-1-16,0 0 0 15,-2 0 0-15,0 0-2 16,-2 0 2-16,0 0 2 15,0 3-2 1,0 2 0-16,0 0-37 16,2-2 37-16,-2 2-81 0</inkml:trace>
  <inkml:trace contextRef="#ctx0" brushRef="#br0" timeOffset="2177.94">3107 55 0 0,'0'0'44'0,"0"0"-44"16,0 0 3-16,2-1-3 0,0-2 6 15,-2 1-6 1,0 0 11-16,0 2-11 15,0-1 6-15,0 1-6 16,0 0 5-16,0 0-5 0,0 0 2 16,0 0-2-16,0 0-2 15,3-2 2-15,-1 1 5 16,2-1-5-16,0 0 3 16,2-1-3-16,-1 2 7 15,1-2-7-15,5-1 1 16,-3 1-1-16,-2-2 0 15,5 2 0-15,-3 0 0 16,-1 1 0-16,-1-1 3 16,-2 2-3-16,3 1 1 15,-5-2-1-15,4 1 2 16,-2 1-2-16,-1-2 2 0,3 2-2 16,-2-2 0-16,-2 2 0 15,3 0 0-15,-5 0 0 16,0 0 1-16,0 0-1 15,0 0 3-15,2 2-3 16,-2-2 0-16,2 3 0 16,0 0 0-16,0 0 0 15,-2-3 1-15,0 0-1 16,4 5 0-16,-2 0 0 16,0-2 4-16,3 0-4 15,-3 2 4-15,2-3-4 16,-2 2-1-16,0 0 1 15,0-1 3-15,1 0-3 0,-1 2-2 16,0 0 2-16,0-2 1 16,0-2-1-1,-2-1 0-15,2 5 1 16,0 0-1-16,0-2-1 16,0 6 2-1,1-2-1-15,-3 2 1 16,0-1-1-16,-3 0-3 15,1 2 3-15,0-4 1 16,0 5 0 0,0 0-1-16,-2 0 1 15,0-3-1 1,-1 4 0-16,3-3-1 0,0-1 1 16,-2 0 0-16,0-2 0 15,-1-1-1-15,1-2 1 16,-2 4 1-16,-3 0-1 15,3 3 0-15,-3 0 0 16,-1-1 1-16,1 1-1 16,3-2 0-16,-5 1 0 15,5-1 0-15,0 0 0 16,-1-2 1-16,1-1-1 16,0-2-2-16,4 0 2 15,-3-1 0-15,5-2 0 16,0 0-1-16,0 0 1 15,-2-2 1-15,-2 1-1 16,2-2 1-16,-2-2-1 0,4 2-2 16,4-2 2-16,-2 0 0 15,4 2 0 1,1-5 0-16,3 0 3 16,-1 2-3-16,-3 1-1 15,5 2 1-15,-3 0-3 16,3 1 3-16,-3 0 3 15,3-1-3-15,-3 2 2 16,5 1-2-16,-2 0-3 16,-1-2 3-16,1 1 3 15,-1-1-3-15,1 0 1 16,-5 2-1-16,3 0-1 0,-1 0 1 16,1 2 1-16,-1-4-1 15,3 4-1-15,-1 1 1 16,-1 2 1-16,3-2-1 15,1 2 1-15,0 0-1 16,0-2 3-16,-1-2-3 16,1 1 4-16,-2-2-4 15,-3-2 0-15,-2 1 0 16,5-1 4-16,-3 2-4 16,-1 0-1-16,-1-1 1 15,0 1 1-15,1 0-1 16,-1-2 1-16,-2 2-1 15,1-2-1-15,-1 1 1 16,0-2-1-16,0 3 1 16,1-2-5-16,-1 0 5 0,0 1-11 15,0-1 11-15,0 2-24 16,-1 2 24-16,-1-1-52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14T00:12:28.90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652 9507 24575,'-17'46'0,"0"0"0,0 0 0,3-4 0,1 1 0,-1 2 0,0 1 0,0-6 0,0 1 0,-1 0 0,1 1 0,0 2-547,2-2 1,0 2 0,0 0 0,0 1 0,1-1 0,0-3 144,-1 0 1,0-1 0,1-2 0,0 1 0,2-1 401,-2 10 0,2 0 0,1 0 0,0-4 97,2 5 1,0-3 0,3-3-98,2 3 0,2 2 0,-1-12 0,0 5 0,0-1 0,0 0 0,-1 4 0,1-2 0,1 3 0,2-5 0,1 3 0,1 0 0,-2-1 0,-1 2 0,-3 0 0,2-1 0,1-1 0,7 7 0,3-1 0,-1 0 0,-6-9 0,-1 0 0,1 1 0,0-1 0,7 8 0,0 0 0,0 0 0,-6-11 0,-1 1 0,-1 1 0,0 0 0,1 4 0,-1 2 0,0 0 0,-1 0 0,-2-1 0,-1 0 0,-1 0 0,1 1 0,0 0 0,0 1 0,0-1 0,0-1 0,0 6 0,0-1 0,0-4 0,0 3 0,0-4 560,0-6 0,0-7-560,0-10 0,0 11 0,0-43 2672,16 24-2672,-12-28 1198,27 1-1198,-12-5 0,4 10 0,5 0 0,16-6 0,7 1 0,-7 7 0,4 3 0,3-2-586,-7-1 0,2-1 0,2 0 1,2 0 585,-8 3 0,3 0 0,2 0 0,0 0 0,0 1 0,-1-1-525,-1 0 1,-1 0-1,0-1 1,0 1 0,1 1-1,0 0 525,2 0 0,0 2 0,1 0 0,0 0 0,-1 0 0,0 0 0,-4 0 0,-1 0 0,-1 0 0,1 0 0,-1 1 0,1 0 0,7 1 0,0 1 0,0 1 0,0-1 0,-2 0 0,-6 0 0,-1 0 0,-1 0 0,2 0 0,2 0 0,3 0 0,2 0 0,2 0 0,0 0 0,1 0 0,-2 0 0,-4 0 0,0 0 0,0 0 0,0 0 0,1 0 0,0 0-424,-2 0 0,0 1 1,1-1-1,0 0 0,1 0 1,-1 0-1,0-1 424,-1 0 0,0-1 0,1 0 0,-1 0 0,0-1 0,-1 0 0,-2 1 0,8-1 0,-1 0 0,-1 0 0,-2-2 0,-1-1 0,5-5 0,-2-3 0,-1 0 0,-3 2 0,-2 3 0,-2 2 0,2 0 0,-2-2 0,2 0 0,1 1 0,1 2-111,5 4 0,1 2 0,2 1 0,1 0 111,-5-1 0,2 0 0,1 0 0,0 0 0,1 0 0,-8 0 0,1 0 0,1 0 0,-1 0 0,-1 0 0,-2 0 0,2 0 0,-1 0 0,-1 0 0,-2 0 0,0 0 0,3 0 0,-2 0 0,-1 0 0,1 0 344,-2 0 1,0 0-1,1 0 1,-1 0-345,0 0 0,0 0 0,1 0 0,3 0 0,-1 0 0,2 0 0,1 0 0,2 0 0,-1 0-1,-4 0 0,0 0 1,0 0-1,2 0 1,0 0-1,1 0 1,0 0 0,1 0 0,1 0 0,1 0 0,0 0 0,-1 0 0,0 0 0,-1 0 0,-1 0 0,0 0 0,0-1 0,0 1 0,2 0 0,1 1 0,-3 0 0,1 1 0,2 0 0,1 0 0,-1 0 0,0 0 0,0 0 0,-2 0 0,-2-1-469,10 0 0,-4-1 0,0 1 1,-1-1-1,1 1 0,1 0 469,-5 0 0,2 1 0,1 1 0,0-1 0,-1 0 0,-1 1 0,-4-2 0,-4 0 0,5 0 0,-5-1 0,-1 0 0,0-1 413,4 2 1,1 0 0,-2 0-1,-6-4-413,-6-3 0,-2-3 0,15-6 0,1-6 0,-17 0 0,-2-4 0,3 1 0,9 4 0,2 2 0,-3-3 0,-8-7 0,-3-2 0,3 6 479,16 11 1,-2 2-480,-19-14 0,-3 3 3150,17 18-3150,-19-11 3276,0 15-2141,-12 0-970,27 0-165,-11 0 0,-1 0 0,13 0 0,-29 0 0,13-16 0,0 12 0,-12-12 0,11 16 0,-15 0 0,0-15 0,0 11 0,16-35 0,-12 33 0,12-18 0,-16 24 0,0 0 0,15-15 0,-11-5 0,12-15 0,-8 3 0,0-3 0,2-8 0,-1-4-464,-3 11 1,-1-3 0,-1-2 0,1 0 463,0-3 0,-1 0 0,0-2 0,-1 0-509,-2 5 0,-1-1 0,-1-1 0,1 0 0,0 0 509,0 0 0,0-1 0,0 0 0,0 0 0,0 0 0,0-5 0,0-1 0,0 0 0,0 1 0,0 2 0,0-4 0,0 2 0,0 1 0,0 0-229,0-1 0,0 1 1,0 1-1,0 2 229,0 3 0,0 2 0,0 1-181,0 2 0,1 2 0,-2 1 181,-7-4 0,0 2 727,7-7 0,-2 3-727,-13 16 0,1 1 2545,11-14-2545,-28 14 0,9 14 0,-5 2 0,-6 1 0,-7 0 0,-5-2-547,6 0 1,-3-3 0,-4-1 0,-2 0 0,1 0 0,0 1 524,3 1 1,-1 0 0,1 1 0,-1-1 0,-1 0 0,-2 0 21,4 0 0,-1-1 0,-2 0 0,0-1 0,-1 1 0,1 0 0,0 0 0,2 2 0,-2 0 0,2 0 0,0 2 0,1-1 0,-1 1 0,-1 0 0,0-1-410,-1 0 0,-1-1 1,0 0-1,-1 0 1,0 1-1,0-1 0,1 1 1,2 1 211,-2 0 0,1 2 0,1-1 0,0 1 0,0 0 0,-1 0 0,-2-1 198,6 0 0,-2 1 0,-1-1 0,0 0 0,-1 0 0,1 0 0,0 1 0,2-1 0,1 1-288,-4 0 1,2 0 0,0 1 0,2 0 0,-1-1 0,1-1 0,-1 0 287,1-2 0,0-1 0,-1-1 0,2 0 0,-1 0 0,2 0 0,1 0 0,-10-1 0,2-1 0,0 1 0,4-1 0,3-1 0,-4-5 0,4-1 0,5 1 1270,0 0 1,7 5-1271,15 13 0,-32 0 0,16 0 0,-5 0 0,-3 0 503,3 0 0,-4 0 1,-1 0-1,-2 0 1,-1 0-504,2 0 0,0 0 0,-1-1 0,-2 1 0,-2 0 0,-2 1-237,5 0 0,-2 0 1,-2 1-1,-2 0 1,-1-1-1,-1 1 0,1 0 1,0 0-1,1-1 1,3 1 236,0-2 0,1 1 0,0-1 0,2 1 0,-1-1 0,0 0 0,0 0 0,0 1 0,-2 0 0,0 0 0,-1 0 0,-1 1 0,-1 0 0,1 0 0,-1 0 0,2-1 0,0 1 0,3-1 0,1 0-243,-4 0 1,1 0-1,1 0 1,2 0 0,2-1-1,0-2 1,1 0 242,-6-3 0,1-1 0,2-2 0,1 1 0,4 2 0,-9 2 0,5 1 0,2-1 0,-7-6 0,6 2 2087,-5 11-2087,21 4 0,-3 0 0,-3-3 0,-5 0 0,0 1 1092,-3 4 0,-2 2 0,-1 1-763,5-4 0,-2 1 0,0-1 0,1 2-329,3 1 0,0 2 0,1-1 0,-3-1 0,-7-2 0,-2-2 0,1 0 0,4 1 929,6 3 0,4 1 0,0-2-929,-5-4 0,-1-1 0,7 0 0,-4 10 0,10-15 0,-1-2 0,-13 1 0,6 1 0,-1-2 684,7-5 1,-1-4-685,-14-6 0,-2-3 0,-1 0 0,0-1-116,10 2 0,-1 0 1,1 3 115,-11 3 0,2 4 0,8-1 0,1 3 0,0 5 0,3 2 0,9-1 0,-24 0 0,43 0 0,-12 15 451,1-11-451,11 27 0,-28-27 0,28 12 0,-11-16 0,15 0 0</inkml:trace>
  <inkml:trace contextRef="#ctx0" brushRef="#br1" timeOffset="8500">12665 10195 24575,'0'34'0,"0"-1"0,0-1 0,1 3 0,-2 4 0,-1 5 0,-2 5 0,-1 1 0,0-1-820,1-6 1,-1-1 0,0 0 0,0 3 613,1 2 0,0 2 0,1 1 0,-1 0 0,-1-3-207,-1-6 1,-1-2 0,0 0 0,1 0 0,1 1 412,2 7 0,3 1 0,0 0 0,0 1 0,-1-2 0,-2-3 0,0-1 0,-1 0 0,1 0 0,0 0-37,2 2 1,0 0 0,1 1 0,1-2 0,0-1 36,2 2 0,1-2 0,0-1 0,1 1-204,-1 0 1,0 1 0,0 0-1,4-1 204,3 3 0,3 1 0,0-2 0,-3-2 0,-2-3 0,-3-2 0,3 1 0,7 7 0,2 1 0,-5-7 822,-11-11 0,0-3-822,6 1 0,0-3 2583,-8-4-2583,0 11 1939,0-27-1939,15 12 1197,21-16-1197,-11-7 0,4-2 0,2 3 0,4 0 0,1-1-812,-1-1 1,2-1-1,1-1 1,1 1 811,5 0 0,0 0 0,2 0 0,3 1 0,-6 2 0,2 0 0,2 0 0,1 1 0,1-1 0,1 0-410,-7 0 0,0 0 1,1-1-1,1 1 1,0-1-1,1 1 0,1-1 1,0 1 221,-4 0 0,1 1 0,-1-1 0,2 1 1,0-1-1,0 0 0,1 1 0,0 0 1,0-1-1,0 1-110,0 0 0,0-1 0,0 1 0,1 0 0,1 0 0,-1 0 0,0-1 0,1 2 1,-2-1-1,1 0 0,-1 1 225,1 0 1,1 0-1,-1 0 1,-1 0 0,1 0-1,-1 1 1,1-1-1,-2 1 1,1 0 0,-1 1 72,2-1 0,0 1 0,0 0 0,-1 0 0,0 0 0,0 0 0,-1 1 0,-1 0 0,0 0-187,5 0 1,0 0-1,-2 0 1,0 1-1,0 0 1,0 1-1,0 1 187,0 1 0,-1 1 0,1 2 0,-1-1 0,0 0 0,-1 0 0,-1-2 0,1-1 0,-1-1 0,-1 0 0,0-1 0,-2 2 0,0 0 0,2 4 0,0 1 0,-1 1 0,-3-2 0,-2-1 425,6-4 1,-3-2-1,-5 1-425,-7 0 0,-5 0 3276,-4 0-3117,-3 0-159,15 0 0,5-4 0,11-2 0,3 0 264,-6 2 1,2 0 0,3 0 0,2 0 0,2 0-265,-10 2 0,2-1 0,0 0 0,3 1 0,0-1 0,0 1 0,1 0 0,0 0-208,-2 0 0,1 0 0,0 0 1,1 0-1,0 0 0,0 0 0,2 0 1,-1 1-1,2 0 208,-5 0 0,2 1 0,0 0 0,2 0 0,-1 0 0,1 0 0,-1 0 0,0 1 0,-1-1 0,-2 0 0,-1 0 0,5 0 0,-2 0 0,-1 0 0,-1 0 0,0 0 0,0 0 0,0 0 0,1 0 0,-3 0 0,1 0 0,1 0 0,-1 0 0,1 0 0,-2 0 0,-1 0 0,-2 0 0,-2 0-268,8 0 1,-3-1 0,-3 1 0,0 0 0,0 1 267,9 2 0,-1 0 0,-2 2 0,-1 0 0,4 1 0,-2 0 0,-4 1 0,-8-1 0,-1 1 0,-7 0 0,6 9 0,12-16 0,-7 0 0,7 0 303,-7 0 0,6 0 0,2 0 0,2 0-303,-10-2 0,1-1 0,1 0 0,2 0 0,-1 0 0,0 1 0,0 1 0,1 0 0,0 1 0,0 0 0,0-1 0,-1 0 0,7-2 0,0 0 0,0-1 0,-2 1 0,-3 0 819,0 3 0,-1 0 0,-3 0 0,-2 0-676,0 1 1,-3 0 0,-3-3 866,-1-4 1,-6-3-1011,6-11 0,-21-18 0,-3-6 0,2 14 0,0-3-330,-5-1 0,-1-7 0,-1-1 0,1 2 330,1-4 0,1 2 0,-2-3 0,-2 4 0,-3-3 0,1 1 0,3 2 965,7-3 1,2 1 0,-2 5-966,-8 2 0,0 1 0,6-9 0,-1-6 0,-7 8 0,-4-5 0,-2-5 0,1-3-410,1 15 0,0-4 1,0-1-1,0-3 1,-1 0-1,0-2 0,0 1 1,0-1 190,0 5 0,1-1 1,-2 0-1,1-1 0,0 0 1,-1-1-1,1 0 0,-1-1 1,0 0-1,-1 0-55,1 3 1,0 0 0,-1-2 0,1 0 0,-1 0 0,-1 0 0,1 0 0,1 0 0,-1 2 0,1 0 0,0 2 0,0 1 158,0-6 1,1 2 0,0 1-1,0 1 1,0 1 0,1 0 0,-2 0-1,1-1 115,-2-2 0,0 0 0,0-1 0,-1 1 0,1 0 0,0 2 0,0 2 0,2 2-5,0-4 0,1 2 0,0 3 1,1 0-1,-1 0 5,-1-7 0,1 0 0,-1 2 0,0 2 0,-1-4 0,0 3 0,2 6 0,5 9 0,-2 7 3276,-15 6-2992,-13 13 0,-11 6 0,-4-3-284,2-5 0,-2-4 0,-3 0 0,-5 1 0,12 3 0,-3 0 0,-2 0 0,-3 0 0,0 1 0,-2-1 0,1 0 0,0 0 0,3-1 0,-1 0 0,-1-1 0,1 1 0,-2-1 0,1 1 0,-1 0 0,0 0 0,-1 1-328,1 0 0,0 1 0,-1 0 1,-1 0-1,0 0 0,0 1 1,1 0-1,0 0 0,1 0 1,1 0 310,-4 1 1,2-1 0,0 1 0,1 0 0,0 0-1,0 0 1,0 1 0,-1 0-259,5 0 1,-2 1 0,1-1 0,-1 2 0,0-1 0,1 0 0,1 0 0,0 1-1,2-1 275,-5 0 0,3 0 0,0 0 0,1 0 0,0 0 0,-1 0 0,-2 0 0,2 0 0,0-1 0,-1 1 0,-1 0 0,1 0 0,-1 0 0,0 0 0,0 1 0,-2 0 0,0 0 0,0 1 0,0-1 0,0 1 0,0 1 0,0-1 0,0 1 0,1 1 0,0-1 0,0 1 0,0 0 0,0 0 0,0 1 0,0 1 0,0 0 0,3 0 0,0 0 0,-1 2 0,0-1 0,0 1 0,1 0 0,0 1 0,1 0 0,0 0 0,-1 1 0,1 1 0,0 0 0,1 0 0,0 0 0,0 1 0,0 0 0,-1 0 0,-1 1 0,0 0 0,-1 0 0,0 1 0,1 0 0,1-1 0,2 0 0,2 0-104,-5 3 1,2-1 0,1-1 0,2 1 0,1 0 103,-8 2 0,-1 2 0,4-2 0,6-4 1529,0-2 0,10-2-1529,8 7 3276,4-16-1978,-15 0-1298,1 9 0,-6 7 0,0-2 1092,3-6 0,1 0 0,-5 1-1012,1 3 0,-3 3 0,-2 1 1,-1 1-1,0-2-604,0-1 0,-1 0 1,0 0-1,-1 0 1,-3 0 523,5-1 0,-2 0 0,-2 0 0,0 0 0,-1 0 0,0 0 0,-1-1-410,4 0 0,-2 0 1,0-1-1,0 0 1,0 0-1,-1 1 0,0-1 1,1 0 358,-2 0 0,0 0 0,0 0 1,0 1-1,-1-1 0,2-1 0,0 0 1,2 0 50,-1-1 0,2-1 0,0 0 0,1-1 0,0 1 0,1-1 0,0 1-166,-4 0 0,0 1 0,1 0 0,0-1 0,2 1 0,1-1 166,-10 1 0,2 1 0,2-2 0,2 0 0,1-1 0,2-1 0,2 1 412,-12 2 0,8-3-412,10-6 3023,-1 0-3023,-7-15 3276,6 11-2603,8-12 0,-1 0 239,3 14 0,-1 0-912,-7-13 0,0-1 0,7 13 0,1 2 0,0-7 0,3 0 0,4 8 0,-11 0 0,27 16 0,-12-12 0,16 12 0,0-1 0,0-11 0,0 12 0,-15 0 0,11-12 0,-12 27 0,0-27 0,13 27 0,-13-11 0,0 15 0,12 0 0,-11-15 0,15 11 0,0-27 0,-16 28 0,12-13 0,-27 16 0,29-9 0,0-1 0,-13-5 0,-2 0 0,7 8 0,1 2 0,0-3 0,-2-1 0,-4 5 0,-1 1 0,-3 11 0,3 0 0,4-5 0,0-1 0,-13 8 0,3-4 0,18-2 0,-12-12 0,1-7 0,11-16 0,-12 12 0,16-16 0,0 0 0,0 15 0,0 5 0,0 15 0,0-15 0,0 11 0,0-27 0,0 28 0,0-29 0,0 13 0</inkml:trace>
  <inkml:trace contextRef="#ctx0" brushRef="#br2" timeOffset="103050">3740 8643 24575,'-40'0'0,"-1"0"0,1 0 0,2 0 0,11-1 0,-1 2 0,-20 7 0,-2 0 0,19-8 0,-1 4 0,-1 8 0,-3 7 0,4-3 0,3-5 0,3 1 0,-8 14 0,1-1 0,-6-5 0,13-6 0,1 3 0,-10 18 0,16-16 0,2 2 0,0 16 0,-1 0 0,0-16 0,1-1 0,7 10 0,0-1 0,-21 6 0,27-3 0,4 3 0,-8-6 0,0 1 0,7 5 0,2 0 0,-2-7 0,2-5 0,15-3 0,-12-4 0,27-16 0,4 0 0,-8 0 0,1 0 0,7 0 0,1 0 0,6 1 0,2-2 0,1-14 0,0-2 0,-10 10 0,1 0 0,-1-2 0,-4-7 0,-1-4 0,-1 5 0,8 3 0,-3 4 0,-7-1 0,-3 2 0,-5 7 0,-3 0 0,-16 0 0</inkml:trace>
  <inkml:trace contextRef="#ctx0" brushRef="#br2" timeOffset="104555">4198 8890 24575,'0'0'0</inkml:trace>
  <inkml:trace contextRef="#ctx0" brushRef="#br1" timeOffset="110916">22031 7285 24575,'-33'0'0,"0"0"0,3 0 0,1 0 0,-7 0 0,1 0 0,10 0 0,-1 0 0,-3 0 0,0 0 0,1-1 0,-1 2 0,-10 5 0,-1 4 0,4-3 0,2 5 0,-2 12 0,1 3 0,-1-8 0,2 1 0,5 5 0,3 1 0,-9 10 0,19-17 0,16-3 0,31-16 0,-7 0 0,7-1 0,4 2 0,0 5 0,1 3 0,1 0 0,0 2 0,-5 0 0,0 1 0,-2 0 0,7 6 0,-1 0 0,4-1 0,-2 1 0,-9 0 0,-3-1 0,10 3 0,-21-5 0,1 1 0,3-12 0,17 27 0,-1-11 0,0 15 0,1-15 0,-1 11 0,-16-3 0,-3 9 0,-12-9 0,-8 3 0,-15 5 0,-9-2 0,-6-3 0,-6-3-377,1-4 0,-3-1 0,-3-3 377,9-9 0,-1-2 0,-1-1 0,0-1-511,-10 1 1,0-2-1,1 0 511,7 0 0,1-1 0,1-1 0,2-3 0,2-1 0,2-1 0,-4 1 0,1 0 0,-1 1 0,2-2 0,6-6 0,1-1 0,-1 7 0,5-2 1042,3-29-1042,4 13 0,16-1 0,0 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04T15:36:52.2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64 3593 1212 0,'0'0'25'0,"0"0"6"16,-3 5-31-16,3-5 0 0,0 0 0 0,-3 6 0 15,3-6-29-15,-3 2-1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16T16:41:05.7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41 1955 2743 0,'0'0'57'0,"0"0"13"15,0 0-56-15,0 0-14 0,0 0 0 0,0 0 0 16,0 0 39-16,0 0 5 0,0 0 0 0,6 3 1 15,0-3-37-15,0 0-8 0,3 0 0 0,0 3 0 16,3 2-8-16,2-2 8 0,4-1-12 0,0 1 12 16,3-1-10-16,3-2 10 0,3 0-8 0,2 0 8 15,4-2-11-15,3-1 11 0,3 3-13 0,2-2 5 16,4-1 8-16,2 0 0 0,4 1 0 0,3-1 0 0,-1 3 0 16,1 0 17-16,-1-3-2 0,4 1-1 0,-3 2 5 15,2 0 1-15,1 0 0 0,2 0 0 16,4 2-4-16,-1 1 0 0,1-3 0 0,2 8 0 15,-2-5 2-15,-1 2 0 0,1 3 0 0,-1 0 0 16,-2 0-18-16,2 0 10 0,1-1-10 0,-4 4 8 0,4 2 0 0,-4-7 0 16,4 4 0-16,-4 1 0 15,1 2-8-15,-7-5 0 0,4 3 0 0,-3-1 0 0,-1 3 0 0,-5-5 0 0,2 3 0 16,-2-3 0-16,-9 2 0 0,-1-2 0 0,-2-2 0 0,0 2 0 16,-6-6 8-16,-1 3-8 0,-2-2 12 0,0-3-4 31,-6 3-53-31,0-3-11 0,-3-3-3 0</inkml:trace>
  <inkml:trace contextRef="#ctx0" brushRef="#br0" timeOffset="367.71">16870 1244 2701 0,'-15'23'56'0,"9"-12"13"0,4 5-55 15,2-3-14-15,0 8 0 0,0-2 0 0,2 7 13 16,1-2 0-16,0 8 0 0,0 2 0 15,0 6-5-15,3 5 0 0,0 5-8 0,0 6 12 16,0 2-12-16,3 8 0 0,-3 3 0 0,0 2 0 0,-3 6 17 16,3-6 7-16,-3 9 2 0,3-3 0 0,-3-1 6 0,0 1 2 15,0 2 0-15,0-2 0 16,3-3 23-16,-3-2 5 0,3-1 1 0,-3 3 0 0,3-10-21 0,0-4-4 0,3 1-1 0,-4-2 0 16,-2-9-27-16,3-3-10 0,0 1 0 15,0-8 9-15,0-1-9 0,-3-4 0 0,3-1 0 16,-6-13 0-1,0 1-152-15,-3-4-28 0</inkml:trace>
  <inkml:trace contextRef="#ctx0" brushRef="#br0" timeOffset="822.75">15573 908 2048 0,'11'13'86'0,"1"-8"-69"15,0 8 63 1,0 1 13-16,3-1 3 0,0 0 0 0,3 5-23 0,0-2-4 0,0 3-1 0,-1-1 0 15,1 4-12-15,0-1-4 0,0 5 0 0,0-5 0 16,0 6-34-16,0-3-7 0,-1 2-2 0,4 3 0 16,-3-8 5-16,3 6 1 0,0-9 0 0,-3 6 0 15,2-5-15-15,-2 2 0 0,0-3 0 16,0 4 0-16,-3-9 0 0,3 0 0 0,-3 3 0 16,-3-11 0-1,-1 3-140-15,-2-3-30 0</inkml:trace>
  <inkml:trace contextRef="#ctx0" brushRef="#br0" timeOffset="1034.33">15933 915 3078 0,'0'0'129'0,"-3"8"-103"15,0 0 26-15,0 6 4 0,0 1 2 0,-3 1 0 0,0 11-25 0,-3-3-5 0,-3 7 0 0,-3 4-1 31,0 4-15-31,-6 4-4 0,1-1 0 0,-4 3 0 0,0-3 0 0,0 1 0 0,3-4 0 16,-2-2 0-16,-1 1-8 16,3-4-14-16,0-2 3 0,0-1 1 15,0 1-177-15,1 3-35 0</inkml:trace>
  <inkml:trace contextRef="#ctx0" brushRef="#br0" timeOffset="1719.8">15352 2453 2363 0,'9'0'100'0,"0"-3"-80"15,0 0 18-15,3 3 4 0,0-2 1 0,3 2 0 16,0-6 8-16,3 4 1 0,-1-3 1 0,1 2 0 15,3-2-13-15,0-1-2 0,0 1-1 0,3 0 0 16,-4-1-21-16,4-2-5 0,-3 1-1 0,3-1 0 16,0 0 3-16,-4 5 1 0,4-2 0 0,-3-6 0 15,0 6-14-15,-3 0 0 0,0-1 0 0,-3 1 0 16,-1 2 11-16,-2-2-1 0,0 2 0 0,0-5 0 16,-6 3-155-16,0-3-31 0,0 0-7 15</inkml:trace>
  <inkml:trace contextRef="#ctx0" brushRef="#br0" timeOffset="1876.16">15638 2426 3233 0,'-6'27'68'0,"6"-14"14"0,0 0-66 16,0 6-16-16,3-1 0 0,0 3 0 0,0 1 28 0,0 1 1 0,0 1 1 0,3 3 0 16,-3-1-18-16,0 3-3 0,0 3-1 0,0-3 0 15,0 3-8-15,-3-6 0 0,3 3-12 0,-3 0 12 31,3-7-34-31,-3 1 1 0,0 1 0 0,0-5 0 16,0 2-131-16,0-5-27 0,0 2-5 0</inkml:trace>
  <inkml:trace contextRef="#ctx0" brushRef="#br0" timeOffset="2128.82">15683 3244 2982 0,'0'0'62'0,"0"0"14"0,0 0-60 0,0 0-16 0,0 0 0 0,3 5 0 15,0 0 42-15,0 3 6 0,3 6 0 0,-6-4 1 16,3 3-35-16,0 6-14 0,-1-3 11 0,1 8-11 16,0-3 0-16,0 3 0 0,-3 2 0 0,3 3 0 15,-3-2 0-15,0 2 0 0,3-3 0 0,-3 1 0 16,0-4 0-16,0 1 0 0,3-3 0 0,-3-5 0 15,0 0 0-15,3-3 0 0,-3-2 0 0,0-3-10 16,0 0-152-16,0-8-30 0,0 0-7 0</inkml:trace>
  <inkml:trace contextRef="#ctx0" brushRef="#br0" timeOffset="2307.41">15674 3286 3103 0,'0'0'64'0,"6"-5"16"0,0 0-64 0,0-3-16 0,0 2 0 0,2-2 0 15,4 0 28-15,3 1 3 0,0 4 0 0,3-8 0 16,0 3-23-16,0 0-8 0,3 3 0 0,-4-3 9 16,4 6-9-16,3-1 0 0,-3-5 0 0,0 5 0 15,-3 1-10-15,2 2 10 0,1 0-13 0,-3-3 5 32,0 3-140-32,0 0-28 0,0-3-6 0</inkml:trace>
  <inkml:trace contextRef="#ctx0" brushRef="#br0" timeOffset="2471.42">15772 3336 3355 0,'12'6'141'0,"0"-1"-113"16,0-2-12-16,3 2-4 0,2-2 0 0,1-1 0 15,0-2-12-15,6-2 0 0,0 2 0 0,3-8 0 16,-1 0-151-16,7-3-33 0,-3-2-6 0</inkml:trace>
  <inkml:trace contextRef="#ctx0" brushRef="#br0" timeOffset="2953.7">17495 1005 2938 0,'0'0'84'0,"0"0"16"16,0 3-80-16,-3 2-20 0,0 1 0 0,3 2 0 0,-3 5 30 0,3-3 2 0,0 6 0 0,0 8 0 31,3-3-32-31,-3 8 0 0,3 6 0 0,-3 2 0 16,3 0-24-16,-3 5-5 0,0 1-1 0,0-1 0 16,-3-5 30-16,3 0 0 0,0-5 0 0,-3-1 0 15,3 1-69-15,-3-11-8 0,3 3-2 0</inkml:trace>
  <inkml:trace contextRef="#ctx0" brushRef="#br0" timeOffset="3201.64">17454 1005 2960 0,'15'6'62'0,"-6"-1"13"0,5-2-60 0,7 2-15 0,3 3 0 16,3 2 0-16,3-2 9 0,-1 3-1 0,4 5 0 0,-3 0 0 15,3-3 20-15,-1 5 3 0,1 1 1 0,-3 2 0 16,0-2-20-16,-7 5-4 0,1-3-8 0,-3 5 12 31,-3-5 36-31,-3 6 8 0,-3-1 0 0,-6-2 1 0,0 2-8 0,-3-4-1 0,-3 1-1 0,-6 4 0 16,0-6-5-16,-6 3-1 0,0-3 0 0,-6 0 0 16,-3-2-33-16,-6 2-8 0,1-8 0 0,-7 6 0 15,-3-1-124-15,-2-2-26 0,-7 5-6 16</inkml:trace>
  <inkml:trace contextRef="#ctx0" brushRef="#br0" timeOffset="3997">17906 2659 2533 0,'-3'-16'52'0,"0"11"14"15,0 0-53-15,3-1-13 0,-3 1 0 0,-3 0 0 0,3 2 124 0,-3 0 23 0,0-4 4 0,0 4 1 16,-2 3-73-16,-1-3-15 0,0 1-2 0,0 2-1 31,-6 2-42-31,0 1-9 0,0 2-2 0,-3 6 0 16,0-3-8-16,-2 8-9 0,-1 2 9 0,0 6-13 15,0 0-15-15,0 7-2 0,3-4-1 0,-2 5 0 0,5-3 6 0,0 5 1 0,3-7 0 16,3-1 0-16,3 3 13 0,3-10 11 0,3 2-13 0,3-5 5 31,0-3-20-31,6 0-3 0,3-8-1 0,0 1 0 0,3-4 7 0,2-4 1 0,1-1 0 0,3-2 0 16,0-6 2-16,0 1 1 0,0-6 0 0,-1 3 0 15,1-1 29-15,-3-2 7 0,3 1 1 0,-6 1 0 16,0 1 10-16,0 0 2 0,-3 0 1 0,-4 2 0 16,1 6 8-16,-3 0 2 0,0-3 0 15,0 2 0-15,-6 6-1 0,0 0 0 0,0 0 0 0,0 0 0 16,3 3-16-16,0 0-3 0,0 5-1 0,0-1 0 31,0-1-40-31,0 2-8 0,0 2-2 0,3 3 0 0,-3-2 32 0,0 2 0 0,3 6-8 0,-3-6 8 16,3 3 0-16,-3 0 0 0,3-3 0 0,0 3 0 15,-3-3-73-15,0 6-19 0,0-1-3 0</inkml:trace>
  <inkml:trace contextRef="#ctx0" brushRef="#br0" timeOffset="5430.06">17591 3508 2580 0,'0'0'54'0,"0"0"11"0,0 0-52 0,6-2-13 0,-3-4 0 0,-3 6 0 15,6 0 64-15,-1 0 9 0,-2 0 3 0,3 0 0 16,0 6-44-16,0-1-9 0,-3 0-2 0,3 6 0 16,0-1-21-16,0 6 0 0,-3 0 0 0,3 5 0 15,-3 1 0-15,0 1 0 0,0 4-10 0,-3-1 10 16,0 3-8-16,-3 3 8 0,0-3 0 0,0 3 0 16,0-6 0-16,0 1 0 0,0 5 8 0,0-11-8 0,0 3 16 15,0-3-4-15,0 0 0 0,0-2 0 0,3-1-12 0,-3-7 11 0,3-1-11 0,0 1 10 31,0-3-10-31,0-6 8 0,0-2-8 0,0 0 8 0,0 0-8 0,0 0 0 0,6 0 0 0,0 0 0 16,0-10 0-16,0 2 0 0,3-5-14 0,3-3 5 31,0 0 9-31,0-3 0 0,3-2-9 0,0 3 9 0,2-1 0 16,4 1-9-16,0 2 9 0,3 3 0 0,-3-1 0 0,6 9 0 0,-1-6 0 0,-2 9 9 16,0-1-9-16,0 3 0 15,-3 5 0-15,-4 3 0 0,1-2 34 0,-3 2 5 0,-3 5 1 16,-3 3 0-16,0-6-12 0,-3 6-1 0,-3 0-1 0,-3 3 0 15,0-4 10-15,-6 7 1 0,0-1 1 0,-6-3 0 16,0 3-2-16,-6 1 0 0,-3-1 0 0,1 0 0 16,-1-3-18-16,-3-4-4 0,-3 2-1 0,3-6 0 15,1 1-23-15,-1-11-5 0,0 2-1 0,3-2 0 16,0-2-44 0,0-12-8-16,4 4-3 0</inkml:trace>
  <inkml:trace contextRef="#ctx0" brushRef="#br0" timeOffset="6086.14">17915 2246 1773 0,'15'0'36'0,"-12"0"11"15,3 0-38-15,0 0-9 0,0 0 0 0,0 0 0 16,3 0 55-16,0 0 9 0,0 3 1 0,2 0 1 16,-2 2-29-16,6-2-5 0,0 2-2 0,0-3 0 15,6 1-30-15,0 0 0 0,3 2-13 0,5-2 4 16,4-3 29-16,6 0 7 0,2 0 1 0,1 0 0 16,6-3 22-16,-1 3 5 0,4 0 1 0,3-5 0 15,2 5 3-15,4 5 1 0,2-5 0 0,1 3 0 16,-1-1-29-16,4 1-6 0,-1 0-1 0,1-1 0 0,-7 4 7 0,1-1 1 0,-1 0 0 15,-2 0 0-15,2-2-16 0,1 5-4 0,-4-3 0 0,4-5 0 16,-7 3 32 0,4 0 7-16,-3 2 1 0,-4-5 0 15,1 3-27-15,-1-3-5 0,-2 2 0 0,-3-2-1 0,-4-2-5 16,1 2-1-16,0-3 0 0,-4 3 0 0,-2-3-13 0,-3 1 0 0,0-1 0 16,-7 0 0-16,1 3 0 0,-9-5 0 15,0 2 0-15,-3-5 0 16,-6 3-167-16,0-3-36 0</inkml:trace>
  <inkml:trace contextRef="#ctx0" brushRef="#br0" timeOffset="6598.79">17793 947 2415 0</inkml:trace>
  <inkml:trace contextRef="#ctx0" brushRef="#br0" timeOffset="7940.8">19183 749 3020 0,'0'0'134'0,"0"0"27"0,0 0-129 0,0 0-32 0,0 0 0 0,-3 5 0 32,3 3 14-32,0 0-4 0,0 3-1 0,0 7 0 0,3 3-9 0,0 8 0 0,0 8 9 15,0 3-9-15,0 2 0 0,0 3-10 0,0 8 1 0,0 5 0 16,0-2 9-16,0 8-12 0,0-4 12 0,-3 7-12 15,3-1 12-15,0 2 0 0,-3 7 0 0,0-7 0 16,3 4 9 0,-3 2 4-16,0 3 1 0,0-6 0 0,0 3 12 0,0 3 2 0,0 0 1 15,0-1 0-15,-3 1-6 0,3-6-2 0,-3 4 0 16,3-4 0-16,0 3-11 0,0-5-2 0,0 2-8 0,0-2 12 16,0-3 0-16,0-2 0 0,0 2 0 15,0-5 0-15,3-3 13 0,-3-2 3 0,0-4 0 0,3-1 0 16,-3-4-2-16,3 1 0 0,-3 0 0 0,3-9 0 15,0-2-18 1,0 3-8-16,-3-3 8 0,3-3-8 0,0-2 22 0,0 3-1 0,0-1 0 16,0-8 0-16,0 6-12 0,-3-3-9 0,3 0 12 0,-3-2-12 15,3-1 0-15,-3 3 0 0,-3-2 0 0,3-1 0 16,0-4 0-16,0 1 10 0,0-2-10 0,0 1 8 16,0-4-8-16,0 3 8 0,0-2-8 0,0-1 8 15,0 4 0-15,3-4 0 0,-3-5 0 0,0 3 0 16,0-3-8-16,3 1 10 0,-3-1-10 0,0-3 10 15,0 1-7-15,0-3-3 0,0 3 0 0,0-4 0 0,0 1 0 16,-3 0 0-16,0 3 0 0,0-3 0 0,0 0 0 16,0 0 0-16,0 0 0 0,3-3 0 0,-3 3-9 15,0 0-2-15,0-3 0 0,3 0 0 0,0 1-7 16,-3-1-2-16,3 0 0 0,0-5 0 16,0 0-72-16,0 0-14 0,0 0-3 0</inkml:trace>
  <inkml:trace contextRef="#ctx0" brushRef="#br0" timeOffset="8867.84">20097 1154 2736 0,'-30'23'57'0,"18"-12"12"15,0 2-55-15,0 0-14 0,1 1 0 0,-1 7 0 16,3-5 0-16,-3 10 0 0,3-5-9 0,3 6 9 16,0-3-13-16,0-1 3 0,0 7 1 0,3-9 0 15,0 5 9-15,3-7 0 0,3 2 0 0,0 3 0 16,3-3 0-16,3 0 0 0,0-2 9 0,3-1-9 16,3-2 16-16,0-8-4 0,2 2-1 0,4-2 0 0,-3-5 24 0,6-3 5 0,-3 0 0 0,3-5 1 15,-1-1 12 1,1-4 3-16,0 2 0 0,-3-8 0 0,3-2-29 0,-4 4-6 15,-2-7-1-15,3 3 0 0,-3-9-7 16,-3 1-1-16,0 2-1 0,0-5 0 0,-3 0 17 0,-3 2 3 0,-1-7 1 0,-2 5 0 16,-3 0-18-16,0 2-3 15,-3-2-1-15,-3 5 0 0,0-2 10 0,-3-3 3 16,3 7 0-16,-5-1 0 0,-1 4-12 0,0-2-3 0,-3 5 0 0,0 0 0 16,0 3-8-16,-3 2 0 0,3 1 0 0,-3-3 0 15,0 7 0-15,-2 1 0 0,2 2 0 0,-3 3-11 16,3 0-15-1,-3 0-3-15,3 6-1 0,0-1 0 0,0 6-118 16,-2 4-24-16,5-4-5 0</inkml:trace>
  <inkml:trace contextRef="#ctx0" brushRef="#br0" timeOffset="9178.67">20731 826 2998 0,'-9'5'126'15,"0"-3"-101"1,0 6 1-16,-3-2 0 0,0 4 0 0,-3 6 0 0,-2 0-8 0,-4 10-2 0,-3-2 0 0,-3 8 0 16,-3 5-16-16,1 5 0 0,-4 3 0 0,0 3 0 31,0 5 0-31,1 2 0 0,-1 1 0 0,0 0 0 0,0 2 49 15,1-8 7-15,-1 3 0 0,0-3 1 16,0-2-9-16,7-3-1 0,-4-3-1 0,6-2 0 0,0-3-31 0,3-8-7 0,4 3 0 16,-1-6-8-16,3-5 0 0,3 1-11 0,0-4 0 0,3-2 0 31,6-5-186-31,-3-3-38 0</inkml:trace>
  <inkml:trace contextRef="#ctx0" brushRef="#br0" timeOffset="11148.45">21091 823 2169 0,'-6'8'92'0,"0"-3"-74"16,0 3 11-16,0 3 3 0,-3 4 0 0,0 1 0 15,0 6-32-15,4 4 0 0,-4 6 0 0,0 2-10 16,0 3 0-16,0 8 0 0,0 3 0 0,-3 2 0 16,3 6 10-16,0 4 0 0,0 1 0 15,3 3 0-15,0-6 33 0,-3 6 3 0,6-6 0 0,-3 3 0 16,3-11 5-16,3 0 2 0,0-2 0 0,0-3 0 15,3-6-19-15,6-4-4 0,-3-1-1 0,3-2 0 16,6-8-32-16,-3-3-7 0,6-3 0 0</inkml:trace>
  <inkml:trace contextRef="#ctx0" brushRef="#br0" timeOffset="12818.14">21344 1201 2586 0,'0'0'73'0,"0"0"17"0,0 0-72 0,0 0-18 0,0 0 0 0,0 6 0 16,0-1 32-16,3 0 4 0,-3 3 0 0,0 3 0 15,3 2-36-15,0-3 0 0,0 4 0 0,3 2-12 16,-3-1 12-16,3 7-11 0,0-7 11 0,3 7-10 16,0 1 10-16,0 4 0 0,3-6-9 0,-1 8 9 15,4 0 0-15,3 0 0 16,-3 8 0-16,3 0 0 0,0-2 11 0,3 5 3 0,-4-1 1 0,1-4 0 15,0-4 7-15,0 4 2 0,0-6 0 0,-3 3 0 16,0-11-24-16,-3 3 0 0,0-3 0 0,-1-3 0 16,-5-4 0-16,0-4 0 0,0 1 0 0,-3-9 0 15,-3-2-149-15,0 0-35 0</inkml:trace>
  <inkml:trace contextRef="#ctx0" brushRef="#br0" timeOffset="13019.11">21782 1095 2908 0,'-6'6'83'0,"-3"2"17"0,0 5-80 0,0-3-20 0,-3 4 0 0,0 7 0 15,-6 0 36-15,-3 5 3 0,-2 9 1 0,-1-6 0 16,-3 8-32-16,0 0-8 0,-3 3 0 0,4-1 0 31,-1-2 0-31,0-2 11 0,3 5-11 0,3-9 12 16,4-2-12-16,-4 3 0 0,6-3 0 0,0-5 0 0,3 0-10 0,0-3 10 0,3-2 0 15,0-1-9-15,3-5-44 16,3-2-9-16,0-3-2 0,3-3 0 16,3 0-196-16,0-5-40 0</inkml:trace>
  <inkml:trace contextRef="#ctx0" brushRef="#br0" timeOffset="13284.52">22112 865 2777 0,'6'8'117'16,"-3"-5"-93"-1,0 5 25-15,3-3 6 0,0 6 1 0,0 2 0 16,0 0-20-16,3 6-3 0,0 4-1 0,-3 4 0 16,3-3-22-16,-4 7-10 0,4 1 8 0,-3 0-8 15,0 2 24-15,-6 6 0 0,3 2 0 0,-3 1 0 16,-3-1 17-16,-3 0 3 0,3 1 1 0,-6-4 0 15,1-2-11-15,-1 3-2 0,0-6-1 0,0 4 0 16,-3-9-21-16,0-3-10 0,0 1 10 0,0-4-10 16,-3-1-22-16,3-4-10 0,-6 1-3 0,4-1 0 15,-7-2-133-15,3-5-28 0,-6-1-4 16</inkml:trace>
  <inkml:trace contextRef="#ctx0" brushRef="#br0" timeOffset="13807.97">19909 2397 2656 0,'0'0'56'0,"0"0"11"0,0 0-54 0,3-3-13 0,3 1 0 0,0-1 0 16,0 3 12-16,3-2 0 0,0 2 0 0,3 2 0 31,3-2-12-31,3 3 0 0,0-1-9 0,2 1 9 0,1 2-8 16,6 1 8-16,0-4 0 0,3 4-9 0,-1 2 9 0,4 0 11 0,3-3-3 0,3 5 0 16,5-4 29-16,1-4 6 15,5 4 1-15,4-1 0 0,0 0 16 0,-1 1 3 16,1-1 1-16,2 3 0 0,1-6-28 0,2 4-4 0,-2 2-2 15,0-3 0-15,-1 0 8 16,-5 0 2-16,-1 1 0 0,-2-1 0 0,0-2-26 0,-1-3-5 0,-5 2-1 0,-1-2 0 16,-5 3-8-16,-3-3 0 0,-3 0 0 0,-1 0 8 15,-5 0-8-15,-3 0 0 16,0 0 0-16,-3 0 0 0,-6 0-102 16,0 0-16-16,-3 0-3 0</inkml:trace>
  <inkml:trace contextRef="#ctx0" brushRef="#br0" timeOffset="14837">20409 2818 2889 0,'0'0'82'0,"0"0"18"0,0 0-80 0,-5 2-20 0,-1 1 0 0,3 0 0 16,-3 2 40-16,3 3 4 0,0 0 0 0,-3 5 1 16,3 0-63-16,-3 9-13 0,3-1-2 0,0 8-1 15,-3-3 19-15,3 6 4 0,0 0 1 0,0 5 0 16,0 0 10-16,3-3 0 0,0 3 0 0,0-2 0 15,3-4 0-15,0 1 0 0,0-5 0 0,6-4 0 16,-3 4 8-16,3-11 3 0,0 5 1 0,0-3 0 16,2-2-12-16,-2 0 0 0,3-8 0 0,-3 3 0 0,3-3 28 15,-3 2 3-15,3-4 1 0,-3-4 0 0,3 1-32 0,-3-3 0 16,0 3 0-16,3-3 0 0,-3-3 9 0,-1 0-1 0,1 1 0 0,0-4 0 31,0-4 8-31,3-1 0 0,-3-2 1 0,0-3 0 0,3 0-7 0,-3 0-2 0,3-5 0 0,-3 3 0 31,0-9 4-31,0 3 0 0,-4-2 0 0,1-3 0 0,0 0-12 0,-3 0 8 0,3-3-8 0,-3 0 8 16,-3 0 1 0,0 1 0-16,0-4 0 0,-3 3 0 0,0 1-1 0,0 4 0 15,0-7 0-15,-3 7 0 0,0 4 1 0,1-4 0 0,-4 6 0 0,0 0 0 16,0 2-1-16,-3 3 0 0,0 3 0 0,-3-3 0 16,-3 6-8-16,0-1 0 0,0 3 0 15,-2 0 0-15,-4 3-15 0,0 2 5 16,0 3 1-16,0 3 0 0,1 2-27 0,-1 6-4 0,3-3-2 15,0 8 0-15,3 2 11 0,-3-2 3 0,4 8 0 0,2-6 0 16,0 6-4-16,0 3 0 16,3-4 0-16,0 6 0 0,6-7 32 0,3 1 0 0,0-1 0 0,6-1 0 15,-3-3 20-15,6 3 9 0,3-5 3 0,0 0 0 16,3-3-16-16,0 1-2 0,3-4-1 0,0 4 0 16,2-12 4-16,1 3 1 0,0 1 0 0,3-4 0 15,-3 1 11-15,3 0 3 0,-3-1 0 0,-1 1 0 16,1-3-19-16,0 0-3 0,0 3-1 0,-3-3 0 15,3 0-9-15,-3 0 0 0,2 0 0 0,-2 0 0 0,3-3 0 16,0 0 0-16,-3 3 0 0,3-2 0 16,0-4 0-16,-1 4 0 0,-2-4 0 0,3 4 0 0,-3-3 0 15,0 5 0-15,0-3 0 0,0 3 0 0,-3-3 0 0,-3 3 0 0,3-5 0 0,-4 5 0 32,-2 0-31-32,-3 0-5 0,-3 0 0 0,0 0-1 15,0 0-171-15,0 0-33 0</inkml:trace>
  <inkml:trace contextRef="#ctx0" brushRef="#br0" timeOffset="15115.1">20939 3286 2428 0,'0'5'102'16,"0"1"-82"0,3-1 87-16,0 0 17 0,0 3 3 0,0-2 1 15,0 4-55-15,-3 1-10 0,3 2-3 0,0-2 0 16,0 4-38-16,0 4-8 0,0-3-2 0,0 0 0 16,3 5-4-16,-3 0-8 0,3-2 11 0,-3 4-11 15,3-4 21-15,-3 2-2 0,0-2-1 0,0-1 0 16,3 1-18-16,-3-4 0 0,3-1 0 0,-3-4 0 15,3 3-81-15,-3-5-14 0,3 0-2 0</inkml:trace>
  <inkml:trace contextRef="#ctx0" brushRef="#br0" timeOffset="15832.08">20540 4178 2869 0,'-6'0'120'0,"1"5"-96"16,-1-5 38-16,0 3 7 0,-3-1 2 0,0 4 0 15,3 4-53-15,-3 1-10 0,0 5-8 0,0 2 9 16,-3 3-17-16,3 6-4 0,0-1-1 0,0 3 0 16,3 1 13-16,0-1 0 0,3 0 0 0,0 0 0 15,3 0 0-15,3-3 0 0,0 1 0 0,3-3 0 16,0-3 0-16,3 0 13 0,-3-5-4 0,3 0-1 15,0 0 3-15,0-1 0 0,3-7 0 0,0 3 0 16,0-6-11-16,0 1 10 0,0-1-10 0,-1-5 10 16,1 0-10-16,0-3 0 0,0 1 0 0,0-6 0 0,0 0 0 15,0-3 0-15,-3 1 0 0,3-4 0 16,-3-2 0-16,0-5 0 0,-1 0 0 0,-2-3 0 16,3 3 0-16,-3-8 12 0,0 0-12 0,-3-3 12 15,0 0-12-15,0-2 0 0,0-3 0 0,-3 0 8 16,0 3-8-16,-3-1 0 0,3 3 0 0,-6 1 0 0,3 4 0 0,-6 3-17 15,0 1 4-15,0 4 1 16,-2 1-1-16,-1-1 0 0,0 6 0 0,-3 2 0 0,0 1 13 0,0 2 0 0,-3 5 0 16,3-5 0-16,-2 8 0 0,2 0 0 15,0 0 0-15,0 3 0 0,0 2-8 0,3 3 8 0,0 3-13 16,0-4 5-16,3 9 8 0,3-5 0 0,0 2 0 16,0 3 0-16,4 0 0 0,-1 0 9 0,3 2 0 0,-3 1 0 15,6-1 14-15,-3-2 2 0,3 5 1 0,-1-7 0 16,4 2 8-16,0-1 2 0,0 1 0 0,0-3 0 15,3-2-18-15,0 2-3 0,3-2-1 0,-3-1 0 16,3-2-14-16,3 0 0 0,0 0 0 0,0 0 0 16,-4-5 0-16,4 2 0 0,0-2 0 0,0-1-10 15,0 1 10-15,-3-3-8 0,0 0 8 0,0 0-8 16,0 3-32-16,-3-3-7 0,-1 0-1 16,-2 2 0-16,3-2-182 0,0 0-37 0</inkml:trace>
  <inkml:trace contextRef="#ctx0" brushRef="#br0" timeOffset="16174.84">20823 4575 2363 0,'9'0'100'16,"0"0"-80"-1,-3 0 55-15,3 0 11 0,3 0 2 0,0 0 1 0,-3 0-26 0,3-3-6 0,0 3-1 0,-1 0 0 16,-2 0-37-1,3 3-8-15,-3-1-2 0,0 1 0 16,0 2-1-16,0 1-8 0,0 1 12 0,-6 1-4 0,3 0-8 0,-3 3 8 0,0 2-8 0,0 0 8 16,-6 3 0-16,0 0 0 0,0 0 0 0,0 3 0 15,-3-1 13-15,3 1 3 0,-3-1 0 0,3-2 0 16,0 0-13-16,3 0-3 16,3 0 0-16,-3-3 0 0,3-3 39 0,3 4 7 15,-3-1 2-15,6-8 0 0,0 3-29 0,0 3-6 0,3-3-1 16,2-3 0-16,1 0-12 0,0 0-8 0,3-2 8 0,3 0-8 15,-3-3 0-15,3-3 0 0,2 0 0 0,-2-2 0 16,3-3-160-16,3-5-28 16</inkml:trace>
  <inkml:trace contextRef="#ctx0" brushRef="#br0" timeOffset="21386.29">19463 5961 2138 0,'0'0'95'0,"6"5"19"15,3-2-91-15,0 0-23 0,0 2 0 0,3-5 0 16,5 3 0-16,-2 2 0 0,6-2 0 0,0-3 0 16,3 2 0-16,6-2 0 0,2 0 0 0,1 0 8 15,3 0-8-15,2 3 0 0,4-1 0 0,3 1 0 16,-1 0 27-16,4-1 4 0,3-2 1 0,2 3 0 16,1-3-2-16,-1 3 0 0,7-3 0 0,-4 0 0 15,7-3 29-15,2 0 5 0,1-2 2 0,-1 2 0 16,1-2-2-16,2 0 0 0,1 0 0 0,-4 2 0 15,1 0-16-15,-4-2-3 0,1 2-1 0,-1 1 0 16,-2-1-28-16,-1 0-5 0,1 1-2 0,-4-1 0 16,1 0 3-16,-6-2 0 0,-1 3 0 0,-2-4 0 15,-1 4-12-15,-2-4 0 0,0 4 0 0,-7-1 0 16,1-2 0-16,-6 2 20 0,-3 0-3 0,-4 3 0 0,1-2-17 0,-6-1 10 0,0 3-10 16,-3 0 8-1,-3 0-16-15,-3 3-4 0,-3 2-1 0,-4-2 0 16,1-1-181-16,-6 4-36 0</inkml:trace>
  <inkml:trace contextRef="#ctx0" brushRef="#br0" timeOffset="21928.95">20430 6376 2568 0,'0'0'73'0,"0"0"15"16,0 0-70-16,6 0-18 0,0 0 0 0,3 0 0 0,0 3 28 0,3-3 1 0,0 0 1 0,0 3 0 16,3-3-14-1,0 0-2-15,2 0-1 0,-2 2 0 16,0 1-13-16,-3 2 0 0,0 1 0 0,0-1 0 0,-3 6 12 0,-3-1-4 0,0 1-8 0,0 5 12 31,-6 2 10-31,0 6 2 0,-3 0 0 0,-3 5 0 0,0 0-16 0,-3 0-8 0,-3 3 8 16,0 0-8-16,0-1 11 0,3 4-3 0,-3-4 0 15,0-1 0-15,3-1-8 0,4 0 0 16,-1-5 0-16,3 2 0 0,3-5 0 0,3 0 0 0,3 0 0 16,-1-2 0-16,4 0 12 0,0-4 0 15,3-1 0-15,0-4 0 0,0 1 22 0,0-1 5 0,3-2 1 0,-3-2 0 16,3-1-32-16,0-2-8 0,2-3 0 15,-2 0 0-15,3-3 0 0,-3 0 8 0,3 1-8 0,-3-4 8 16,0 1-8-16,0 0 0 16,-1-3 8-16,-2-3-8 0,0 1 0 0,-3-1 0 0,-3-2-12 0,0-3 4 15,-3 3-49 1,3-6-10-16,-6 3-1 0,0-2-1 0,0 2-153 16,-6-5-30-16</inkml:trace>
  <inkml:trace contextRef="#ctx0" brushRef="#br0" timeOffset="22158.83">20424 6660 2678 0,'-3'8'56'0,"3"-3"12"0,0 0-54 0,0 3-14 0,6-3 0 0,-3 1 0 16,6-4 43-16,0 1 5 0,0 0 2 0,3-3 0 16,6 0-35-16,0 0-7 0,3 0-8 0,2-3 11 15,-2-2-11-15,6-1 0 0,-3 1 0 0,3-3 0 16,-4 0 0-16,4 3 0 0,0-3 0 0,-3 0 0 0,3 0 0 0,-1 3 8 0,1-3 0 0,-3 0 0 31,0 3-8-31,0-1-17 0,-4-2 4 0,-2 3 1 16,0 0-115-16,-3 2-22 0,0-2-5 0</inkml:trace>
  <inkml:trace contextRef="#ctx0" brushRef="#br0" timeOffset="22297.24">21011 6702 2567 0,'0'5'53'0,"3"0"14"0,3 1-54 16,0-1-13-16,0 3 0 0,0-5 0 0,-1 2 23 0,4-2 1 0,-3-1 1 0,3 1 0 16,3 0-25-16,-3-3-17 0,0 0 2 0,0-3 1 15,0 0-192-15,0 1-38 16</inkml:trace>
  <inkml:trace contextRef="#ctx0" brushRef="#br0" timeOffset="22411.6">21121 6879 2428 0,'-3'35'51'0,"3"-25"10"0,0 1-49 0,3-1-12 0,0 1 0 0,0-3 0 16,0 0 42-16,3-3 6 0,0 3 0 0,3-5 1 16,3 2-49-16,-1-2-20 0,4-3 0 0,0-3 1 15,3 0-143-15,3-5-29 0,0 0-5 16</inkml:trace>
  <inkml:trace contextRef="#ctx0" brushRef="#br0" timeOffset="23107.86">21636 6660 2370 0,'6'-8'67'0,"-3"0"15"0,0 0-66 0,-3 0-16 0,0 3 0 0,0 5 0 32,0 0 104-32,-3-6 18 0,3 6 3 0,-6 0 1 15,0 0-49-15,0 3-9 0,0 0-3 0,0 7 0 0,-6 3-52 0,3 6-13 0,-6 5 0 0,6 2 0 32,-3 3-34-32,6 3-10 0,-2 2-1 0,5 1-1 0,0 2 18 0,6 0 4 0,-3 0 1 0,6-3 0 15,-1-5 23-15,7 1 0 0,0-7 10 0,0-2-10 16,0-2 26-16,3-3-2 0,-3 0 0 15,3-6 0-15,0-2 7 0,0-2 1 0,-1-1 0 0,4-5 0 16,-6-3-32-16,6-2 0 0,-3-3 0 0,0-3 0 16,0-2 0-16,0-3 0 0,-1-2 0 0,1-3 0 15,0-6 0-15,0 1 14 0,0-3-4 0,-3-3-1 16,-3 0-9-16,0-2 10 0,0-1-10 16,-3-2 10-16,-3 0 4 0,-3-2 1 0,3-1 0 0,-6 0 0 15,0-2-5-15,0-1-1 0,-3 1 0 0,0 2 0 16,-3 3-9-16,3 6 0 0,0 4 9 0,-3 1-9 15,3 5 8-15,-3-1-8 0,0 4 8 0,0 2-8 16,0 3 0-16,0 2 0 0,-3 3-10 0,1 3 10 16,-4 2-30-16,3 3 1 0,-6 3 0 0,3 2 0 15,-3 3-22-15,-3 5-4 0,1 1-1 0,-1 4 0 16,3 1-23-16,0 2-5 0,3 0 0 0,0 3-1 16,3 0 72-16,3-1 13 0,0 1 0 0,0-3 9 0,4 6 12 15,-1-3 3-15,0 2 0 0,0-5 0 16,0 3 22-16,3-3 5 0,0-2 1 0,0-1 0 0,3 1-8 15,0-3 0-15,3-3-1 0,0 0 0 0,3-2-11 16,0-6-1-16,0 0-1 0,6 1 0 0,-1-4-17 0,1 1-3 16,6-3-1-16,0 0 0 0,3-3-9 15,0 1 0-15,3-4 0 0,-1 1 0 0,1-3 0 16,0 0 0-16,0 0 9 0,0-2-9 0,-1-1 0 0,1 3-18 0,-3 0 3 0,3-2 1 31,-3 2-94-31,-3 0-20 0,2 0-3 0,-5 3-1 16,0-1-76-16,-3 1-15 0,0 2-3 0,0 3-1 15,-3-2-69-15,-3 2-15 0,3 2-2 0,-3-2-1 0,0 3 314 16,0 2 65-16,0-2 12 0,-1 5 3 0,1-3 168 0,0 6 33 0,0-1 7 0,0 1 2 16,-3-3-79-16,3 2-16 0,-3 1-3 0,0 2-1 15,0 0-69-15,-3 9-14 0,3-1-2 0,-3 3-1 16,0-1-54-16,-3 7-11 0,0-1-3 0,3-3 0 16,-6 3-26-16,3-2-11 0,-3-4 8 0,0 1-8 15,3-5-20-15,0-1-10 0,0-4-2 0,0-4 0 16,3-2-145-16,3-3-30 0,-3-5-5 0</inkml:trace>
  <inkml:trace contextRef="#ctx0" brushRef="#br0" timeOffset="23331.48">22383 6480 2868 0,'12'2'60'0,"0"1"13"0,3 0-58 0,0-1-15 0,2 1 0 0,1 2 0 0,0-2 28 0,0-1 4 0,-3-2 0 0,3 3 0 32,0 0 0-32,-1 2 0 0,1-2 0 0,0 2 0 0,-3-2-32 0,0-1 0 0,-3 1 0 0,3 0 0 31,-6-3 0-31,3 0 0 0,-1 0 0 0,1 0 0 16,0-6-20-16,-3 1-9 0,3 0-3 0,0-6 0 15,-3 1-133-15,0-6-27 0</inkml:trace>
  <inkml:trace contextRef="#ctx0" brushRef="#br0" timeOffset="23524.41">22642 6398 2938 0,'0'21'84'0,"0"3"16"0,-3 2-80 0,3 6-20 0,0 2 0 0,0 3 0 15,0 0 36-15,-3 3 4 0,-3-3 0 0,3 3 0 16,-3-3-24-16,3 2-4 0,-3 1 0 0,3-3-1 15,0-5-11-15,-3 0 0 0,6-6 0 0,-3-2 0 16,0-3 0-16,3-5 0 0,0-3-14 0,3-2 5 16,0-3-196-16,0-6-39 0</inkml:trace>
  <inkml:trace contextRef="#ctx0" brushRef="#br0" timeOffset="23984.01">22931 6657 2343 0,'-6'69'48'0,"6"-43"13"16,0 3-49-16,0 3-12 0,6 2 0 0,-3 1 0 15,3-6 40-15,-1 0 6 0,4-3 1 0,-3 1 0 16,3-9 33-16,3 4 8 0,-3-6 0 0,3-3 1 0,0-3-18 0,-3-2-4 0,3-2-1 0,0-1 0 16,0-5-44-16,0 0-9 0,-1-3-1 0,-2-5-1 15,3 0 5-15,0-8 0 0,0 1 1 0,0-4 0 16,0-7-7-16,0-6-2 0,0 0 0 15,0-5 0-15,-3-5-8 0,2-3 0 0,-2 0-12 16,3-6 12-16,-3-1 0 0,0-1 0 0,3-3 0 0,-3 3 0 16,0 6 0-16,0 2 8 0,-3 5-8 0,0 0 0 15,0 6 8-15,0-1-8 0,-3 6 0 0,-3 3 8 16,0 5-8-16,-3 5 10 16,0 3-10-16,-3 2 10 0,-6 3-34 15,3 5-8-15,-6 3 0 0,-3 8-1 0,-6 8-34 0,1 5-6 0,-7 6-2 16,0 2 0-16,3 3-45 0,0-1-8 0,4 1-3 15,2 0 0-15,3-3 156 0,3 3 31 0,3-3 7 0,3 0 1 16,3-3 29-16,0 1 7 0,3-6 0 0,3 0 1 16,0-2-25-16,6-1-6 0,0 1-1 0,3-6 0 15,6 3-28-15,0-5-5 0,6-1-2 0,0-2 0 16,2-3-12-16,1 1-2 0,3-6-1 0,3 0 0 16,-6 0-19-16,2 0 8 0,1-3-8 0,-3 0 0 15,3-2 0-15,-3 0 0 0,2-1 0 0,-2 1 0 16,0-3-18-16,0 0-4 0,0 3-1 0,-4-3 0 15,1 0-188-15,-6 3-37 0,0-3-8 16</inkml:trace>
  <inkml:trace contextRef="#ctx0" brushRef="#br0" timeOffset="24257.41">23502 6964 2944 0,'3'5'61'0,"3"0"15"0,-3 1-61 0,3-1-15 0,0-2 0 0,0-1 0 0,3 4 38 0,-3-4 5 0,0 1 1 0,3 0 0 15,0-1-36-15,0 1-8 0,-1-1 0 0,4 1 0 16,-3 0 0-16,0-1 0 0,0 4 0 0,0-4 0 16,-3 4 0-16,3-1 0 0,-3 3 0 0,-3 0-11 15,0 2 11-15,0 4 0 0,-3 1 0 0,0 1 0 16,-3 3 0-16,0 2 12 0,0 0-2 0,0 0-1 16,0 1 15-16,3-1 4 0,0 0 0 0,0 0 0 15,3-2 1-15,3-4 1 0,3 1 0 16,3-2 0-16,3-4-2 0,5 1-1 0,4-3 0 0,0-3 0 15,6-5-27-15,3-3 0 0,-1 1 0 0,-2-6 0 16,-3-3-151-16,3-7-29 16</inkml:trace>
  <inkml:trace contextRef="#ctx0" brushRef="#br0" timeOffset="72146.35">6137 13076 2960 0,'3'2'84'0,"0"1"18"0,0 0-82 0,-3 2-20 0,3-2 0 0,0-1 0 0,-3 4 60 0,0-1 8 0,0 3 2 0,3-3 0 31,-3 6-41-31,0-3-8 0,3 5-1 0,-3-3-1 16,0 6-19-16,0 5 0 0,0 1 8 0,3 1-8 0,-3 7 0 0,0 1 0 0,3 4 0 0,-3 2 0 15,0 0 0 1,0 2 0-16,3 4 0 0,-3-1 0 0,3 0 0 0,-3 3 0 16,3 0 0-16,0 0 0 0,-3-2 15 0,0 2-4 0,0-3-1 0,0 0 0 15,0-2-10-15,0-3 0 0,0 0-12 0,-3-2 12 16,3-6-12-16,-3 0 12 0,0-5-12 0,0-3 12 15,0 0-160-15,-3-8-24 16,3 0-4-16</inkml:trace>
  <inkml:trace contextRef="#ctx0" brushRef="#br0" timeOffset="72389.67">6059 13123 2445 0,'18'-2'69'0,"0"2"15"0,3 0-67 0,0 0-17 0,0 2 0 0,2 1 0 15,1 2 84-15,0 1 12 0,0 2 4 0,-3-1 0 16,3 1-71-16,-1 0-13 0,1 0-4 0,0 3 0 16,-6-1 32-16,-3 4 7 0,0-1 1 0,-3 3 0 15,-4 0-16-15,-2 5-4 0,-3 0 0 0,-3 0 0 0,-3 3 18 0,-3 0 3 16,1 2 1-16,-4 1 0 15,-3-1-11-15,-3 3-3 0,-3-2 0 0,0 2 0 16,0-5-60-16,0 2-13 0,1-5-3 0,-1 0 0 16,0-2-94-16,3-1-19 0,0-2-4 0</inkml:trace>
  <inkml:trace contextRef="#ctx0" brushRef="#br0" timeOffset="72649.48">6932 12750 3081 0,'-18'69'64'0,"9"-40"15"0,0 8-63 0,0 3-16 0,-3 5 0 0,3 5 0 0,-3 6 25 0,0 2 3 0,0 5 0 0,0-2 0 15,4 0-1-15,2-5 0 0,0-1 0 0,3 1 0 16,3-3-6-16,3-3-1 0,3 0 0 0,0-2 0 15,2-6-3-15,1-2-1 0,0-3 0 0,3-3 0 16,-3-2-6-16,3 0-2 0,-3-3 0 0,3-5 0 16,0 0-44-16,-3-9-10 0,3 1-2 0</inkml:trace>
  <inkml:trace contextRef="#ctx0" brushRef="#br0" timeOffset="72858.6">7324 13340 2810 0,'9'21'80'0,"0"-2"17"15,3 5-77-15,3 0-20 0,0 2 0 0,3 1 0 0,0-4 56 0,0 6 8 0,2-2 2 0,1-1 0 16,0 3-53-16,0 3-13 0,0-3 0 0,0 0 0 16,-4-2 0-16,1-3 0 15,0 0 0-15,-3-3 0 0,-3 2 0 16,0-1 0-16,0 1-9 0,0-4 9 15,-3-3-188-15,-3-3-32 0</inkml:trace>
  <inkml:trace contextRef="#ctx0" brushRef="#br0" timeOffset="73001.56">7586 13391 2945 0,'-8'8'124'15,"-1"2"-100"1,-3 3 84-16,-3 6 16 0,0-1 3 0,-3 4 1 15,0 4-78-15,-6 6-15 0,1 5-3 0,-1 0-1 16,-3 5-97-16,0 3-19 0,0 3-4 0</inkml:trace>
  <inkml:trace contextRef="#ctx0" brushRef="#br0" timeOffset="76864.28">8009 13491 3087 0,'-6'5'88'0,"3"1"18"0,3-6-85 0,0 2-21 0,0-2 0 0,0 6 0 0,0 2 23 0,3-3 0 16,-3 0 0-16,0-5 0 16,6 3 7-16,-3-3 2 0,0 2 0 0,0-2 0 15,3 3-32-15,0-3 0 0,0 0 0 0,3 0 0 16,-3-3-27-16,3 3-11 0,0-2-2 0,3-3-1 15,-4 2-168-15,1-5-34 0</inkml:trace>
  <inkml:trace contextRef="#ctx0" brushRef="#br0" timeOffset="77019">8066 13846 3112 0,'3'5'65'0,"0"-2"14"0,3-1-63 0,0 1-16 0,2-3 0 0,4-5 0 16,3-1-23-16,3 1-7 0,3-6-2 0,3-2 0 15,3-8-126-15,-1-3-26 0</inkml:trace>
  <inkml:trace contextRef="#ctx0" brushRef="#br0" timeOffset="77301.19">8679 13250 2989 0,'9'0'62'0,"0"3"15"0,0 0-61 0,3 2-16 0,2 0 0 0,-2 3 0 16,6-3 38-16,-3 1 5 0,3-4 1 0,3 4 0 15,0-6-32-15,2 0-12 0,1 0 8 0,3-3-8 16,-6 0 0-16,3 1 0 0,-1-1 0 0,-2 0 0 16,0-2 0-16,-3 0 0 0,0 0 0 0,-3-1 0 15,-3-2 0-15,0 0 0 0,-4 0-14 0,1-2 5 16,-3-1-141-16,-3 1-28 0,0-1-6 0,-3 1 0 31,-3 2 82-31,0 2 17 0,-3 1 3 0,6 5 1 0,-6 0 37 0,-2 8 8 0,-1 0 2 0,0 8 0 16,0 5 137-16,0 8 27 0,0 3 6 0,0 5 0 15,3 8 21-15,3 5 4 0,0 6 1 0,0 5 0 16,0 2-66-16,3 6-14 0,0 5-2 0,0-3-1 16,0 1-30-16,0-1-5 0,0-5-2 0,3 0 0 15,-3-7-29-15,0-4-5 0,3-2-8 0,0-8 11 16,0-3-116-16,3-4-23 0,-3-4-5 0</inkml:trace>
  <inkml:trace contextRef="#ctx0" brushRef="#br0" timeOffset="77547.2">9500 13221 3261 0,'18'11'144'0,"0"2"31"0,6 6-140 0,3-1-35 0,5 6 0 0,-2 0 0 16,3 5 30-16,0-3-1 0,-1 6 0 0,-2 2 0 15,-3 3-13-15,-6 6-2 0,0 2-1 0,-6 5 0 16,-4 3 11-16,-5 3 3 0,-3 2 0 0,-3 3 0 15,-6 2 6-15,0 3 2 16,-5 0 0-16,-4-2 0 0,-3-3-17 0,-3-3-3 0,3-5-1 0,-6-3 0 16,3-10-14-16,4-3-12 0,-4-5 3 0,6-9 0 15,-3-4-96-15,0-6-19 16,3-5-4-16</inkml:trace>
  <inkml:trace contextRef="#ctx0" brushRef="#br0" timeOffset="78067.27">10498 12446 3188 0,'-15'5'134'16,"0"3"-107"-16,0 0 81 0,-3 3 16 0,-3 2 3 0,-3 3 1 15,1 5-93-15,-1 3-19 0,-3 5-3 0,-3 3-1 31,0 2-12-31,4 6 0 0,-7 5 0 0,9-3 0 16,0 0-23-16,6 1-7 0,4-1-2 0,5-8 0 16,3 1-1-16,3-9-1 0,6-2 0 0,3-3 0 0,5-5 34 15,1-3 0-15,6-2 0 0,3-6 0 0,3-2 0 0,0-6 0 0,3-2 0 16,2-6 0-16,-2-2 8 0,3-3 1 0,3-5 1 0,-4 0 0 16,-2-3 8-16,0 0 2 0,-3-2 0 0,-3 2 0 15,-4 0-20-15,-2 0 0 0,0 3 8 0,-3 3-8 16,-3-1 9-16,-3 6-1 0,0 0-8 0,-3 2 12 15,0 3 11-15,0 3 1 0,-3 5 1 0,0 0 0 16,0 0 6-16,0 0 1 0,0 0 0 0,6 3 0 16,0 2-32-16,0 6 0 0,0 2 0 0,0 3 0 15,3 7 0-15,-1 7 0 0,1 4 0 16,0 0 0-16,3 1 0 0,0 2 0 0,-3 0 0 0,3-3 0 16,0 3-20-16,3-2-9 0,0 2-3 0</inkml:trace>
  <inkml:trace contextRef="#ctx0" brushRef="#br0" timeOffset="79462.98">11036 14097 3759 0,'-3'8'107'0,"3"-3"22"0,-3 3-103 0,3-3-26 0,-3 1 0 0,3-4 0 15,0-2 19-15,-3 6-2 0,3-6 0 0,0 0 0 16,0 0-17-16,0 0 0 0,0 0 0 0,0 0 0 16,0 0-12-16,0 0-4 0,0 0 0 0,0 0 0 31,0 0-114-31,0-6-23 0,0 1-5 0</inkml:trace>
  <inkml:trace contextRef="#ctx0" brushRef="#br0" timeOffset="79956.12">12114 13544 3445 0,'0'0'152'0,"0"5"32"0,0 1-147 0,-3 4-29 0,3-2-8 0,0 3 0 16,0 5 14-16,0 5 2 0,0 0 0 0,3 5 0 16,-3 3-16-16,0 6-10 0,3 2 2 0,-3 3 0 15,0 5 0-15,0 5 0 0,0 0 0 0,-3 3 0 16,0-3 8-16,0 1-8 0,-3-4 8 0,0 1-8 16,-3-3 8-16,3 0-12 0,-3 0 12 0</inkml:trace>
  <inkml:trace contextRef="#ctx0" brushRef="#br0" timeOffset="80183.05">11995 13515 3165 0,'6'-3'90'0,"3"1"19"0,3 2-87 15,2 0-22-15,4 0 0 0,3 0 0 0,0 2 39 0,3-2 3 0,3 3 1 0,-1 2 0 31,1 1-43-31,-3 1 0 0,3 1 0 0,-6 3 0 0,-1 2 12 0,-5 0 0 16,0 3 0-16,-3 0 0 0,-6 3 25 0,-3 2 6 0,0 0 1 0,-6 3 0 16,-3 2-15-16,-3 1-2 0,-6 2-1 0,0-3 0 15,-3 3-26-15,-2-2-14 0,-4-3 2 0,0 0 0 16,0-6-135-16,0 1-26 16,1-6-6-16</inkml:trace>
  <inkml:trace contextRef="#ctx0" brushRef="#br0" timeOffset="80414.8">12837 13211 2914 0,'6'5'123'15,"-3"3"-99"1,0 0 93-16,-3 0 19 0,3 2 3 0,-6 1 1 16,-3 10-71-16,-3 3-13 0,0 2-4 0,-9 11 0 15,-5 8-44-15,-7 6-8 0,-3 10 0 0,-3-1-8 16,1 7 0-16,-1-1 0 0,3 5 0 0,6-5 0 15,1-5 16-15,8 0 3 0,0-5 1 0,6-4 0 16,3-1 6-16,6-4 2 0,0-4 0 0,6-4 0 16,3-4-42-16,3-4-8 0,3-1-2 0,0-7 0 15,6-1-164-15,2-9-32 0,4-5-8 0</inkml:trace>
  <inkml:trace contextRef="#ctx0" brushRef="#br0" timeOffset="80588.38">13114 13737 2625 0,'3'5'111'0,"3"3"-89"16,0 3 136-16,3 5 27 0,0 0 6 0,0 5 1 16,0 3-116-16,2 5-24 15,1 3-4-15,0 5 0 0,0 0-25 0,0 8-5 0,3 0-1 0,-3 0 0 16,3 0-17-16,-3 2-19 0,3-2 4 0,-4 0 1 16,1-3 14-16,3-2-12 15,-3-3 12-15,3-2-12 16,-3-9-113-16,-3-5-23 0,3-2-4 0</inkml:trace>
  <inkml:trace contextRef="#ctx0" brushRef="#br0" timeOffset="80774.39">13400 13634 3597 0,'-51'50'75'0,"33"-31"17"15,-3 5-73-15,1 2-19 0,-4 3 0 0,0 3 0 16,-3 0 55-16,0 2 7 0,-2 6 2 0,-1-6 0 15,3 6-45-15,0-3-9 0,3 0-2 0,1 0 0 16,5-5-38-16,0-3-8 0,3-3-2 0,0-2 0 16,6 0-96-16,0-6-19 0,3 1-4 0</inkml:trace>
  <inkml:trace contextRef="#ctx0" brushRef="#br0" timeOffset="80933.56">13697 13851 3385 0,'42'13'71'0,"-24"-8"15"0,-3 1-69 0,6-1-17 0,-4 3 0 0,4-3 0 16,0-2 48-16,0 0 7 0,3-3 1 0,-3 0 0 16,-4-3-45-1,1 0-11-15,0-2 0 0,-3 0 0 16,0 2-49-16,-6 0-12 0,3 1-3 0,-6 2 0 0,0-3-102 0,-3 0-21 0,-3 3-4 0</inkml:trace>
  <inkml:trace contextRef="#ctx0" brushRef="#br0" timeOffset="81050.67">13918 14039 2761 0,'-3'39'122'0,"3"-28"26"16,0 2-119-16,0-2-29 0,0-1 0 0,3-2 0 16,0 0 28-16,0 0 0 0,2-2 0 0</inkml:trace>
  <inkml:trace contextRef="#ctx0" brushRef="#br0" timeOffset="81252.28">14438 13682 2960 0,'3'2'124'0,"-3"4"-99"15,3-4 79-15,-3 6 15 0,0-3 3 0,0 6 1 0,0 2-63 0,0 6-12 0,0 2-2 0,0 5-1 32,0 9-63-32,0 4-13 0,3 6-2 0,0 6-1 0,-3-1 34 0,6 6 0 0,-3-1 0 0,0 1 0 15,0-1 0-15,0 1 0 0,3-1 0 0,-3-2 0 31,-3-2-8-31,3-6-2 0,-3-3 0 0,0-2 0 16,0-6-163-16,-3-5-33 0,-3 0-6 0</inkml:trace>
  <inkml:trace contextRef="#ctx0" brushRef="#br0" timeOffset="81439.42">14391 13724 3445 0,'12'-3'72'0,"3"1"16"0,0-4-70 0,2 1-18 0,7 0 0 0,0-1 0 16,0-1 42-16,3-1 5 0,-1 0 1 0,1 2 0 16,0 1-36-16,0 2-12 0,0 1 9 0,-1-1-9 15,-2 1 0-15,0-4 0 0,0 4 0 0,-3-1 0 16,-4 0-8-16,-2 3-4 0,0 0-1 0,-3 0 0 16,-3-2-134-16,-3 2-26 15,-6 0-6-15</inkml:trace>
  <inkml:trace contextRef="#ctx0" brushRef="#br0" timeOffset="81559.32">14459 13962 3442 0,'15'8'145'0,"0"0"-116"0,3-3 19 0,3 1 4 0,0-4 1 0,2-4 0 32,7-1-129-32,6-8-25 0,3-2-6 0</inkml:trace>
  <inkml:trace contextRef="#ctx0" brushRef="#br0" timeOffset="81777.19">15573 13375 3624 0,'14'16'103'0,"4"5"22"0,0 3-100 0,0 2-25 0,3 6 0 0,-3 2 0 16,0 3 12-16,-1 6-4 0,1-1 0 0,-6 5 0 15,0 4 4-15,-6 2 1 0,0 2 0 16,-3 1 0-16,-6-1 5 0,-3 4 1 0,0-1 0 0,-6-3 0 15,0-2-19-15,-3 0 0 0,-2-3 0 16,-1-2 0-16,-6-3 0 0,3-5 0 0,-3-3 0 0,0-3 0 16,1-2-123-16,-1-8-28 0,0 0-5 15</inkml:trace>
  <inkml:trace contextRef="#ctx0" brushRef="#br0" timeOffset="82363.2">15965 12634 3278 0,'0'0'68'0,"0"0"16"0,0 0-67 0,0 0-17 0,0 0 0 0,0 0 0 0,0 0 45 0,0 0 6 0,0 0 1 0,6 3 0 16,0-1-18-16,-3 3-3 0,3 6-1 0,0 2 0 16,-3 8-22-16,3 6-8 0,0 5 0 0,-3 5 0 15,3 5 0-15,-3 6 0 0,-3 5 0 0,0-1 0 16,0-1 0-16,0-1 0 0,-3 0 0 0,3-2 0 15,-3-3 0-15,0 0 0 16,0-3 0-16,0-5 0 0,0-2 0 0,0-6 0 0,0 0 0 0,0-8 0 16,3 0 0-16,0-8 0 0,0 1 0 15,0-6 0-15,0 0-20 16,3-6-9-16,-3-2-3 0,0 0 0 0,6-2 7 0,3-6 1 0,0-3 0 0,3 3 0 16,3-5 24-16,0 0 0 0,3-1 0 0,2 1 0 15,1 3 0-15,3-1 0 0,0 3 12 0,0 0-4 16,2 5 0-16,1-2 1 0,0 3 0 0,0 2 0 15,0 0-1-15,-1 0 0 0,1 0 0 0,-3 2 0 16,-3 1 20-16,-3-1 3 0,0 1 1 0,-7 0 0 16,-2-1-17-16,-3 1-3 0,0 0-1 0,-6 2 0 15,-3 0 33-15,-3 6 8 0,0-3 0 0,-5 2 1 16,-4 1-32-16,-3 2-6 0,-3 0-2 0,0-2 0 16,-3 0-13-16,0-1-18 0,1-2 4 0,-1 0 1 0,3-5 13 0,0 2 0 15,0-2 0-15,3-3 0 0,1-3 0 0,-4-2 0 16,3-3 0-16,3-3 0 15,-3-5-134-15,3-2-24 0</inkml:trace>
  <inkml:trace contextRef="#ctx0" brushRef="#br0" timeOffset="91098.9">7875 15296 2848 0,'0'0'81'0,"-6"-3"17"16,0-2-78-16,0 2-20 0,6 3 0 0,-6-3 0 15,0 1 104-15,0-1 16 0,-2 0 4 0,2 1 1 16,0 2-72-16,0 0-14 0,0 0-3 0,0 0-1 16,-3 2-35-16,3 1 0 0,0 0 0 0,0 2 0 15,0 3 0-15,0 3-22 0,0-1 3 0,0 6 1 16,0 8-2-16,3 2-1 0,0 6 0 0,0 2 0 15,3 6 21-15,0 2-9 0,3 6 9 0,3-3 0 16,-3 0 0-16,6 0 9 0,-3 3 1 0,6-6 0 16,0-5-10-16,3 0 0 0,0-3 0 0,2-4 8 15,1-4-8-15,3-2 0 0,-3-3-10 0,3-5 10 16,-3-3-11-16,0-2 11 0,-1-3-12 0,-2-3 12 0,3-2-10 0,-6-3 10 0,3-3-8 0,-3-2 8 31,-3-1 0-31,3-4 0 0,-3 2 12 0,-3-5-4 0,3-3 2 0,-4 0 1 16,4-3 0-16,-6-5 0 0,0 1 5 0,0-1 0 0,0-3 1 0,-3 1 0 15,0-1 14-15,-3-4 2 0,0 2 1 16,0-3 0-16,0 0-34 0,-3 0 0 0,1 3 0 0,-4-3-12 16,3 3 12-16,-6 0 0 0,3 3 0 0,-3-1 0 15,-3 4 0 1,0-1-9-16,0 3 9 0,-3 2 0 0,-2 3-24 16,-1 6 1-16,0-1 0 0,0 3 0 15,0 5-9-15,-3 1-3 0,4 2 0 0,-1 2 0 0,0 6-53 0,0 0-12 0,0 6-1 16,3-1-1-16,0 0 16 0,4 6 3 0,-1-1 1 0,3 1 0 15,3-4 73-15,3 4 9 0,0-1 12 0,0-2-2 16,6 3 67-16,3-6 14 0,0 3 2 16,3-3 1-16,0 0-7 0,3-2-2 0,3-3 0 0,3 3 0 15,-1-4-24-15,4-1-5 0,0-1 0 0,3 0-1 16,0 1-28-16,0-1-6 0,3-2-1 0,-4-3 0 16,4 2-9-16,-3-2-3 0,3 3 0 0,-3-3 0 15,0-3-27-15,-4 3-5 16,1-2-2-16,0-1 0 0,-3-2-131 0,3-1-27 0,0 1-4 0</inkml:trace>
  <inkml:trace contextRef="#ctx0" brushRef="#br0" timeOffset="91269.35">8479 15796 3579 0,'0'29'75'0,"0"2"16"0,0-1-73 0,0-1-18 0,-3 0 0 0,3 0 0 15,-3-3 30-15,3-2 2 0,0 0 1 0,-3-3 0 31,3 0-49-31,0-5-11 0,-3 3-1 0,3-3-1 16,0-3-104-16,0 0-21 0,0-2-4 0,0-1-1 16,3-2-65-16,-3-3-12 0,0 3-4 0</inkml:trace>
  <inkml:trace contextRef="#ctx0" brushRef="#br0" timeOffset="91572.77">7506 16380 3113 0,'-6'8'88'0,"3"-2"20"16,0 2-87-16,3-6-21 0,0 3 0 0,3-2 0 15,6 2 48-15,-3-2 4 0,3 2 2 0,3-2 0 16,3 0-25-16,3-1-5 0,2 1 0 0,1 0-1 15,6-1-9-15,0-2-2 0,3 3 0 0,2-3 0 16,7 3 10-16,6-3 2 0,2 0 0 0,-2 0 0 16,3 0-3-16,-1-3 0 0,-2 3 0 0,2 0 0 15,-2 0-6-15,0 0-2 0,-1 3 0 0,-2-3 0 16,-3 2-13-16,-3 1 0 0,-4-1 0 0,-2 1 0 0,0 2-21 0,-3 3-1 0,-4-2 0 0,1 4 0 31,-6 1-146-31,0 2-28 0,-3 0-7 0</inkml:trace>
  <inkml:trace contextRef="#ctx0" brushRef="#br0" timeOffset="92297.74">7991 16915 3347 0,'0'0'70'0,"0"0"15"16,0 0-68-16,0 0-17 0,-3 0 0 0,-3 0 0 0,0 2 52 0,0 1 6 16,-3 0 2-16,1-1 0 15,-1 4-37-15,0-4-7 0,0 4-2 0,-3-1 0 16,3 3-46-16,0 2-10 0,0 4-2 0,3 2 0 16,-3 5-4-16,0 0-2 0,6 5 0 0,-3 3 0 15,3 1 6-15,6 4 2 0,0 0 0 0,0 1 0 16,6-1 33-16,0-2 9 0,3 0 0 0,0-1 0 0,3-4 25 0,0-3 10 0,3-3 1 15,-4-3 1-15,4-4-11 0,-3-1-2 16,3-5-1-16,-3-3 0 0,0-2-12 0,0-3-3 0,0 0 0 16,-4-6 0-16,4-2-8 0,-3-2 0 15,0-3 0-15,0-3 8 0,-3 0-8 0,0-8 0 16,0 0 0-16,-3 0 0 0,0-2 8 0,0-3-8 0,-3 0 12 0,-3-3-4 16,3 0-8-16,-6 3 12 0,3-3-12 0,-3 3 12 15,-3 0-12-15,0 5 10 0,0-2-10 0,-3 5 10 16,0 0-10-16,0 2 0 0,-3 1 0 0,-3 4 0 15,3 1 0-15,0 3 0 0,-2 2 0 0,-1 2 0 16,0 4 0-16,0 2 0 0,0 2 0 0,0 4-11 16,0-1 0-16,3 0 0 0,-2 0 0 0,2 3 0 15,0 0 3-15,3-2 0 0,0 2 0 0,0 0 0 16,3 2 8-16,-3-2 0 0,6 3 0 0,0-3 0 16,0 5 8-16,3-3 3 0,0 4 1 0,3-1 0 15,0 0 6-15,0 0 2 0,6 1 0 0,-3-1 0 16,3-3 0-16,3 1 0 0,3-1 0 0,-3-2 0 15,2 0-8-15,4 0-2 0,-3-2 0 0,3-1 0 16,-3 0-10-16,0-2 0 0,3-1-10 0,-3-2 10 16,2 0-28-16,1 0 0 0,0 0 0 0,0-5 0 15,0 0-97-15,0-3-19 0,0 0-4 0,-1-3-1 16,4 1-127-16,-3-6-26 0</inkml:trace>
  <inkml:trace contextRef="#ctx0" brushRef="#br0" timeOffset="92435.76">8432 17066 2502 0,'0'34'111'0,"0"-21"22"0,0 0-106 0,0 3-27 0,0 0 0 0,0 0 0 0,0 3 127 16,-3 2 20-16,3 3 4 0,-3-3 1 0,3 3-84 0,-3-3-16 0,3 3-3 0,0-3-1 16,0-3-38-16,0 1-10 0,0-3 0 0,3 0 0 31,0-6-94-31,0-2-21 0,-3 0-4 0,6-5-1 16,-6-3-166-16,3-3-34 0</inkml:trace>
  <inkml:trace contextRef="#ctx0" brushRef="#br0" timeOffset="92600.66">8548 17240 3188 0,'9'8'134'0,"3"0"-107"15,3 0 55-15,-4 0 11 0,1-3 3 0,3 1 0 16,0-1-69-16,3 0-14 0,-3-2-2 0,0-1-1 16,3 1-29-16,-3-3-5 0,2 0-2 0,1-3 0 15,0 1-101-15,-3-3-20 0,3-3-4 0,3-3-1 16,-3 0 51-16,-1-2 9 0,1-3 3 0</inkml:trace>
  <inkml:trace contextRef="#ctx0" brushRef="#br0" timeOffset="92772.53">8923 16923 3476 0,'-3'21'72'0,"-3"0"17"0,3 3-71 0,0 2-18 0,-3 3 0 0,3-2 0 16,-3 2 55-16,3-3 7 0,-3 4 2 0,3-4 0 0,0 1-52 0,-3-1-12 0,3 0 0 0,0-2 0 15,0-3-17-15,3 1-7 0,-3-4 0 0,3-2-1 32,0-3-139-32,3-2-28 0,0-1-6 0</inkml:trace>
  <inkml:trace contextRef="#ctx0" brushRef="#br0" timeOffset="93193.7">9247 16894 3423 0,'0'0'72'0,"0"0"15"0,0 0-70 0,0 0-17 0,0 0 0 0,-3 2 0 16,-3 6 40-16,0 0 5 0,1 5 1 0,-4 6 0 15,0 7-88-15,3 9-18 0,-3 7-3 0,0 0-1 16,3 3-25-16,3 3-6 0,-3 0-1 0,6-3 0 16,3-6 77-16,3-2 19 0,3-2 0 0,0-6 0 15,0-5 79-15,3-3 19 0,-1-3 4 0,1-4 1 16,0-1-31-16,0-5-7 0,3-3-1 0,-3-2 0 15,0-1-37-15,0-4-8 0,-3-1-2 0,0-5 0 16,0 0-17-16,0-5 0 0,-4-3 0 0,1-2 0 16,-3-6 0-16,0-5 0 0,0 0 0 0,0-6-9 15,-3-2 9-15,0-3 0 0,0 1 0 0,-3-4 0 16,0 4 0-16,-3-4-10 0,0 1 10 0,4 2 0 16,-4 3 0-16,0 0 0 0,-3 6 0 0,3 1 0 0,0 4-13 15,-3 5 4-15,-3 5 1 0,3 3 0 0,0 2 8 16,0 1 0-16,0 4 0 0,0 4-8 0,0 2 8 15,0 0 0-15,0 2 0 0,4 1 8 0,-1 2-8 0,0 3 0 0,0 0 0 16,0 3 0-16,3 2 0 0,0 3 0 0,0 0 0 16,0 5 0-16,0 0-8 0,3 3 0 15,0 0 0-15,0 2 0 0,0-5-4 0,3 3 0 0,-3 0 0 16,3-3 0 0,0-2-57-16,3-4-12 0,0 1-3 0,0 0 0 0,0-3-140 15,3-5-28-15</inkml:trace>
  <inkml:trace contextRef="#ctx0" brushRef="#br0" timeOffset="93493.24">9286 17338 3374 0,'12'16'71'0,"-6"-13"14"16,0-1-68-16,3 1-17 0,0-6 0 0,3 3 0 16,0-2 50-16,-1-1 6 0,4 0 2 0,0-2 0 15,3 2-41-15,-3-2-8 0,0-3-1 0,3 3-8 16,-6 0 8-16,2-1-8 0,-2 1 0 0,0 0 0 15,-3 2 0-15,0 3 0 0,0-3 0 0,-3 3 0 16,0 0 0-16,0 0 0 0,0 3 0 0,-3 0 0 16,0-1-12-16,0 4-2 0,0-1-1 0,0 3 0 15,-3 0-9-15,0 5-3 0,3 0 0 0,-3 1 0 16,0 4 15-16,-3 6 4 0,0-3 0 0,3 3 0 0,0 0 16 16,0-3 3-16,0 0 1 0,3-2 0 0,3-1 32 15,0-2 6-15,3 0 2 0,3-6 0 0,-1 1-29 0,7-6-6 16,6 1-1-16,0-6 0 15,3-6-36-15,-1-4-8 0,7-1-2 0,0-7 0 16,-3-9-69-16,0-2-13 0,-1-5-4 0</inkml:trace>
  <inkml:trace contextRef="#ctx0" brushRef="#br0" timeOffset="94013.58">7214 15661 3294 0,'-23'45'146'0,"-1"2"30"16,0 6-141-16,0 5-35 0,0 3 0 0,0 3 0 0,1 5 0 0,2-1 0 16,3 6 0-16,0 1 0 0,6 1 0 15,0 4 0-15,6 2 0 0,0 0 0 16,6-3 0-16,3 0 0 0,0-2 0 0,9-3 0 0,3 0 0 0,3-5 0 0,3 0 0 16,9-3 0-16,5 0 0 15,4-5 0-15,9 3-12 0,-1-9 3 16,10 1-99-16,-1-6-20 0,7-2-4 0,5-3-1 0,4-6-50 0,2-2-9 15,1-5-3-15</inkml:trace>
  <inkml:trace contextRef="#ctx0" brushRef="#br0" timeOffset="94310.22">10530 15912 3378 0,'15'11'96'0,"0"-1"20"0,3 9-92 0,3 2-24 0,0 3 0 0,-1 5 0 15,1 5 38 1,-3 9 3-16,0 2 1 0,-3 5 0 15,-6 8-18-15,0 6-3 0,-6 4-1 0,0 6 0 0,-9 3 15 0,0 5 2 16,-6 5 1-16,-3-2 0 0,-3-3-26 0,-3 0-4 0,3-2-8 0,-5-4 11 16,2-4 1-16,-3-4 1 15,0-1 0-15,3-9 0 0,3-8-9 0,1-5-4 0,2-5 0 16,3-3 0 0,0-8-81-16,0-5-16 0,3-3-3 0</inkml:trace>
  <inkml:trace contextRef="#ctx0" brushRef="#br0" timeOffset="94791.5">11322 15592 3430 0,'-6'0'97'0,"0"3"22"0,0-3-95 16,0 0-24-16,0 2 0 0,-3 1 0 15,0 2 24-15,-3 0 0 0,-2 3 0 0,-1 6 0 16,-6 1-24-16,0 7 0 0,-3 4 0 0,0 1 0 15,1 4-28-15,-1 6-1 0,0 0 0 0,3-2 0 16,6-3-6-16,3-3-1 0,0-6 0 0,7-1 0 16,2-7 8-16,3-1 0 0,5-1 1 0,1-5 0 0,6 0 15 0,3-6 2 0,0 1 1 0,6-3 0 15,0-3 17 1,3-2 4-16,2 0 1 0,-2-3 0 16,3 0 21-16,0 0 4 0,-3-3 1 0,-1 4 0 0,-5 1-3 0,0-2 0 15,-3 3 0-15,-3 0 0 0,0 2 0 0,-3 3 0 0,-3 0 0 16,-3 0 0-16,3 3-5 0,-3-1-2 0,0 1 0 0,0 0 0 15,0 2-17-15,0 0-3 0,-1-2-1 0,4 2 0 16,-3 0-28 0,0-2-7-16,3 2-1 0,0 1 0 0,3-4-181 0,0 4-37 0</inkml:trace>
  <inkml:trace contextRef="#ctx0" brushRef="#br0" timeOffset="95135.33">12843 15716 3452 0,'-15'11'153'0,"0"2"31"0,-6 3-147 0,1 2-29 0,-4 6-8 0,-3 3 0 16,-3 10 17-16,0 5 3 15,-2 6 0-15,2 2 0 0,0 8-20 16,6 6 0-16,-2 2 0 0,5 5 0 16,6 1 0-16,0 4 0 0,6 1 0 0,0 3 0 0,6-4 29 0,3 1 3 0,0-3 0 15,6-2 0-15,0-6-32 0,0-3 0 0,6-5 0 16,-3 1 0-16,3-4 0 0,3 1 0 0,0-3 0 0,2-3 0 15,1-2-71 1,0-3-20-16,3-6-4 0,-6-10-1 0,3-5-137 0,3 0-28 0</inkml:trace>
  <inkml:trace contextRef="#ctx0" brushRef="#br0" timeOffset="95986.77">14257 15274 3598 0,'0'0'152'16,"-3"6"-122"-1,-3-1 2-15,0 3 0 0,0 3 0 0,-3 2 0 16,0 8-32-16,0 3-8 0,-6 5-1 0,6 5 0 31,-2 9-21-31,-1 4-4 0,0 3-1 0,0 3 0 0,6-2 11 0,0 2 1 0,3-3 1 0,3-3 0 16,0-2 22-16,3-2 0 0,0-4 0 0,3-2 0 15,3-2 28-15,-3-6 3 0,3-3 1 0,3-2 0 16,-3-3-17-16,-1-2-3 0,1-3-1 0,0-3 0 16,0 0-11-16,0-5 0 0,0-2 0 0,0-4 0 0,0-2 0 15,-3 0 0-15,3-2 0 0,0-4 0 16,0-2 0-16,3-2 0 0,0-1 0 0,-1-2 0 15,1-6 0-15,0-2 0 0,-3 0 0 0,3-5 0 16,0-1 0-16,0-5 0 0,0 3 0 0,-3-5 0 16,-3-3-8-16,0-3 8 0,0 0 0 0,-3 1 0 0,0-1 0 0,-3 0-9 15,-3 3 9-15,0 0 0 0,-3 6 0 0,-3-1 0 0,0 3 0 0,0 5 0 16,-3 0 0 0,-3 3 0-16,0 2 0 0,-3 1 0 0,0 5 0 0,1-1 0 15,-4 6 0-15,0 1 0 0,0-1 0 0,3 5 0 0,-3 0-13 0,4 3 4 31,-1 0-38-31,3 6-7 0,0 2-2 0,0-1 0 16,6 7 12-16,0 4 3 0,0 1 0 0,3 5 0 0,3-1 57 16,0 4 12-16,3-1 3 0,3 1 0 0,3 2-6 0,3-5-1 0,0 2 0 0,3-2 0 15,6 0 21-15,0-3 4 0,3 0 1 0,-1-2 0 16,4-4-34-16,3 1-6 0,-3-2-2 16,0-4 0-16,-1-2-8 0,-2-3 0 0,0 1 0 0,0-4-11 15,0-2-26-15,-3 0-6 16,2-2-1-16,-5-1 0 0,3-2-134 0,-3-3-27 0,-3 0-6 0</inkml:trace>
  <inkml:trace contextRef="#ctx0" brushRef="#br0" timeOffset="96542.53">14617 16007 3296 0,'6'0'94'15,"3"0"19"-15,0 0-90 0,6-2-23 0,0-1 0 0,0 0 0 16,2-2 24-16,1 2 0 0,0-2 0 0,0 0 0 16,0 0 11-16,-3-1 2 0,3 4 1 0,-4-1 0 15,1 3-22-15,0 0-5 0,-6 0-1 0,0 3 0 16,-3-1-10-16,0 1 0 0,-3 2 9 0,0 0-9 16,-3 3 0-16,0 0 0 0,-3 0 0 0,0 3 0 15,-3-1 0-15,0 4 0 0,0 2 0 0,0-1 0 16,0 1 0-16,-3 3 0 0,3-1 0 0,3 4 0 15,0-4 0-15,3 3 0 0,0 0 0 0,3 1 0 0,3-4 0 16,0 1 0-16,6-4 0 0,0 4 0 16,3-6 0-16,0 0 0 0,0 1 0 0,3-4 8 0,-1-2-8 0,4-3 0 0,-3 1-8 0,0-4 8 31,0-4-149-31,0-1-25 0,-3-2-5 0</inkml:trace>
  <inkml:trace contextRef="#ctx0" brushRef="#br0" timeOffset="96911.52">13900 16785 3521 0,'12'16'73'0,"-6"-11"18"0,0-2-73 0,5 2-18 0,1-2 0 0,3 2 0 15,3-2 24-15,6 0 2 0,0-1 0 0,5-2 0 16,7 3-2-16,6-1 0 0,3-2 0 0,2 0 0 16,7 0-24-16,2 0 8 0,4 0-8 0,-1-2 0 15,7-1 31-15,-1 3 1 0,4-2 0 0,-1-1 0 16,1 3-16-16,-1 0-2 0,1 0-1 0,-4 0 0 15,-2 0-9-15,-4 3-4 0,-2-1 0 0,-7 1 0 16,-2 2 0-16,-6-2 0 0,-4 2 0 0,-2 0 0 16,-6-2-46-16,-6 2-9 0,-1 1-1 0,-5-1-1 15,-6 3-166-15,-3-3-33 0</inkml:trace>
  <inkml:trace contextRef="#ctx0" brushRef="#br0" timeOffset="97556.74">14528 17367 3057 0,'0'-10'87'0,"-6"-1"18"16,3 1-84-16,0-1-21 0,-3 0 0 0,0 1 0 16,0-1 81-16,-3 3 12 0,0 0 3 0,-3 3 0 15,0 2-52-15,-3 3-11 0,4 0-1 0,-7 11-1 16,-3 5-18-16,0 10-3 0,-6 6-1 0,3 8 0 16,-2 5-101-16,-4 8-21 0,0 7-4 0,9-4-1 15,0 0 79-15,7-3 16 0,5-3 3 0,3-5 1 16,6-3 19-16,3-8 0 0,3 1 0 0,5-6 0 0,1-5 0 15,3-3 11-15,3-5-2 0,3-6 0 0,0-7-9 16,3-6 0-16,2-2 0 0,4-11 0 16,0-2-30-16,3-9-8 0,2-2-2 0,-2-5 0 0,-3-6 16 0,3 0 4 0,-4-2 0 0,-5-3 0 15,0 3 6 1,-3-1 2-16,-6 1 0 0,3 5 0 16,-6 0 25-16,-1 0 6 0,-2 5 1 0,0 3 0 0,-3 0 28 15,0 3 7-15,0-1 1 0,-3 3 0 0,0 3 5 16,0 0 2-16,0 5 0 0,-3-2 0 15,0 2-19-15,0 2-4 0,0 1-1 0,-3 3 0 0,0-1-14 0,0 0-2 0,0 4-1 16,-3-1 0-16,0 5 2 16,0-2 0-16,-3 2 0 0,3 3 0 0,-5 3-24 0,2 2 0 0,-3 0 0 0,-3 6 0 15,0 2-8-15,0 6 0 0,0 4 0 0,-3 4 0 16,3-1 8-16,1 3 0 0,2 1 0 0,3-1 0 16,-3 2 9-16,3-2-9 0,0 3 12 0,3-5-12 15,0 2 23-15,0-3-3 0,3-2 0 0,0-3 0 16,0 0 2-16,6-2 0 0,0-3 0 15,-3 0 0-15,6-3-22 0,-3-3 0 0,3-2 0 0,0 0 0 32,6-5-26-32,0 2-10 0,0-5-1 0,5-2-1 0,4-6-74 0,6 0-16 0,0-3-2 0,6-5-1 15,2 3 55-15,1-3 10 0,3 0 2 0,-1 3 1 16,-2 0-26-16,0 2-6 0,0 3-1 0</inkml:trace>
  <inkml:trace contextRef="#ctx0" brushRef="#br0" timeOffset="97751.28">14912 17793 3557 0,'0'6'101'0,"0"-1"22"0,3-3-99 15,-3 4-24-15,3-1 0 0,0-2 0 16,-3 2 62-16,3 0 7 0,-3 3 2 0,3-2 0 0,-3 1-57 0,-3 4-10 0,3 0-4 0,-3-1 0 16,3 3 0-16,-3 6 0 0,0-3 0 0,0 5 0 15,0-2 0-15,0 4 0 0,3-2 0 0,0 1 0 31,0-4-33-31,3 3-7 0,0-5 0 0,0 0-1 16,3-3-92-16,3-2-19 0,0-3-3 0</inkml:trace>
  <inkml:trace contextRef="#ctx0" brushRef="#br0" timeOffset="98039.43">15245 17674 2473 0,'12'8'104'0,"3"0"-83"16,3 0 137-16,0 0 27 0,2-3 6 0,4 1 1 16,0-1-87-16,3 0-17 0,0 0-3 0,2-2-1 15,4 0-38-15,0-1-8 0,3 1-2 0,-1 0 0 16,-2-3-16-16,0 2-3 0,0 1-1 0,-4 0 0 15,-2-1-16-15,-3 1 0 0,3-1 0 0,-6 1 0 16,-1 0-19-16,1-1-7 0,-3-2-2 0,-6 3 0 16,0-6-169-16,-3 1-35 0</inkml:trace>
  <inkml:trace contextRef="#ctx0" brushRef="#br0" timeOffset="98166.79">15790 17603 3400 0,'-6'61'71'0,"3"-38"16"0,-3 7-70 0,3 4-17 0,-3 3 0 16,-3-3 0-16,3 6 35 16,-3 0 3-16,-3-1 1 0,3 1 0 0,3 0-39 0,-3-6 0 0,4 3 0 0,-1-8 0 31,3-2-92-31,0-6-16 0,3-3-3 0</inkml:trace>
  <inkml:trace contextRef="#ctx0" brushRef="#br0" timeOffset="98556.27">16150 17465 3296 0,'-3'5'94'0,"-3"3"19"0,-3 3-90 0,3 2-23 0,-3 0 0 0,0 6 0 16,0 2 20-16,0 8 0 0,1 0 0 0,-1 6 0 16,6-1-20-16,3 3 0 0,3 3-12 0,3-3 4 15,2-5 21-15,4-1 5 0,3-2 1 0,0-2 0 16,3-1 36-16,0-4 7 0,0-1 2 0,3-3 0 15,-1-2-26-15,1-5-5 0,3-1-1 0,-3-2 0 16,0-5-15-16,0-3-3 0,-1-3-1 16,1-2 0-16,0-3-9 0,-3-3-4 0,0-2 0 0,0-3 0 15,-3-5 0-15,-1-3 0 0,-2-2 0 0,0-6 0 16,0-8 0-16,-3-5 0 0,0-2 0 0,-6-3 0 0,0-3 0 0,0 2-8 0,-6 1 8 0,0 0-10 31,-3 2-21-31,0 1-4 0,-3 4-1 0,-3 4 0 16,0 7 0-16,-3 5 0 0,1 6 0 0,-4 3 0 0,0 4 36 0,0 7 0 0,0 4 0 0,0 0 0 15,0 3 0 1,4 6 0-16,-1-1 12 0,0 3-3 0,3 5 6 0,0 3 1 0,0 2 0 16,3 4 0-16,0 1-7 0,3 4-1 0,0 2 0 0,0 0 0 31,3 0-27-31,0 0-5 0,3 0-2 0,-3 3 0 0,6-3-86 16,0-2-18-16,0 2-3 0</inkml:trace>
  <inkml:trace contextRef="#ctx0" brushRef="#br0" timeOffset="98857.45">16528 17859 3199 0,'15'-5'67'0,"0"0"14"16,3 0-65-16,-3-3-16 0,5 2 0 0,-2-2 0 15,3 0 65-15,3 0 10 0,0 3 1 0,0 0 1 16,-1 2-49-16,-2 3-9 0,0 0-3 0,0 0 0 15,-6 3-3-15,0 2-1 0,-4 0 0 0,-2 1 0 16,-3 2-12-16,3 2 0 0,-6 1 0 0,0-1 0 16,0 4 0-16,-3 2 0 0,-3-3 0 0,3 5 0 15,-3-2 0-15,3 0 0 0,-3 3 0 0,0-4 0 0,3 1 9 16,0 0-1-16,0-3 0 0,3 1 0 0,3-4-8 0,0 1 0 16,0-3 0-16,3-3 8 15,0 0-24-15,3-5-4 0,3 0-2 0,0-5 0 16,0 0-50-16,2-6-9 15,4-2-3-15,-3-6 0 0,3 1-137 0,-6-6-28 0</inkml:trace>
  <inkml:trace contextRef="#ctx0" brushRef="#br0" timeOffset="99619.96">17632 15954 3458 0,'0'0'72'0,"0"0"16"0,0 0-71 0,0 0-17 0,0 0 0 0,3 6 0 15,3 4 42-15,3 1 5 0,3 5 1 0,3 5 0 16,3 11-32-16,6 5-5 0,2 10-2 0,4 9 0 15,3 10-9-15,0 13 8 0,2 9-8 0,-2 4 8 16,-3 9 29-16,-6 5 6 0,-3 2 1 0,-7 3 0 16,-2-2-28-16,-6-1-6 0,0-2-1 0,-6-3 0 15,-6-2-9-15,0-6 0 0,-3-2 0 0,-2-3 0 16,-1-8 0-16,-6-8 0 0,3 0 0 0,-6-5 3 16,0-9-17-16,-3-1-2 0,-2-6-1 0,8-16 0 15,-3 0-182-15,-3-3-36 0,0 0-7 0,3-4-2 0</inkml:trace>
  <inkml:trace contextRef="#ctx0" brushRef="#br0" timeOffset="100283.7">18448 15047 3524 0,'0'0'156'0,"3"5"32"0,-3 3-150 0,3-3-30 0,0 3-8 0,3 3 0 0,-3 2 27 0,0 3 4 0,3 3 1 0,-3 2 0 16,0 8-32-16,0 0 0 0,0 8 0 0,0 3 0 31,-3 5-20-31,0 8-9 0,-3-1-3 0,0 1 0 16,0 3 32-16,-3-3 0 0,0 0 0 0,0-3 0 0,0-2 0 0,0-3 0 0,0-3 0 16,3-2 0-16,-3-6 0 0,6-5 0 15,-3 0 0-15,0-8 0 0,3-2 0 0,3-3 0 0,-3-6 0 0,3 1 0 16,-3-3 0-16,3-3 0 0,0 1 0 0,3-4 0 15,-3-4 0-15,3-1 0 0,3-2 0 0,3-3 0 16,0-3-24-16,5-5 2 0,1 0 0 0,3 0 0 16,6-2 22-16,3 2 12 0,-1 0-2 0,1 3 0 15,0 2 2-15,0 3 0 0,0 3 0 0,-4 2 0 16,-2 3-12-16,-3 3 0 0,0 5 0 0,-3 0 0 16,-3 3 0-16,-4-1 0 0,1 3 0 0,-3 3 0 15,-6-3 37-15,-3 1 6 0,-3-1 1 0,0 0 0 16,-6 0-35-16,0 1-9 0,-5-1 0 0,2-3 6 15,-6 1-17-15,3-3-1 0,-6 0-1 0,0 0 0 16,0-3 13-16,-2 0 16 0,-1 1-3 0,0-4-1 16,0 1-12-16,-3-3 0 0,4-3 0 0,-4 1 8 15,3-1-54-15,-3-2-9 0,0-1-1 0</inkml:trace>
  <inkml:trace contextRef="#ctx0" brushRef="#br0" timeOffset="133704.81">20639 12139 3005 0,'0'0'127'0,"0"0"-102"16,0 0 40-16,0 0 8 0,0 0 2 0,0 0 0 15,-6 3-34-15,6-3-6 0,0 0-2 0,-3 2 0 16,-3 4-33-16,3 2 0 0,0 0 0 0,0 5 0 15,0 8-17-15,0 5 2 0,0 9 1 0,0 4 0 16,0 6-22-16,0 8-5 0,-3 8-1 0,3-3 0 16,3 3 24-16,0 0 5 0,-3-3 1 0,6 1 0 15,-3-4 12-15,6-2 0 0,0-3 0 0,3-2 0 16,0-3 0-16,3-3 0 0,0 1 0 0,3-6 10 16,-1-6 33-16,1-2 6 0,3-2 2 0,0-6 0 0,3-5-21 0,-3-3-4 15,3-2-1-15,-4-6 0 0,1 0 2 16,0-5 0-16,0-2 0 0,-3-4 0 15,-3-4-5-15,0-1-1 0,0-2 0 0,-1-5 0 0,-2-4-7 0,0-4-2 0,-3-3 0 0,-3-3 0 32,0-5-12-32,0-3 0 0,-3-2 0 0,-3-3 0 0,0-3 0 15,-3-2 0-15,0-3 0 0,-3-2 0 0,1-1 0 0,-1-2 0 16,0 2 0-16,-3-2 0 0,0 8 0 0,0 0 0 0,-3 2 0 16,3 6 0-16,-6-1-22 0,3 6-1 0,1 3 0 15,-4 5 0-15,0 2-5 16,-3 3-2-16,3 3 0 0,-3 5 0 0,-3 3 6 0,-2 3 2 0,-1 2 0 15,-6 5 0 1,0 8-40-16,-2 6-8 0,-4 2-2 0,3 6 0 0,1 4-46 16,2 7-10-16,0 4-1 0,3-2-1 15,6-1 66-15,4 1 12 0,2 0 4 0,3-6 0 0,6 4 130 0,3-4 26 0,6-2 6 0,0 0 1 16,9-3-41-16,3 0-8 0,0 0-2 0,6-2 0 16,2-4 10-16,1 1 2 0,6-2 0 0,-3-4 0 15,6 1-21-15,-1-3-4 0,1 0-1 16,3-3 0-16,-3-2-20 0,-1-3-4 0,1-3-1 0,0 0 0 15,-6 1-14-15,3-6-3 0,-7 0-8 0,1 0 12 16,0 0-12-16,0 0 0 0,-3 0 8 0,0-3-8 16,-3 3 0-16,-1-2 0 0,1 2 0 0,-3 0 0 15,3 0-16-15,0-2-7 0,-3 2-1 0,3 0 0 16,0-3-30-16,0 3-6 0,-1-2-2 0,1 2 0 16,0 0-146-16,0-3-30 0,0 3-6 0</inkml:trace>
  <inkml:trace contextRef="#ctx0" brushRef="#br0" timeOffset="133911.31">21380 12756 3296 0,'0'23'94'0,"0"1"19"0,3 3-90 0,-3 2-23 0,0 0 0 0,0 0 0 15,0 0 22-15,0 0 0 0,-3 3 0 0,0-3 0 16,0 0-22-16,3-2 8 0,-3-1-8 0,-3-2 0 16,3-3-10-16,0-2-6 0,0-1-2 0,0-5 0 15,0 1-147 1,3-4-30-16,-3-2-5 0</inkml:trace>
  <inkml:trace contextRef="#ctx0" brushRef="#br0" timeOffset="134121.12">21672 12618 3157 0,'14'19'66'0,"-8"-14"14"0,0 0-64 0,3 0-16 0,0-2 0 0,3 0 0 16,-3 2 80-16,3-2 13 0,3-1 3 0,-3 1 0 15,3-3-65-15,-1 0-13 0,1 0-2 0,0 0-1 16,3-3-24-16,0 1-5 0,0-4-1 0,0 1 0 15,3 0-90-15,-1-1-19 0,1-1-3 0</inkml:trace>
  <inkml:trace contextRef="#ctx0" brushRef="#br0" timeOffset="134683.28">21731 13131 3344 0,'3'19'70'0,"-3"-14"14"0,3 0-67 15,-3 1-17-15,3-1 0 0,3 0 0 0,0 1 51 0,0-4 6 0,3 3 2 0,0 1 0 16,0-4-36-16,3 4-7 0,2-4-2 0,4 1 0 16,-3-3-14-16,6 0 0 0,-3-3 0 0,3-2 0 31,0 2-36-31,-1-2-3 0,4-3-1 0,-3 0 0 16,6 0-144-16,-3-5-28 0,2 0-7 0</inkml:trace>
  <inkml:trace contextRef="#ctx0" brushRef="#br0" timeOffset="135427.54">22895 12568 2698 0,'-3'-6'76'0,"0"-2"18"0,0 1-75 0,0-1-19 0,0-3 0 0,-3 0 0 15,0 4 96-15,0-4 16 0,0 0 4 0,-3 1 0 16,-3-1-52-16,3 6-9 0,-2-3-3 0,-4 3 0 16,3 2-24-16,-3 0-4 0,0 1-2 0,-3 2 0 15,3 2 8-15,-3 4 2 0,1-1 0 0,2 6 0 16,-3 4-50-16,0 7-10 0,3 4-1 0,-3 3-1 15,3 6 30-15,3-1 0 0,0 6 0 16,1-1 0-16,2 1 0 0,0 5-19 0,3-3 3 0,0 1 0 16,3-4 16-16,3-2 0 0,0-2 0 0,3-3 0 15,0-3 0-15,3-3 0 0,0-2 0 0,3-3 0 16,0-2 0-16,2-4 0 0,-2-1 0 0,6-6 0 16,0-3-12-16,-3-2 0 0,6-3 1 0,-3-3 0 15,3-5 11-15,0-5 0 0,-1 0-9 0,1-3 9 16,0-3 0-16,0-2 0 0,-3 2 0 0,0-4 0 0,-3 1 0 0,0-4 0 15,-4 2 10-15,1-2-10 16,-3-1 18-16,0 1-3 0,-3-1-1 0,0 1 0 0,0 2 19 16,-3-2 4-16,3-1 1 0,-3 6 0 15,0-3-30-15,0 6-8 0,0-1 0 0,0 3 0 0,0 3 8 0,0 2 0 16,3 1 0-16,-3 2 0 0,0 3-8 16,0 5 0-16,0 0 0 0,0 0 0 0,0 0 0 0,0 0 0 0,0 0 0 15,0 0 8-15,0 0-8 0,3 5 0 0,0 3 0 16,-3 5 0-16,3 3 0 0,0 0 0 0,0 5 0 0,0 3 0 15,0 5 0-15,-3 0 0 0,3 5 0 16,-3-2 0-16,3 0 0 0,-3-3 14 16,0 0-2-16,0-2 0 0,3-1-3 15,-3-5-1-15,3 0 0 0,-3-5 0 0,3 0-8 0,-3-5 0 0,3-1 0 0,-3-4-11 32,3-1-145-32,-3-5-28 0,0 0-7 0</inkml:trace>
  <inkml:trace contextRef="#ctx0" brushRef="#br0" timeOffset="135600.54">23201 12869 3644 0,'0'0'153'0,"0"0"-122"16,0 0 17-16,0 0 3 0,0 0 1 0,0 0 0 15,0 0-68-15,0 0-12 0,0 0-4 0,6-8 0 16,0-2-128-16,0-3-25 0,0-6-6 0</inkml:trace>
  <inkml:trace contextRef="#ctx0" brushRef="#br0" timeOffset="135880.87">23606 12171 3430 0,'0'8'97'0,"-3"-3"22"0,3 6-95 0,0-1-24 0,-3 1 0 0,3 2 0 16,-3 6 23-16,3-1 0 16,-3 6 0-16,3 2 0 0,-3 6-23 0,3 5 8 0,0 5-8 0,0 3 0 15,0 3 0-15,0 2 8 0,0 3-8 16,0 0 0-16,-3 3 29 0,3-1 2 0,-3-2 0 0,0 0 0 16,1-5-5-16,-1-3-1 15,0-3 0-15,0-2 0 0,-3-6-16 0,0 1-9 0,0-1 10 0,0-5-10 16,0-2 0-16,0-4 0 0,0 1-13 15,0-3 4-15,3-5-81 0,-3 0-16 16,3-3-3-16,0-5-1 0,3 0-139 16,0-3-28-16,0-5-6 0</inkml:trace>
  <inkml:trace contextRef="#ctx0" brushRef="#br0" timeOffset="136285.37">23847 12547 3141 0,'0'0'65'0,"0"0"16"0,0 0-65 16,0 0-16-16,0 0 0 0,0 0 0 15,-6 0 74-15,3 0 11 0,-2 5 3 0,-7 5 0 16,0 4-71-16,3-6-17 0,0 0 0 0,-3 5 0 0,-3 0 0 16,0 0 0-16,-3 3 0 0,-3 3 0 0,4-4 0 0,-4 1 0 0,0-2 0 0,3 1 0 15,0-1 0-15,0-4-11 0,3 1 2 0,1-3 0 31,2 2 9-31,0-4 0 0,6-1 0 0,-3 0 0 0,3-2 0 0,3 0 11 0,3-3-11 0,0 0 12 16,0 0 16-16,0 0 3 0,3 5 1 0,0-3 0 16,6 4-24-16,0-1-8 0,6 0 0 0,3 1 0 15,2-1 0-15,4 3 0 0,6 2 0 0,0 1 0 16,-1 0 0-16,7-1 14 0,0 3-2 16,0 1-1-16,-1 2 10 0,-2-1 3 0,-3 4 0 0,0-1 0 15,-4 1 6-15,-2-3 2 0,0 5 0 0,-3-2 0 16,-3 2-16-16,-3 0-2 15,-1 3-1-15,-2 0 0 0,-3-1-9 0,0 1-4 0,-6 0 0 0,0 0 0 16,0-3 0-16,0 3 0 0,-3-3 0 0,0 0 0 16,3 0-43-16,-3-2-8 15,0-3-1-15,0 2-1 0,0-5-163 0,0 1-33 0</inkml:trace>
  <inkml:trace contextRef="#ctx0" brushRef="#br0" timeOffset="137768.4">20835 13946 3565 0,'0'0'101'0,"0"0"22"0,0 0-99 0,-3 5-24 0,-3 1 0 0,3-1 0 15,-3 0 40-15,0 3 4 0,0-2 0 0,0 2 0 16,0 2-26-16,-2 1-5 0,2 5-1 0,-3-1 0 16,3 4-12-16,0 2-16 0,3 3 3 0,-3 2 1 15,3 6-7-15,0 3-1 0,0 4 0 0,0 1 0 16,6 0-9-16,0 5-3 0,0 0 0 0,3-6 0 16,0 1-6-16,0-8-2 0,3-3 0 15,0-3 0-15,2-2 40 0,1-5 0 0,0-1 0 0,0-2 0 16,0-3 12-16,0-5-4 0,3 0 0 0,-3-3 0 15,3-5 0-15,0-2 0 0,-1-4 0 0,1-1 0 16,-3-4 10-16,3-5 2 0,0 0 0 0,-3-2 0 0,0-6 9 16,-3 0 3-16,0-2 0 0,0-4 0 15,-3-1-23-15,-4-4-9 0,4 1 8 0,-3-3-8 0,-3 2 0 16,-3-2 0-16,0 0 0 0,0 6 0 16,-2-4 0-16,-1 4 0 0,-3-1 0 0,0 0 0 15,0 3 0-15,-3-5 0 0,0 2 0 0,-3 3 0 0,-3 2 0 0,0 3 0 16,-2 6 0-16,-4 2 0 0,-6 5-14 0,0 3 5 0,0 3 1 0,-5 8 0 31,2 2-26-31,0 6-5 0,0 7-1 0,4 1 0 16,-1 5 0-16,6-1 0 0,3 6 0 0,0 3 0 0,7-3 31 0,5 0 9 15,0 3 0-15,3 0 0 0,3-3 12 0,6 3 10 0,0-3 2 16,3 0 0-16,0-3 6 0,6 1 2 0,-1-1 0 0,4-2 0 16,3-3-17-16,3-2-3 0,-3 2-1 0,3-5 0 15,0-3 9-15,-1-2 3 0,1-1 0 16,3-4 0-16,-3-1 6 0,3 0 2 0,-3-5 0 0,-1 3 0 15,4-6-18-15,-6 1-3 16,3-1-1-16,0-2 0 0,-3-1-9 0,-4 1-11 0,4-3 3 0,0 0 0 16,-3 0-78-16,0-2-15 15,-3 2-3-15</inkml:trace>
  <inkml:trace contextRef="#ctx0" brushRef="#br0" timeOffset="138109.28">21484 14515 2656 0,'6'0'112'16,"3"3"-90"-1,0-3 102-15,0 0 20 0,0 2 4 0,0-2 0 16,3 0-64-16,-1 3-14 0,1-3-2 0,0 0-1 0,3 3-30 0,-3-3-5 0,0 0-2 0,3 2 0 15,-3 1-22-15,0 0-8 0,0-1 0 0,-4 4 0 16,4-1 0-16,-6 0 0 0,3 3 0 0,-3 0 0 31,-3 0 0-31,0 2 0 0,0 4 0 0,-3 2 0 0,-3 2 0 0,-3 6 0 0,0 2 0 16,-3-2 0-16,0 5 0 0,3 0 0 0,0 1 0 16,-2-4 0-16,5 0 0 0,0-4 0 15,0-1 0-15,3-3 0 16,0-2-20-16,3-3-9 0,0 1-3 0,3-6 0 0,2-3-102 15,1-3-21-15,3-2-4 0</inkml:trace>
  <inkml:trace contextRef="#ctx0" brushRef="#br0" timeOffset="138292.09">22064 14433 3535 0,'6'3'100'0,"3"-1"22"16,0 1-98-16,3 0-24 0,-3-1 0 0,3-2 0 15,3-2 31-15,-3-1 1 0,3-2 0 0,0 2 0 16,2-5-32-16,1 3-13 0,3 0 1 0,-3-1 0 16,-3 1-29-16,3 2-6 0,-3-2-1 15,-1 2 0-15,-2 3-134 0,-3 0-27 0,0 3-6 0</inkml:trace>
  <inkml:trace contextRef="#ctx0" brushRef="#br0" timeOffset="138403.37">22222 14703 2948 0,'0'13'131'0,"3"3"26"0,0-5-125 15,0-1-32-15,3 3 0 0,0-5 0 0,0-2 30 0,6-1 0 0,0 0 0 0,0-5 0 32,3-2-141-32,2-1-28 0,1-5-5 0</inkml:trace>
  <inkml:trace contextRef="#ctx0" brushRef="#br0" timeOffset="138857.57">22761 14081 2945 0,'6'-5'124'0,"-3"2"-100"16,3 3 76-16,-6 0 14 0,3 3 3 0,3-1 1 15,-3 1-51-15,3 2-11 16,-3 1-1-16,3 2-1 0,-3 0-43 0,3 2-11 0,0 3 0 0,-4 3 0 16,1 0-24-1,3 3-6-15,0 2-2 0,-3 0 0 0,3 3 32 0,-6 2 0 0,3 1 0 0,0-1 0 16,-3 3 0-16,0 0 0 0,0 3 0 0,0-3 0 15,-3-2 0-15,0-6 0 0,3 3 0 0,-3-6 0 16,0 1 0-16,0-3 13 0,3-3-1 0,-3 0 0 16,3-5-12-16,0 0 0 15,0 0 0-15,0-3 0 0,3-2 0 0,-3-3-16 0,0 0 3 0,0 0 1 16,3 0 12-16,3-3 0 0,0-2 0 0,0 0 0 16,0-3 0-16,3-3 0 0,0 0 0 0,3 1 0 0,0-1 0 15,0-2 0-15,3 5 0 0,-1-2 0 16,1 4 0-16,3-2 0 0,0 6 0 0,18-6 0 15,-9 8 0-15,-18 0 0 0,5 2 0 0,-2 1 0 0,0 2 0 0,0-2 0 0,0 2-10 16,-3 1 10-16,0-1 0 0,-3 3 0 0,0-3 0 0,-6 3 0 16,0 0 0-1,-3 0 0-15,-3 0 0 0,-9 10 0 0,-3-4 0 16,6-6 0-16,-3 2 0 0,-3 1 0 0,1-3 40 0,-7 2 2 0,3 1 1 16,-3-3 0-16,0 0-18 15,4-3-3-15,-1 0-1 0,0-2 0 0,3 0-36 0,0-3-7 0,0 0-2 16,6-3 0-1,0 0-124-15,4-2-26 0,-1 0-5 0</inkml:trace>
  <inkml:trace contextRef="#ctx0" brushRef="#br0" timeOffset="138991.97">23359 14518 3535 0,'0'10'100'0,"3"-2"22"0,-3 0-98 0,0-3-24 0,3 1 0 0,-3-1 0 15,0-5-40-15,0 0-12 0,0 0-4 0</inkml:trace>
  <inkml:trace contextRef="#ctx0" brushRef="#br0" timeOffset="139228.51">23788 13944 3586 0,'-3'15'75'0,"0"1"17"0,0 3-74 0,3 5-18 0,0-1 0 0,-3 4 0 15,0 2 0-15,0 3 0 0,0 0 0 0,-3 5 0 0,3 2 0 0,3 4 0 0,-3 2 8 0,0 0-8 16,0 0 0-16,3-1 0 0,-3 1 0 16,3 0 0-16,-3-5 0 0,3 0 0 0,-3 0 0 0,3-6 0 15,0 0 0 1,0-2 0-16,-3-5 0 0,3-1-12 15,0-8-130-15,0-2-26 0,0-2-4 0</inkml:trace>
  <inkml:trace contextRef="#ctx0" brushRef="#br0" timeOffset="139553.71">24142 14298 3138 0,'0'8'132'0,"-3"-3"-105"16,0 3 79-16,0-2 16 0,-3-1 3 0,-3 3 1 15,0 0-76-15,-3 0-15 0,-2 0-3 0,-1 2-1 16,0 1-31-16,-6-1 0 0,3 1 0 0,-3 0 0 16,0-4-16-16,1 4 3 0,-1-3 1 0,0 0 0 15,6-3 12-15,0 0 0 0,3 1 0 0,-9 4-9 16,12-7 9-16,9-3 0 0,0 0 0 0,0 0 0 16,0 0 0-16,0 0 0 0,0 0 0 0,0 0 0 15,3 0 9-15,3 0 4 0,0 3 1 0,3-1 0 0,0 1-14 0,0 2 0 16,3 3 0-16,0 3 0 15,0-1 0-15,3 6 0 0,-3 0 0 0,0 3 0 0,2-1 27 0,1 3 2 0,0 3 1 0,0 0 0 16,3 0-12 0,0-3-2-16,0 3-1 0,0-6 0 15,2 3-11-15,-2-2-4 0,3-3 0 0,0 0 0 0,-3-3 0 16,0 0 0-16,-1-2 0 0,-2-1 0 16,0-2-84-16,-3-2-17 0,0-1-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05:36.4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77 7874 1904 0,'0'0'42'0,"0"0"9"0,0 0 1 0,0 0 1 0,0 0-42 0,0 0-11 0,0 5 0 0,-3-2 0 0,3 0 10 0,0-3 0 16,0 0 0-16,0 0 0 0,3 5-10 0,0-2 0 15,3-1-12-15,0 1 12 0,0-1-17 0,6 1 4 0,0-3 1 16,0 5 0-16,3 1 12 0,3-1 0 0,3 0 0 0,2-2 0 15,1 0 0-15,3-1 10 0,0 1-10 16,0 0 8-16,-4-1 21 0,4 3 4 0,-3 3 1 0,0-2 0 16,0-6-10-16,-1 0-1 0,1 2-1 0,0 1 0 15,3 0 16-15,-3-1 3 0,-4 1 1 0,4 0 0 16,0-1-22-16,0 1-5 0,0-1-1 0,-3 1 0 16,-1 0-14-16,1-1 11 0,-3 4-11 0,0-4 10 15,0 1 6-15,0 0 0 0,-3-6 1 0,2 3 0 16,-2 0 1-16,3-3 0 0,-3 3 0 0,0 3 0 15,-3-3-5-15,3 0-1 0,-3 0 0 0,-3 0 0 16,2 0-12-16,-2 3 9 0,3-1-9 16,-6-2 8-16,3 3-8 0,-3-3 8 0,0 5-8 0,-3-5 8 15,0 3-8-15,0 0 8 0,0-1-8 0,0-2 8 0,-3 0-8 16,0 0 8-16,0 5-8 0,0-2 8 16,0-3-8-16,0 0 8 0,0 0-8 0,0 0 8 15,0 0-8-15,0 0 0 0,-3 5 0 0,3-5 0 0,0 0 0 0,0 0-11 16,0 0 3-16,0 0 0 0,0 0 8 0,-9 0-10 15,3 0 10-15,0 0-10 0,-3 0 10 16,3 0-13-16,-3-5 5 0,3 2 8 0,-3-2 0 0,-2 0 0 16,-1 2 0-16,-3-2 0 0,-3 0 0 0,-3-1 0 15,0-2 0-15,-3 3 0 16,-2 2-25-16,2 1-11 0,-3-1-1 0,3 1-1 0,0 2 16 0,1-3 3 16,-1 0 1-16,3 1 0 0,0 4 18 0,3-4 16 0,-3 2-4 0,1 0 0 15,2 0-12-15,3 2 0 0,-3 1 0 0,0-3 0 16,3 0 12-16,0-3 0 0,3 1 0 15,-2 2 0-15,2-3-12 0,0 3 0 0,-3 0 8 16,3 0-8-16,3 0 0 0,-3-3 0 0,0 3-12 0,0 0 12 16,3-2 19-16,-3 2 10 0,4 0 3 0,-1 0 0 15,0 0-32-15,0 0 0 0,0 2 0 16,0-2 0-16,0 0 0 0,3 0-15 0,-3 3 2 0,3-3 0 16,0 0 13-16,6 0 15 0,-3 3-3 0,3-3-1 15,0 0-1-15,0 0 0 0,0 0 0 0,0 0 0 16,0 0 2-16,0 0 0 0,0 0 0 0,0 0 0 15,3-3-12-15,6 3 0 0,-3 0 0 0,0 0 8 16,3 0-8-16,0 3 0 0,0-3 0 0,3 0 8 16,-3 0-8-16,0 2 0 0,-1 1-10 0,1 2-750 15,3-2-151-15</inkml:trace>
  <inkml:trace contextRef="#ctx0" brushRef="#br0" timeOffset="4560.92">14281 2633 1594 0,'0'0'35'0,"0"0"7"0,0 0 2 0,0 0 1 0,0 0-36 0,0 0-9 0,0 0 0 0,0-6 0 15,0 6 47-15,0 0 7 16,-3-5 2-16,3 5 0 0,0-5-36 0,0 5-6 16,0 0-2-16,0 0 0 0,0 0-12 0,0 0 0 0,0 0 0 0,0 0 0 15,0 0 0-15,0 0 0 0,0 0 0 0,0 0 0 16,0 0 12-16,0 0 0 0,0 0 0 0,0 0 0 15,0 0 23-15,0 0 4 0,0 0 1 0,0 0 0 16,0 0-23-16,0 0-4 0,0 0-1 0,-3 5 0 16,3-2 5-16,-3 2 1 0,3 0 0 0,0 1 0 15,0-1-10-15,0 5-8 0,0-2 12 0,0 11-12 16,0-1 0-16,0 9 0 16,0 2-10-16,3 5 10 0,-3 6-10 0,3 0 10 0,0-1 0 0,-3 1-9 15,3 0 9-15,3-1-10 0,-3 1 10 0,6-11-10 16,-3 3 10-16,-1-3 0 0,4-2 0 0,0-4 0 15,0 1 0-15,0-11 8 0,0 3-8 0,-3-2 0 16,3-7 34-16,0 1 2 0,0-2 1 0,0-4 0 16,0 1-25-16,-3-3-4 0,0-3-8 0,0 1 11 15,3-1 21-15,-4-5 5 0,1 3 1 0,0 0 0 16,0-9-13-16,0 4-2 0,-3-3-1 0,3-1 0 0,-3-2-10 0,0 1-1 16,0 1-1-16,0-4 0 0,-3 5-10 0,3-9 12 15,-3 7-12-15,3-7 12 0,0 4-12 0,0-1 0 16,-3 3 9-16,0 6-9 0,3-6 9 0,-3 5-9 15,0 1 12-15,0 5-12 0,0-3 10 0,0 8-10 16,0 0 8-16,0 0-8 0,0 0-8 16,3 10-8-16,0 3 0 0,0 6-1 0,6 5 3 0,0 2 1 15,0 1 0-15,0 2 0 16,6 0-11-16,-1 0-1 0,4 0-1 0,0-5 0 0,3 0 18 0,-3-3 8 16,3 0-8-16,-1-2 8 0,1-4 0 0,0-1-8 0,0-1 8 15,3-5 0-15,0-3 0 0,-1-2 0 16,1-3 0-16,0-6 0 0,0 1 21 0,-3 0 10 0,3-3 1 15,-7-5 1-15,4-3-23 0,-6 0-10 0,0-5 8 0,-3 0-8 16,-3-1 32-16,0-1 2 0,-6-1 0 0,0 0 0 16,0 0 8-16,-6-5 2 0,0 3 0 0,0 2 0 15,0-5-24-15,-3 5-5 0,0 0-1 0,-3 0 0 16,3 3 14-16,-3 3 4 0,0-6 0 0,0 5 0 31,0 3-52-31,0 1-9 0,3-4-3 0,0 3 0 0,0-5-25 0,3 2-6 16,1 4-1-16,2-4-736 0,2 1-148 0</inkml:trace>
  <inkml:trace contextRef="#ctx0" brushRef="#br0" timeOffset="6079.07">14266 2323 1954 0,'0'0'43'0,"0"0"9"0,0 0 1 0,0 0 3 0,6-3-45 0,3 3-11 0,-3-5 0 0,3 5 0 0,3-3 0 0,-1 3-14 15,4 0 3-15,3 0 1 0,0-2 10 0,0 2-12 16,3-3 12-16,0 3-12 0,-1-2 12 15,1-1-8-15,3 3 8 0,0-3-8 0,0 1 8 0,-1-1 0 16,1 3 0-16,-3-3-8 0,3 1 8 0,-6 2 0 16,-3 0 0-16,0-3 0 0,-1 3 0 0,-5-3-12 15,0 1 2-15,0 2 0 16,-3-3-40-16,-3-2-8 0,-3 5-2 0,0 0 0 16,3-3 12-16,-3-2 1 0,0 5 1 0,-3-5 0 0,0-3 30 0,0 2 5 15,0 1 2-15,0-6 0 0,0 4 17 0,0 1 4 16,0-2 1-16,0 3 0 0,0 2 49 0,3-2 10 15,0 5 1-15,0 0 1 0,3-8-18 0,3 5-3 16,0 1-1-16,0-1 0 0,6 3-20 0,0 0-5 0,0 5-1 0,3 1 0 16,3 4-26-16,3-4 0 0,-1 2 0 0,1 2 0 15,3 6 0-15,0-8 0 0,0 8 0 0,-7 2 0 16,4-4 0-16,-6 1 0 0,-3 1 0 0,-3 3 0 16,-3-1 0-16,0-2 18 0,-3 0-2 0,-6 3 0 15,0 2-2-15,-3-3-1 0,0 4 0 0,-6-1 0 31,0 8-81-31,-3-8-17 0,-17 27-3 0,2-14-1 0</inkml:trace>
  <inkml:trace contextRef="#ctx0" brushRef="#br0" timeOffset="6465.21">15471 2990 1861 0,'0'0'40'0,"0"0"9"0,0 0 2 0,6 2 2 0,0-2-42 0,0 3-11 0,3 0 0 0,3-3 0 16,0 2 0-16,0 1-12 0,3-3 2 0,0 3 1 31,2-3-23-31,1 0-4 0,0-3 0 0,3 0-484 0,-6 1-96 0</inkml:trace>
  <inkml:trace contextRef="#ctx0" brushRef="#br0" timeOffset="6627.42">15689 3093 2487 0,'0'0'55'0,"0"0"11"0,0 0 2 0,0 0 2 0,0 5-56 0,0 3-14 15,3-2 0-15,3-1 0 16,0 3-106-16,-1-3-24 0,4 0-5 0</inkml:trace>
  <inkml:trace contextRef="#ctx0" brushRef="#br0" timeOffset="9794.84">16543 2469 2077 0,'0'0'45'0,"-3"0"10"0,3 0 1 0,0 0 4 0,0 0-48 0,0 0-12 0,0 0 0 0,0 0 0 15,0 0 0-15,-6 5 0 0,0 0-12 0,0 3 12 16,-3-3 0-16,0 6 0 0,-6 2 0 0,-3 3 0 15,-2 0-25-15,-7 8 2 0,0-3 1 0,-3 3 0 16,-2 10-8-16,-4-5-2 16,3 8 0-16,-3 0 0 0,4 0 18 0,-1-2 3 0,3-1 1 0,6-5 0 15,3 0 10-15,4-2 0 0,2-6 0 0,6 0 0 0,3-5 0 16,6 5 14-16,6-5-3 0,0 0-1 0,6 0 35 0,3 0 7 16,2-3 2-16,4 3 0 0,3 0-18 0,3 2-4 15,0-5-1-15,2 1 0 16,1 2 14-16,3-3 3 0,0 3 1 0,2-3 0 0,1 0-25 0,-3-2-4 15,0 5-2-15,-1-11 0 0,-2 5-18 0,0-2 0 16,-3-2 8-16,-1-1-8 0,-2 3 0 0,0-8-19 16,0 3 4-16,0-3 1 15,-3 0-53-15,-1-3-10 0,1-5-3 0,-3 0-572 16,0 0-116-16</inkml:trace>
  <inkml:trace contextRef="#ctx0" brushRef="#br0" timeOffset="10231.02">16829 2611 2131 0,'0'0'60'0,"0"0"14"0,-3 6-59 0,3 2-15 0,0 2 0 0,0 9 0 15,3 2 0-15,0 5 9 0,-3 9-9 0,3 4 8 16,3 6-8-16,-3 0-17 0,2 0 4 0,1 6 1 16,-3-4 12-16,3-2 0 0,0-2 0 0,0-6 0 0,3-3 0 15,0-2-9-15,3-6 9 0,0-5-8 16,0-2 8-16,3-6 0 0,-3-5 8 0,3-3-8 16,-1-2 8-16,1-6-8 0,3-7 8 0,0-3-8 15,3-6 0-15,-3 1-8 0,3-9 0 0,-4 1 0 16,4-1 8-16,0 1 0 0,0 2 8 0,0 5-8 15,-6 6-28-15,0 0-9 16,-1 5-3-16,-2 5 0 0,0 1 40 0,0 4 0 0,-3 4 0 0,3 2 0 0,-3 2 0 0,0-2 8 16,3 3 2-16,0-1 0 0,3 1-10 0,-4-6-11 15,4-2 3-15,0-1 0 0,-3-2 8 0,0-2 0 16,0-3 0-16,-3 2-8 0,-3-5 78 0,0 0 16 16,0 0 3-16,-3-3 1 0,0 6 42 0,-3-5 8 15,-3-1 1-15,3 3 1 0,-3-3-89 0,0 1-17 0,0 2-4 16,0-3-1-16,0 3-31 0,0 1 8 0,0-7-8 15,3 4 0 1,0-4-23-16,0-4-7 0,3 2-2 0,0 3 0 16,3-8-54-16,-3 2-11 0,6-7-3 0,0 5-1008 0</inkml:trace>
  <inkml:trace contextRef="#ctx0" brushRef="#br0" timeOffset="10760.33">17680 3109 2304 0,'0'0'51'0,"0"3"10"0,0 2 3 0,3 3 0 0,0 0-52 0,0 8-12 0,0-1 0 0,3 7 0 16,0-1-8-16,-3 5-5 0,3-5-1 0,-3 3 0 16,0 3 2-16,-3-1 1 0,0 3 0 0,0 0 0 15,-3 0-39 1,-3 1-8-16,3-7-2 0,0-4-864 0</inkml:trace>
  <inkml:trace contextRef="#ctx0" brushRef="#br0" timeOffset="11149.62">18219 3059 1862 0,'0'0'52'0,"3"8"13"0,0-3-52 0,0 8-13 0,3 3 0 0,-3 0 0 16,3 8 0-16,-3-1 0 0,-1 7 0 0,-4 1 0 15,-1 4 0-15,-6-1-13 0,0 0 4 0,0 1 1 16,-6-1-6-16,0-5-1 0,0 3 0 0,3-5-498 16,-3-4-100-16</inkml:trace>
  <inkml:trace contextRef="#ctx0" brushRef="#br0" timeOffset="11318.96">18501 3170 2127 0,'0'0'47'0,"0"0"9"0,6 5 3 0,0 0 1 0,0 6-48 0,6-6-12 16,0 0 0-16,3 1-628 0,0-4-128 0</inkml:trace>
  <inkml:trace contextRef="#ctx0" brushRef="#br0" timeOffset="11462.96">19028 2987 2131 0,'0'0'47'0,"3"3"9"0,0-1 3 0,-3 4 1 0,3-1-48 0,0 0-12 0,3 3 0 0,3 3 0 16,-3-6 0-16,0 6 0 0,3-3 0 0,3 2 8 15,-3 1-101-15,3-9-21 0,0 4-4 16,0-1-1-16</inkml:trace>
  <inkml:trace contextRef="#ctx0" brushRef="#br0" timeOffset="11963.47">19639 2783 2574 0,'0'0'56'0,"0"6"12"0,-3 2 3 0,3 5 1 0,0 5-57 0,3 4-15 15,2-1 0-15,-2 3 0 0,0-1-8 0,0 6-5 16,3-7-1-16,-3 1 0 0,0 1 14 0,0-3 0 0,3 1 0 0,-3-7-9 31,3 1-25-31,-3 0-5 0,0-8-1 0,0 0 0 0,0 0 57 0,0-3 11 0,0-5 3 0,0 0 0 32,0-2-50-32,3-1-9 0,-3-2-3 0,3-3 0 0,0 0 19 0,0-8 3 0,3 0 1 0,-3 0 0 31,3 0-32-31,0 3-7 0,-4 0-1 0,4 5 0 15,-3 3 7-15,0 2 1 0,-3 3 0 0,3 0 0 16,-3 5 6-16,3 1 2 0,0 4 0 0,3-5 0 0,0 1 17 0,0 2 4 0,3 0 1 0,0 0 0 16,0 0 10-16,3-6-12 0,-4-2 12 0,4-2-12 15,0-4 21-15,0-2 4 0,0 0 1 0,-3-5 0 16,3 5 77-16,-3-8 15 0,-3 3 3 0,0 0 1 16,-1-3-20-16,-2 0-4 0,3 0-1 0,-6 0 0 0,3 3-45 0,-3-8-8 15,-3 5-3-15,3 0 0 16,0 3-66-16,0-3-14 0,-3 6-2 0,0-4-1 15,0 6-50-15,-3 0-9 0,0 6-3 0,0-4-560 16,3 6-112-16</inkml:trace>
  <inkml:trace contextRef="#ctx0" brushRef="#br0" timeOffset="12297.04">20204 3429 2355 0,'0'0'67'0,"0"5"14"0,0 3-65 0,0-5-16 0,0 2 0 0,0 0 0 15,0 1 20-15,0-6 0 0,0 0 0 0,0 0 0 31,3-8-60-31,3-3-12 0,3-7-3 0,0-3 0 16,3-3-29-16,0 0-7 0,0-8-1 0,-1 6 0 16,1 2 42-16,0-5 8 0,3 5 2 0,0 5 0 0,-3 9 69 0,0-3 15 0,0 7 2 0,0 6 1 15,0 0 55-15,0 8 11 0,-1 6 3 0,1 1 0 16,0 7-71-16,0-1-13 0,-3 5-4 0,3 3 0 16,0 3-14-16,-3-3-3 0,3 3-1 0,-3 0 0 0,-3-3-23 15,3-5-5-15,-1-3-1 0</inkml:trace>
  <inkml:trace contextRef="#ctx0" brushRef="#br0" timeOffset="12732.3">20811 2519 2574 0,'0'0'56'0,"0"0"12"0,3 8 3 0,3 0 1 0,6 0-57 0,0 2-15 0,3 6 0 0,3-8 0 31,0 5-58-31,2-2-14 0,1 2-4 0,0-5 0 16,3 3 37-16,0-1 7 0,0 1 2 0,-1-3 0 0,4 0 20 0,3 0 10 0,-3 0-10 0,3-1 10 16,-1-1 14-16,1-4 9 0,0 6 1 0,0-2 1 15,-1-1 11-15,-2 0 1 0,-3 1 1 0,3 4 0 16,-6-5-22-16,-1 6-5 0,1 0-1 0,-6 2 0 16,-3-3 3-16,-3 6 1 0,0 0 0 0,-9 0 0 15,-3 8-2-15,-3 0 0 0,-6 2 0 0,-3 8 0 0,-3 1-12 16,-3-1 11-16,-2 6-11 0,-4 5 10 15,-9 5 4-15,-3-2 1 0,-2 5 0 0,-4 0 0 0,-5 2-28 0,-7 6-6 16</inkml:trace>
  <inkml:trace contextRef="#ctx0" brushRef="#br0" timeOffset="20621.37">14447 6990 1350 0,'0'0'29'0,"-6"6"7"0,1-4 0 0,-1 1 3 0,3 0-31 0,3-3-8 16,-3 2 0-16,3-2 0 0,0 0 24 0,0 0 3 16,0 0 1-16,0 0 0 0,0 0 28 0,0 0 7 15,0 0 1-15,-6 3 0 0,6-3-22 0,0 0-4 0,0 0-1 16,0 0 0-16,0 0-11 0,0 0-2 0,0 0-1 0,0 0 0 16,0 0 17-16,-3-5 3 0,0-1 1 15,3 1 0-15,-3 0-16 0,3-3-2 0,0-3-1 0,-3 3 0 16,0-2 18-16,3-1 3 0,0 0 1 0,0 1 0 15,0-1 0-15,0 3 0 0,3 3 0 0,-3 5 0 16,3-5-14-16,-3 5-2 0,0 0-1 0,0 0 0 16,3 0 4-16,3 0 1 0,-3 5 0 0,3 0 0 15,0 3-19-15,2 6-4 0,-2-1-1 0,0 5 0 16,3 6-11-16,0 0 0 0,0 2 0 16,0 3 0-16,0 6 0 0,0-1 0 0,0 6 0 0,0 0 0 15,0-1 0-15,0 1 0 0,0-3 0 0,0 0 0 16,2-8 0-16,-2 0 0 0,0 0 0 15,0-5 0-15,0-3 0 0,0-2 0 0,-3-3 0 0,0-3 0 16,0-2 0-16,0-3 0 0,0-1 10 0,0-1-10 16,0-4 11-16,0-2-11 0,-3 0 10 0,-3 0-10 15,6-5 9-15,-3-5-9 0,0-1 8 0,0 0-8 0,-3-2 12 16,0-3-4-16,-3 0 0 0,3-5 0 16,-3 3-8-16,3-6 8 0,0 3-8 0,0 2 8 0,0 1-8 15,0 2 0-15,0 3 0 0,3 2-11 0,-3 6 11 0,0 5 0 16,0 0 0-16,0 0 0 0,3 2-8 0,3 6 0 15,-1 3 0-15,1 7 0 0,3 1-7 0,0 5-1 16,3-3 0-16,-3 3 0 0,3-1 7 0,0 1 1 16,3 0 0-16,0-5 0 0,0-1 8 0,2-2 0 15,1 0 0-15,0-6 0 0,3-2 0 0,-3-2 0 0,0-6 0 0,3 0 0 16,-1-6 14-16,-2-2 5 0,3-2 1 0,-3-3 0 16,0-3 19-16,-3 0 4 15,0 0 1-15,-1-2 0 0,-2-1-24 0,0-2-4 0,0 0 0 0,-3 0-1 16,0-1-6-16,-3 1-1 0,0-3 0 0,0 3 0 15,-3 0-8-15,0-3-11 0,-3 0 3 0,0-2 0 32,0 2-36-32,-3-2-8 0,0 2 0 0,0-3-1 15,-3 4-196-15,3-4-39 0</inkml:trace>
  <inkml:trace contextRef="#ctx0" brushRef="#br0" timeOffset="20959.48">14438 6630 2602 0,'0'8'57'0,"0"-8"12"0,0 0 3 0,0 0 1 0,0 3-58 0,3 2-15 16,6-5 0-16,-3 3 0 0,6-3 0 0,0 0 9 15,3-3-9-15,0 1 8 0,3-6 0 0,3 2 0 16,-1 4 0-16,4-3 0 0,-3-3-8 0,3 0-17 0,-3 0 4 0,3-3 1 16,-4 3 12-16,1 0 16 0,3-2-3 0,-3-1-1 15,3 1-12-15,-3 2-16 0,-1 0 3 0,-2-3 1 31,3 3-16-31,-3-2-4 0,-3 2 0 0,0-3-720 0,0 0-144 16</inkml:trace>
  <inkml:trace contextRef="#ctx0" brushRef="#br0" timeOffset="21132.02">14879 6358 2595 0,'0'0'57'0,"0"0"12"0,3-3 3 0,3 3 0 0,3-2-57 0,0 2-15 0,6 2 0 0,-3 1 0 16,5 0 0-16,4 5 0 0,-3 2 0 0,3 3 0 15,-3 3-8-15,0 0 8 0,-3 5 0 0,-4 0 0 16,1 6 0-16,-3 2 0 0,-6 0 0 0,0 0 9 16,-6 0-9-16,-3-2 0 0,0 5 0 0,-3-6 8 0,-2 0 20 0,-1 1 3 15,-3-1 1-15,-3-4-823 16,0-1-164-16</inkml:trace>
  <inkml:trace contextRef="#ctx0" brushRef="#br0" timeOffset="22330.03">15805 6506 2214 0,'-6'8'48'0,"3"-5"11"0,-3 2 1 0,0-2 3 0,0 2-51 0,0-2-12 16,0-1 0-16,-3 4 0 0,3-4 10 0,-3 3-1 16,0-2 0-16,-3 0 0 0,3-1 2 0,-2 1 0 15,-1 2 0-15,-3-2 0 0,3 2-11 0,0 3-11 16,0 0 3-16,0-3 0 0,3-5 8 0,0 3 0 16,0 2 0-16,3 1 0 0,0-1-18 0,0 0-2 0,1 1 0 0,2 1 0 15,0 4 11-15,0 2 9 16,0 1-13-16,0 1 5 0,3 4-4 0,-3 2-1 0,3 3 0 0,3 2 0 15,-3 6 13-15,0 2-9 0,0 4 9 0,-3-1-8 16,3 2 8-16,-3 1-8 0,0 0 8 0,3-1-8 16,-3 1 8-16,3-3 0 15,-3 0 0-15,3 0 0 0,-3 0 0 0,0-2 11 0,3-1-3 0,-3 0 0 16,0 1 16-16,0-3 4 0,0-1 0 0,-3-2 0 16,3 3-1-16,0 0 0 0,0 0 0 0,0-3 0 15,-3-3 15-15,3-2 3 0,3 0 1 0,-3-3 0 16,3-3-28-16,0-2-6 0,0 0 0 0,0-3-1 15,3-2-11-15,-3 0 0 0,3-1 0 0,0-2 0 16,3-3 0-16,0 3 0 0,3 0 11 0,0-2-11 16,0 2 16-16,3-1-4 0,3 1 0 0,-1 0 0 15,1-2 6-15,0 2 1 0,3 0 0 0,0-1 0 16,-3 4 21-16,0-3 4 0,3 0 0 0,-4-3 1 16,1 3-29-16,0-3-7 0,-3-2-1 0,0 2 0 0,-3-2 4 0,0-3 0 15,0 0 0-15,0 0 0 16,0 0-87-16,-3-3-17 0,0-5-3 0,0 1-699 15,-1-7-140-15</inkml:trace>
  <inkml:trace contextRef="#ctx0" brushRef="#br0" timeOffset="22648.07">15957 7176 2523 0,'0'0'56'0,"-3"5"11"0,0 3 2 0,0 2 2 0,0 4-57 0,3 4-14 0,3 1 0 0,-3 2 0 15,0 0 0-15,3 3 0 0,0-3 0 0,0 0 0 16,0-2 0-16,2-4 0 0,1 1 0 0,3-5 0 16,0 0 0-16,0-4 0 0,3-1 0 0,-3-4 0 15,3-2 0-15,-3 0 0 0,3-2 0 0,0-4 0 16,0-1 0-16,-1-4 8 0,-2 3-8 0,0-5 12 15,-3 0 30-15,3-1 6 0,-6 1 0 0,3-3 1 16,-3 0-17-16,-3 3-3 0,3-3-1 0,-6 0 0 16,3-2 4-16,-3 2 0 0,0 0 0 0,-3 0 0 15,0 0-23-15,0 0-9 0,3 3 8 0,-3 0-8 16,0 0-36-16,3-3-13 0,-2 0-3 0,-1-5-790 16,6-3-158-16</inkml:trace>
  <inkml:trace contextRef="#ctx0" brushRef="#br0" timeOffset="23153.83">16275 6591 2253 0,'0'0'49'0,"0"0"11"0,0 0 1 0,0 0 3 0,3 0-51 0,3 2-13 0,3-2 0 0,-3 3 0 15,3 0 0-15,3-3 0 0,0 0 0 0,2 0 0 16,1 2 0-16,-3-2 0 16,3-2-11-16,-3-4 11 0,3 4 0 0,0-4 0 0,-3 4 12 0,0-1-4 15,-3 1 4-15,-1 2 0 0,1 0 0 16,-3 0 0-16,0-3 2 0,-3 3 1 0,3 3 0 0,-3-3 0 16,3 5-5-16,-3-3-1 0,0 4 0 0,3-1 0 15,-3 3-9-15,0 3 0 0,0 2 0 0,3 3 0 16,0 2 0-16,-3 3-11 0,3 3 11 0,0 3-8 15,0 4 8-15,0 1 0 0,-3 5 0 0,3 3 0 16,0 0-8-16,0-1 8 0,-1 1-8 0,1 2 8 16,3-2 0-16,-3 2 0 0,3 3 0 0,0 0 0 15,-3-2 0-15,0 4 0 0,0 1 0 0,3-1 0 16,-3-2 0-16,3 0 0 0,-3-2 0 0,0-4 0 0,3 1 0 16,-3-3 0-16,0-2-8 0,0-1 8 0,2-8 27 0,-5 1 10 15,3-1 3-15,-3-2 0 0,0-3 17 16,3 0 4-16,-3-2 1 0,-3 0 0 15,3-1 3-15,-3-5 1 0,-3-2 0 0,0-1 0 0,0 1-24 16,-3-3-5-16,3 3-1 0,-6-4 0 16,1-1 4-16,-1-1 1 0,-3 0 0 0,0-2 0 0,0 2-30 15,-3-2-11-15,3 2 0 0,-3-2 9 16,3 0-28-16,-6-1-5 0,4 1-2 0,-1-1 0 16,-6 1-94-16,0 0-20 0,-6 5-3 0</inkml:trace>
  <inkml:trace contextRef="#ctx0" brushRef="#br0" timeOffset="54448.41">10688 9583 2484 0,'0'0'55'0,"0"0"11"0,0 0 2 0,0 0 1 0,0 0-55 0,0 0-14 0,3 6 0 0,3-1 0 15,-3 3-11-15,0-3-5 0,3 0 0 0,-3 3-1 16,3 0 1-16,0 3 0 0,0 2 0 0,3 0 0 0,0 6 16 0,-1-3 16 16,4 5-4-16,-3 0 0 15,0 5-12-15,3-2-13 0,0 3 2 0,0-1 1 0,-3 1 10 0,3-1 0 16,0 1 0-16,0-6 8 16,-3 3-8-16,2-6 0 0,-2 3 0 0,0-5 0 15,0 0 0-15,3-3 9 0,-6-2-9 0,0-3 10 0,0 2 3 0,-3-4 1 16,3-1 0-16,-3-2 0 0,0-3 2 0,-3 0 1 15,0 0 0-15,0 0 0 0,3 0 3 0,-3 0 1 16,3-6 0-16,-3 6 0 0,3-5-13 0,0 0-8 16,-3 5 8-16,3-6-8 0,3 4 0 0,-3-4 0 15,0 4-12-15,0-1 4 0,3 3-3 0,0 3 0 16,0 2 0-16,-1 0 0 0,4 3-10 0,-3-2-3 0,3 2 0 16,0-1 0-16,0-1 10 0,0 2 2 0,0-3 0 0,0 0 0 15,3-2 12-15,-3 0 0 0,-3-3 0 16,3-3 0-16,0 0 19 0,-3-2 6 15,2 0 2-15,1-1 0 0,0-2 45 0,-3 1 8 0,0-4 3 0,3 0 0 16,-3-2-28-16,0 3-6 16,3-6-1-16,-3 2 0 0,3 1-31 0,-3 0-6 0,3 0-2 0,-6 0 0 15,3 2-9-15,0 0 0 0,-3 3 0 0,0 0 8 16,0 3 1-16,0-3 0 0,0 3 0 0,-1 0 0 16,4-1-9-16,-3 1-17 0,3-3 4 0,-3-2 1 31,3-1-45-31,0 0-9 0,3 1-2 0,-3-3 0 0,0-1-104 15,0 1-20-15,0 5-5 0,0-5-832 0</inkml:trace>
  <inkml:trace contextRef="#ctx0" brushRef="#br0" timeOffset="54815.58">10846 9311 2718 0,'0'0'60'0,"0"0"12"0,0 0 2 0,0 0 2 0,6 0-60 0,0 0-16 0,3 0 0 0,3 0 0 31,-1-3-23-31,4 0-7 0,0 3-2 0,0-2 0 0,3-1 32 0,3-2 0 0,0 2 0 0,-4-2 0 16,7 2-8-16,0-2 8 0,0 0 0 0,3-1-9 15,-4-2 9-15,4 3-13 0,0 0 5 0,-3 2 8 16,3-2-25-16,-6 0 2 0,-1 2 1 0,-2 0 0 31,0 1-178-31,-6-1-35 0,12-2-7 0,-12-1-2 0</inkml:trace>
  <inkml:trace contextRef="#ctx0" brushRef="#br0" timeOffset="54965.67">11414 8964 2314 0,'0'0'65'0,"6"-3"15"0,0 1-64 0,3-1-16 0,0 3 0 0,3 0 0 0,0 3 37 0,3-1 4 16,3 6 1-16,-4 0 0 0,4 3-10 16,0 5-3-16,-3 2 0 0,0 3 0 0,-3 6-29 0,-3 2 0 15,-3-3 0-15,-3 4 0 16,-3 1-30-16,-6 1 1 0,0-3 0 0,-3 3 0 0,-3 0 13 0,-3-3 4 15,0 0 0-15,-3-3-683 16,1 3-136-16</inkml:trace>
  <inkml:trace contextRef="#ctx0" brushRef="#br0" timeOffset="55601.78">12325 9110 2228 0,'0'0'49'0,"0"0"11"0,0 0 1 0,0 0 1 0,-6 5-50 0,0-2-12 15,0 2 0-15,-6-3 0 0,0 6 12 0,-2-2-1 16,-4-1 0-16,-3 3 0 0,0 0-11 0,-3 2 0 15,-3-2 0-15,1 3-11 16,-4-3-13-16,-3 0-4 0,0 0 0 0,4 0 0 16,-1 0 16-16,0-3 2 0,6 0 1 0,0 1 0 0,7-1 9 0,-4 0 0 15,6 0 8-15,-3 1-8 16,6 2 8-16,-3 0-8 0,6 0 8 0,-3 2-8 0,6 1 14 0,-2 5-2 16,2-1 0-16,3 4 0 0,0 5-22 0,0 2-5 15,6 3-1-15,-3 0 0 0,3 3 24 0,3 3 5 0,0-1 1 0,-1 0 0 16,1-2-14-16,3 3-10 0,0-6 2 0,0 2 0 15,0 1 8-15,-3 0 0 0,0-3 0 0,3 3 8 16,0 2 12-16,-3-2 4 16,3 2 0-16,0-2 0 0,0 2-12 0,-3 3-3 0,0-2 0 15,-1 2 0-15,1 3-9 0,-3-3 8 0,3-3-8 0,0 3 8 16,0 0 0-16,0-2 0 0,0-4 0 0,3-7 0 16,-3 3 0-16,3-6 0 0,0-3 0 0,3-2 0 15,0-3-8-15,3-5 0 0,0 0-12 0,-1-3 12 16,4-2 0-16,0-6 0 0,0-2 0 0,0-3 0 31,0-5-27-31,0-3-4 0,-1 0-1 0,-2-5-977 0</inkml:trace>
  <inkml:trace contextRef="#ctx0" brushRef="#br0" timeOffset="55874.14">12334 9591 2718 0,'0'11'60'0,"0"-6"12"0,0 0 2 0,0 3 2 0,0 0-60 0,3 5-16 15,0 1 0-15,0 4 0 0,3 3 9 0,-3 6-1 16,3 2 0-16,0 0 0 0,0 5-16 0,0 1-4 15,0-1-1-15,0 1 0 0,3-4 13 0,-3-2 0 16,2 1 9-16,-2-7-9 16,3 1-19-16,0-5-9 0,-3-1-3 0,3-5 0 15,0-2-104-15,0-6-21 0,0 1-4 0</inkml:trace>
  <inkml:trace contextRef="#ctx0" brushRef="#br0" timeOffset="56348.77">12751 9197 2530 0,'0'0'56'0,"0"0"11"0,0 0 2 0,0 0 3 0,6 0-58 0,3 0-14 15,0 0 0-15,2-3 0 0,1 3 0 0,0 0-10 16,0-2 2-16,3 2 0 0,0-3 8 0,0 3 0 16,0-3 8-16,3 3-8 0,-4 0 0 0,1 0-8 15,3 3 0-15,-6 0 0 0,3-3 8 0,-3 5 0 16,0 0 0-16,0 1 0 0,-3 1 0 0,3 1 0 16,-4 3 0-16,1 0 0 0,0 2 0 0,0 3 0 15,3-3 0-15,-3 5 0 16,3-2-23-16,0 5-2 0,-3 1-1 0,3 1 0 0,0 1 26 0,0 3 0 0,-3 2 0 0,-1 0-8 15,4 3 8-15,-3-1 0 0,0 4 0 0,0-1-8 16,0 1 8-16,0 4 0 0,0-2 0 0,0 0 0 16,-3 3 0-16,3-3 0 0,-3 0 0 15,-3 0-8-15,3-2 8 0,-3-1 9 0,3-2-1 0,-6-3-8 16,3 0 38-16,-6-3 1 0,0 3 0 0,0-2 0 16,0-3 33-16,-3 0 8 0,-3-3 0 0,-3 3 1 15,3-3 19-15,-6 0 3 0,-3-3 1 0,0 1 0 16,-3-3-64-16,-2 0-13 0,-1 0-3 0,-3-3 0 15,0 0-32-15,-3 0-8 0,1-2 0 0,2 2-1 32,0-2-204-32,0 2-41 0</inkml:trace>
  <inkml:trace contextRef="#ctx0" brushRef="#br0" timeOffset="57570.02">13918 9726 2487 0,'0'0'55'0,"0"0"11"0,0 0 2 0,0 0 2 0,0 0-56 0,0 0-14 0,3 3 0 0,3-1 0 15,-1 1 27-15,1-3 2 0,3 3 1 0,0-3 0 16,3 0-18-16,0 2-4 0,3-2-8 0,0-2 12 16,0 4-12-16,3-2 0 0,2 0 0 0,1 0 0 15,0 3 0-15,0-3-8 0,0 3 8 0,0-1 0 16,-1-2-124-16,1 3-17 0,0-3-4 0,-3 0-1 0</inkml:trace>
  <inkml:trace contextRef="#ctx0" brushRef="#br0" timeOffset="57720.07">14212 9977 2833 0,'0'0'62'0,"0"0"13"0,0 6 2 0,0-1 3 0,3-2-64 0,0 2-16 16,6 3 0-16,3-3 0 15,3-2-115-15,3-1-26 0,0-2-6 0</inkml:trace>
  <inkml:trace contextRef="#ctx0" brushRef="#br0" timeOffset="58399.43">15034 9649 2300 0,'0'0'51'0,"0"0"10"0,0 0 3 0,0 0 0 0,0 0-52 0,0 0-12 15,0 0 0-15,0 0 0 0,0 0 12 0,0 0 0 16,0 0 0-16,0 0 0 0,0 0-12 0,0 0 9 16,0 0-9-16,0 0 8 0,0 0-19 0,6-2-4 15,-3-1-1-15,0 0 0 0,3 3 16 0,-3 0 0 16,3 3 0-16,-3 0 0 0,3-1 0 0,-4 6 0 15,4 3 0-15,0 2 0 0,3 6 0 0,0 7 0 16,0 6 0-16,0 5 0 0,0 5 0 0,0 3 0 16,-3 5 12-16,3 1-12 0,-3-1 10 0,3 0-10 15,0 3 8-15,-3-3-8 0,3-5 0 0,-1-2 0 16,4-6 0-16,-3-5 0 0,3-6-12 16,-3-5 12-16,0-2-12 0,0-3 12 0,0-8 0 0,0-1 0 0,-3-1 0 0,3-6 0 15,0-3 0-15,-3-2 0 0,0-3 0 0,3-3 12 16,-7-5 27-16,4-2 5 0,-3-3 2 0,0-3 0 15,0-3-27-15,0-2-6 0,0 3-1 0,0-6 0 16,3 6-12-16,0-1 0 0,0 3 0 0,0 3 0 16,0 3 0-16,0 5 0 0,0 2 0 0,0 3-10 15,0 3 2-15,-3 2 0 0,3 3 0 0,-3 3 0 16,6 2-25-16,0 6-5 16,0 2-1-16,0 3 0 0,-1 2-11 15,4 3-2-15,0 1-1 0,0-4 0 16,0-2 20-16,3-3 4 0,-3 0 1 0,3 1 0 0,0-6 67 0,0-1 13 0,2-1 4 0,-2-4 0 0,3-2 32 15,-3 0 6-15,0 0 2 0,3-2 0 16,3-4-26-16,-4 1-5 0,1-3-1 0,-3-5 0 16,3 0-25-16,-3-3-6 0,0 0-1 0,-3-2 0 0,0-6-32 0,0 3 0 15,-4-6 0-15,1-2 0 16,-3-3-96-16,0-5-25 0,-3 0-6 0,0-5-1055 16</inkml:trace>
  <inkml:trace contextRef="#ctx0" brushRef="#br0" timeOffset="58643.59">15186 9218 2411 0,'0'0'68'0,"0"0"16"0,0 0-68 0,6 0-16 0,2 3 0 0,4-1 0 15,3 1 16-15,0 0 0 0,3-1 0 0,3 1 0 16,0 0-16-16,2-1 0 0,4 1 0 0,0 0 0 16,0-1 0-16,0-2 0 0,2 0 0 0,1 0 0 15,3-2-12-15,-3-1 3 0,2-2 1 0,1-6-691 16,3 0-137-16</inkml:trace>
  <inkml:trace contextRef="#ctx0" brushRef="#br0" timeOffset="58816.61">15852 8890 2761 0,'0'0'60'0,"3"3"13"0,6-1 3 0,3 4 2 0,3 4-62 0,3 1-16 15,6 5 0-15,-3 2 0 0,5 6 0 0,1 0 11 16,-3 2-11-16,0 9 10 0,-6 2-10 0,-1 2-12 16,-8 1 2-16,0 2 1 15,-6-2-68-15,-6 0-14 0,-3 2-2 16,-6-2-1-16,-2-3-61 0,-7-3-12 0,-21 27-2 0,3-21-1 0</inkml:trace>
  <inkml:trace contextRef="#ctx0" brushRef="#br0" timeOffset="59416.05">16778 9340 2343 0,'-3'-3'52'0,"-3"1"10"0,0 2 2 0,0-3 2 0,0 0-53 0,0-2-13 16,-3 0 0-16,0-1 0 15,1 1 44-15,-1 0 7 0,-3-1 1 0,3-1 0 0,-3 1-36 0,3-2-6 16,-3 3-2-16,0 0 0 0,0-1-8 0,3 1-14 16,0 2 3-16,0-2 1 15,0 3-17-15,1-1-3 0,-1 0-1 0,0 1 0 16,-3 4-9-16,3-2-3 0,0 3 0 0,-3 2 0 0,0-2 17 0,0 5 3 15,0-3 1-15,3 3 0 0,-3 0 42 0,4 0 8 16,-1 2 1-16,-3 1 1 0,3 0-6 0,0 2 0 16,0 3-1-16,0 2 0 0,3 3-23 0,-3 1 0 0,3 4 0 15,3 3 0-15,0 0 0 0,-3 6-15 16,0-1 4-16,3 0 1 0,3 3-12 0,0 1-2 16,-3-1-1-16,6 0 0 0,-3 0 13 0,3-3 2 0,-3 0 1 15,3 1 0-15,0-3 29 0,3-1 5 0,0 1 2 16,3-3 0-16,-3-2 18 0,3-1 4 0,-3 3 1 15,3-2 0-15,0-1-33 0,0 1-6 0,3-1-2 0,-3-2 0 16,-1 0-9-16,4-3 8 0,-3 0-8 0,0 0 8 16,0-2 4-16,-3-1 0 0,3-2 0 0,-3-3 0 15,0-2-4-15,0-1-8 0,3-2 12 0,-6 0-4 16,3 0-8-16,-3-2 0 0,3-1 0 0,-3-2 0 31,3-1-56-31,0-2-8 0,0 0 0 0,-1-5-1024 0</inkml:trace>
  <inkml:trace contextRef="#ctx0" brushRef="#br0" timeOffset="59699.52">16808 9985 2170 0,'0'29'48'0,"0"-15"9"0,0 4 3 0,3 1 1 0,3 5-49 0,0-3-12 16,6 3 0-16,-3-6 0 0,2 3 12 0,1-5 0 15,0 3 0-15,0-6 0 0,3-5 16 0,-6 0 4 16,6-3 0-16,-3-5 0 0,-3 0 8 0,3-3 3 16,-3 3 0-16,-4-2 0 0,1-1 43 0,0 0 9 15,-3-2 1-15,-3 0 1 0,0-3 4 0,0 0 1 16,0-3 0-16,-3 3 0 0,-3-2-61 0,0-3-12 0,1-3-2 0,-4 0-1 16,0-3-26-16,0 4-14 15,0-4 2-15,-3 3 0 16,3-2-84-16,0-4-16 0,3 4-3 0,0-9-1 15,0 1-115-15,6 0-23 0</inkml:trace>
  <inkml:trace contextRef="#ctx0" brushRef="#br0" timeOffset="60090.16">17174 9208 2358 0,'0'0'52'0,"0"0"10"0,0 0 2 0,0 0 3 0,0 0-54 0,0 0-13 0,3 2 0 0,0 1 0 16,3-1 0-16,0 1 0 0,3 0 0 0,3 2-10 16,0-2 10-16,2 2-13 0,4-2 5 0,-3 2 8 15,3-2-12-15,0 2 12 0,0 0-10 0,-3 0 10 16,2 1 0-16,1-1 0 0,-3 3 0 0,3-3 0 0,-3 1 0 0,0 1 0 16,0 4 0-16,-3-3 10 0,3 5 2 0,-1 0 1 15,1 3 0-15,3 0 0 0,0 3-13 0,0 2 0 16,0 3 0-16,0 0 0 0,-1-1 0 0,-2 4 0 15,3-1 0-15,0 1 0 0,0 2 0 0,-3-3 0 16,3 1 0-16,-6 2 0 0,2-5 11 0,1 2-11 16,-6 1 12-16,0-4-12 0,0 6 33 0,-3 1 0 15,-3-4 0-15,0 6 0 0,-3-3 25 0,0 0 5 16,-6-3 1-16,0 4 0 0,-3-4-6 0,0 0-1 16,-3 1 0-16,-3-3 0 0,1 2-22 0,-1-2-5 15,0 0-1-15,0 0 0 0,0-6-12 0,0 1-2 16,0-3-1-16,-3-3 0 0,4 0-22 0,-4-2-5 15,3-1-1-15,-3-2 0 16,3 0-40-16,-3 0-8 0,0-3-2 0,-2 3-800 0,-1-2-161 0</inkml:trace>
  <inkml:trace contextRef="#ctx0" brushRef="#br0" timeOffset="62359.15">18225 9980 2624 0,'0'0'75'0,"0"0"15"0,0 0-72 0,0 0-18 15,0 0 0-15,0 0 0 0,0 0 44 0,6 0 6 16,0 3 1-16,3-3 0 0,-1 0-40 0,7-3-11 16,0 3 0-16,6-5 0 0,3 2 0 0,-3-2 0 15,5 0 0-15,-2-3 0 0,3-3-12 0,0 3-8 16,0-2 0-16,2-1-1 0,4-2 21 0,-3 2 0 15,0 3 0-15,-1-2 0 0,1-1-11 0,-3 3-1 16,0 3 0-16,-6-3 0 16,-1 3-67-16,-2-1-13 0,-3 1-4 0</inkml:trace>
  <inkml:trace contextRef="#ctx0" brushRef="#br0" timeOffset="62540.27">18591 9713 2800 0,'-3'8'80'0,"0"-3"16"0,3 3-77 0,0 3-19 0,3 4 0 0,0 7 0 15,0 4 11-15,0 3-2 0,3 3 0 0,0 2 0 16,0 3-9-16,0-2 0 0,2-1 0 0,-2-2-11 16,3 0-109-16,0-3-23 15,0-3-4-15,3-2-913 0</inkml:trace>
  <inkml:trace contextRef="#ctx0" brushRef="#br0" timeOffset="63166.78">19386 9440 2714 0,'0'0'60'0,"0"0"12"0,-3 6 2 0,0-1 2 0,3 3-60 0,-3 2-16 0,3 6 0 0,0 3 0 15,0 5 0-15,0 5 0 0,0 5 0 0,0 3 0 32,0 6-16-32,0-1-8 0,0 3-3 0,0 0 0 0,3 0 8 0,-3-3 2 0,3 0 0 0,0-4 0 15,0-4-3-15,-1-5-1 0,1-3 0 0,3-2 0 16,-3-3 7-16,0-5 2 0,0 0 0 0,3-5 0 15,-3-3 12-15,0-3 0 0,-3 0 0 0,0-5 0 16,0 0 21-16,0 0-2 0,0 0-1 0,0 0 0 16,0-8-18-16,0 0 0 0,-3-2 0 0,0-3 0 15,0-3-12-15,-3 0-7 0,3-5-1 0,-3-3 0 16,0-3-6-16,4-2-2 0,-4 0 0 0,0-3 0 16,3 1 8-16,0-1 2 0,3 3 0 0,3-3 0 15,3 0 27-15,-3 1 6 0,0 2 1 0,0-3 0 16,5 3 27-16,1 2 5 0,0 1 2 0,0 2 0 0,3 3-29 0,-3 0-5 15,3 2-2-15,0 3 0 0,-3 3-3 0,3 2-1 16,0 1 0-16,2 2 0 0,-2 3-10 0,3 2 0 16,3 3 0-16,-3 0 0 0,3 3 0 0,0 2 0 15,3 5 0-15,-4 1 0 0,1 2 11 0,0 6 0 16,0 2 0-16,0 3 0 0,0 5 8 0,-3 0 1 16,0 5 1-16,-4 1 0 0,1 2-21 0,-6 5-20 15,0 0 4-15,-3 3 1 0,-3 6 24 0,0-1 5 16,-6 0 1-16,3 3 0 0,-3-3-3 0,3 3 0 15,0-2 0-15,0-1 0 0,3 0 7 0,0-2 1 16,6-3 0-16,0-3 0 0,3 0 9 0,3-5 3 16,3-2 0-16,6-1 0 0,0-5-32 0,5-2 0 15,4-6 0-15,0-2 0 0,6-1 0 0,-1-7 0 0,7-3 0 0,-3-6 0 32,2-4-148-32,-2-6-36 0,36-19-8 0,-22-7 0 0</inkml:trace>
  <inkml:trace contextRef="#ctx0" brushRef="#br0" timeOffset="68686.08">20332 9700 2602 0,'0'0'57'0,"0"0"12"0,0 0 3 0,0 0 1 0,0 0-58 0,0 0-15 0,0 0 0 0,0 0 0 15,0 0 35-15,0 0 4 0,0 0 1 0,0 0 0 16,0 0-32-16,0 0-8 0,0 0 0 0,0 0 0 16,3 2 0-16,-3-2 0 0,3 6 0 0,-3-6 0 15,0 0 0-15,0 0 8 0,0 0-8 0,0 0 8 16,0 0 41-16,0 0 9 0,0 0 2 0,0 0 0 16,0 0-39-16,0 0-7 0,0 0-2 0,0 0 0 31,0 0-112-31,0 0-24 0</inkml:trace>
  <inkml:trace contextRef="#ctx0" brushRef="#br0" timeOffset="72650.64">20954 8668 2199 0,'0'0'48'0,"0"0"11"0,0 0 1 0,0 0 2 0,0 0-50 0,0 0-12 0,0 0 0 0,0 0 0 16,0 0 0-16,6 2-12 0,-3-2 3 0,3 3 0 15,3 0-3-15,0-1 0 0,3 1 0 0,0 0 0 16,6 2 12-16,-4 0 0 0,7 1 0 0,0-1 0 16,0 0 0-16,3 3 11 0,3 0-1 0,-1 0 0 15,-2 2-10-15,0 1 0 0,0 0 0 0,0 2 0 16,-4 0 0-16,-2 3 0 0,0 3 0 0,-3-1 0 15,-3 3 8-15,-3 0-8 0,0 1 0 16,0 1 8-16,-6 1-8 0,-3 3 0 0,0 2 0 0,-3-3 8 16,-3 1-8-16,-3-1 0 0,-3 1 0 0,0-1 8 15,0-2-8-15,-3-3 0 0,0 0 0 0,1-5 0 16,-1 0 0-16,0-3 12 0,-3-2-12 0,3-6 12 0,0 0 6 16,3 1 2-16,0-4 0 0,3 1 0 0,0-3 14 0,1-3 3 15,5 1 1-15,0-1 0 16,3-5 14-16,3 0 2 0,2-5 1 0,4 0 0 0,0-3-21 15,6-3-4-15,0-2-1 0,3 0 0 0,6 0-29 0,-3 0 0 16,2-1 0-16,1 1 0 0,-3 5 0 16,3-2-15-16,-3 2 2 0,-3 3 0 0,2-1 13 0,-2 4-12 15,-3-1 12-15,3 1-12 16,-6-1-52-16,0 3-9 0,0 0-3 0,-6 0-663 16,0 3-133-16</inkml:trace>
  <inkml:trace contextRef="#ctx0" brushRef="#br0" timeOffset="73050.19">21648 8533 2253 0,'0'0'49'0,"0"0"11"0,3-5 1 0,-3 5 3 0,3-3-51 0,0 3-13 0,3 3 0 0,-3-1 0 15,3 3 12-15,-1 6-1 0,1 0 0 0,0 2 0 16,-3 3-11-16,3 5 0 0,-3 0 0 0,0 6 8 16,0-4-23-16,-3 4-5 0,0 5 0 0,-3-3-1 0,0 0 6 0,0 0 2 15,-3 0 0-15,3-8 0 0,0 0 13 0,-3-2 0 16,3-1 0-16,3-4-9 0,-2 1 26 0,2-1 6 15,0-4 1-15,0 1 0 0,2-1 0 16,1-2 0-16,3 3 0 0,-3-3 0 0,6 0 22 0,-3-3 5 16,3 3 1-16,3-3 0 0,3 1-24 0,0-1-4 15,0-2 0-15,0-3-1 0,2 2-23 0,1-2 0 16,0 0 0-16,0 0-12 0,0-2-4 0,0-1-2 16,-3-2 0-16,0-1 0 15,2-2-149-15,-5-2-29 0,0 2-7 0</inkml:trace>
  <inkml:trace contextRef="#ctx0" brushRef="#br0" timeOffset="73326.28">22076 8490 2221 0,'0'0'48'0,"0"0"11"0,0 6 1 0,0-1 4 0,0 6-52 0,0-1-12 0,0 6 0 0,-3 3 0 15,3 2-15-15,-3 5-5 0,3 6-2 0,-3 0 0 16,0 0 22-16,0-1 0 0,3 4 10 0,0-1-10 16,6-5 8-16,0 0-8 0,3-2 0 0,3-6 0 15,3 0 74-15,0-2 11 0,3-6 3 0,3 3 0 16,5-6 8-16,1-2 3 0,0 0 0 0,3-3 0 16,0 1-56-16,-1-6-11 0,4 2-3 0,-3-2 0 15,-3 0-20-15,-1-2-9 0,-2-1 8 0,0 0-8 16,0-2-108-16,-6 0-26 15,0 2-6-15</inkml:trace>
  <inkml:trace contextRef="#ctx0" brushRef="#br0" timeOffset="74833.69">22850 8197 1393 0,'0'0'30'0,"0"0"6"0,0 0 2 0,0 0 2 0,0 0-32 0,0 0-8 0,0 2 0 0,-3 6 0 16,0 3 9-16,0 0 0 0,0-1 0 0,0 3 0 16,0 1-9-16,0 4 0 0,-3 3 0 0,1 3 8 15,-1 8-8-15,-3 0 10 0,3 5-10 0,-3 2 10 16,0-2 16-16,0 3 3 0,0 0 1 0,0 2 0 16,0 0-22-16,0 1-8 0,0-1 0 0,0-2 0 15,0 2 0-15,0-5-18 0,1-2 2 0,-4-1 1 0,3 0 24 16,0-2 5-16,0-5 1 0,0 2-472 15,0-6-95-15</inkml:trace>
  <inkml:trace contextRef="#ctx0" brushRef="#br0" timeOffset="75475">22865 8689 1778 0,'0'5'39'0,"0"1"8"0,0-1 1 0,3 5 3 0,-3 4-41 0,3 1-10 0,0 4 0 0,-3 0 0 16,0 2 0-16,0 0 10 15,0 0-10-15,0-2 10 0,0-1-10 0,-3-2 0 0,3 0 0 0,-3-3 0 16,3-2 0-16,-3-3 0 0,3 0 0 0,-3-3 0 15,3 3 0-15,0-8-17 0,0 0 4 0,0 0 1 16,0 0 1-16,0 0 1 0,0-8 0 0,3 0 0 16,-3 3-6-16,0-6-2 0,3 0 0 0,0-4 0 15,0-1 18-15,0-3 0 0,0 1 0 0,0-1 0 16,0 1 0-16,0-1 9 0,0-2-1 0,0 0 0 16,0 2 25-16,-3 3 5 0,3 0 1 0,0 3 0 15,0 5 16-15,-3 0 3 0,3 0 1 0,-3 8 0 16,0 0 9-16,0 0 1 0,0 0 1 0,3 6 0 15,0 2-56-15,0 5-14 0,0 0 0 0,0 6 0 16,-3 2 0-16,6 0-10 0,-3 3 2 0,3-3 0 0,-1-3-5 0,4 1-1 16,-3-6 0-16,0 3 0 0,3-5 14 0,0-1 0 15,-3-2 0-15,3-3 0 0,0 1 17 0,-3-4 0 16,3-2 0-16,-3 0 0 0,0-2 3 16,0-1 1-16,0-2 0 0,6-11 0 0,-3 3-21 15,-6 5 0-15,2-3 0 0,1-10 0 0,3 3 0 0,-9 7 0 16,3 3 0-16,0-3 0 0,0 1 9 0,-3-1-9 15,3 1 12-15,-3-4-12 0,3 4 14 0,0-1-4 16,0 1-1-16,-3-1 0 0,3 6 11 0,0-3 3 16,-3 3 0-16,0 5 0 0,0 0-12 0,3-3-3 15,-3 3 0-15,0 0 0 0,3-3-8 0,3 1-11 16,-3 2 3-16,3 2 0 0,0 1 8 0,0 2 0 0,0 1 0 0,3 1 0 31,-3 4-28-31,3 0-3 0,-3-1-1 0,0 3 0 0,0 1 32 0,2-1 0 0,-2 3 0 0,0 0 0 16,3 0 0-16,-3-1 10 0,3 1 0 0,-3 0 0 15,3 0-10-15,-3 0-11 0,3 2 3 16,-3-2 0 0,0 0-153-16,0 0-31 0</inkml:trace>
  <inkml:trace contextRef="#ctx0" brushRef="#br0" timeOffset="76100.69">21127 9747 2358 0,'9'-2'52'0,"9"-1"10"0,5 0 2 0,7-2 3 0,9 0-54 0,9-1-13 0,-1 1 0 0,10-3 0 16,2-2 0-16,7 2 0 0,2 0 0 0,4 0-10 15,2-3 10-15,3 3 0 0,1 0 0 0,-1 0 0 0,1 3 0 16,-1 0 0-16,3 0-9 0,1 2 9 16,-4 0 11-16,-2 1 6 0,-1-1 2 0,0 3 0 15,-2 0 27-15,-7 0 6 0,1 3 0 0,-10-3 1 16,4 0-23-16,-7 2-5 0,1-2-1 0,-6 3 0 0,-7 2-4 0,-2-2 0 16,-6 2-1-16,-4-2 0 15,-2-1-19-15,-3 4-9 0,-6-1 1 0,0-2 0 16,-6 2-192-16,-6 0-37 0</inkml:trace>
  <inkml:trace contextRef="#ctx0" brushRef="#br0" timeOffset="76750.92">21368 10194 2592 0,'0'0'57'0,"0"0"12"0,0 0 3 0,0-5 0 0,0 0-58 0,0 0-14 16,3-1 0-16,0 1 0 0,3 0 0 0,-3-1-8 16,6 4 8-16,-3-4-13 0,6 1 2 0,-1 0 1 15,1 2 0-15,6-2 0 0,0 2 10 0,0 1-8 0,6-4 8 0,-3 4-8 16,2 2-3-16,1 2 0 16,0 1 0-16,-3 2 0 0,0 1 11 0,0 1 0 15,-4 4 0-15,1 5 8 0,-3-3-8 0,-3 6 8 0,0 2-8 0,-3 0 8 16,-3 3 0-16,0 0 0 0,-3 2 0 0,0 3 0 15,-6-2-8-15,0-1 0 0,-3 1 0 0,-3-4 8 16,0-1-8-16,-3-1 0 0,0 0 0 0,-3-3 0 16,-3 4 0-16,4-9-8 0,-4-3 8 0,3 1 0 15,0-3 12-15,3-3 8 0,0 1 2 0,3-6 0 16,0 2 30-16,-3-4 7 0,3 2 1 0,3-3 0 16,4-5-16-16,-4 3-2 0,6-3-1 0,0 0 0 15,3-3-20-15,0 1-4 0,2-4-1 0,4 1 0 16,0 0-16-16,3 0-17 0,3-1 3 0,0-1 1 15,0 1 4-15,3 1 1 0,0 3 0 0,-1 2 0 16,1-3-91-16,-3 3-17 0,0-3-4 0,3 4-681 16,-3-1-136-16</inkml:trace>
  <inkml:trace contextRef="#ctx0" brushRef="#br0" timeOffset="77769.35">22145 10311 1743 0,'0'0'49'0,"0"0"11"0,0 0-48 0,0 0-12 0,0 0 0 0,-3-5 0 16,0 2 60-16,0-2 10 0,3 5 2 0,-3-6 0 15,3 1-29-15,-3 0-6 0,3 5-1 0,0-8 0 16,-3 2-12-16,3-1-4 0,0 1 0 0,0 1 0 16,0 5 16-16,0-8 4 0,0 3 0 0,0-1 0 15,0 1 12-15,0 5 4 0,0 0 0 0,0 0 0 16,0 0-29-16,0 0-6 0,0 0-1 0,3 5 0 15,0 6-20-15,0 5-15 0,-3 5 3 0,0 8 0 16,0 3 3-16,0 2 1 0,-3-2 0 16,3 2 0-16,0 1 8 0,0-3 0 0,0-1 0 0,0-2 0 15,3-5 0-15,0 0 0 0,3-3 0 0,-3-5 0 16,0 3 0-16,3-6 0 0,-3-3 0 0,3 1 0 16,0-3 0-16,0-3 11 0,-3-2-3 0,2 0 0 0,1-6 3 15,0 0 0-15,0-2 0 0,0-3 0 16,0 0-11-16,-3-5 0 0,6 2 0 0,-6-5 8 0,3 1 0 15,0-1 0-15,-3 0 0 0,3 0 0 0,0 3-8 0,-3 2 0 16,0 3 0-16,0 0 0 0,0 6 28 16,-3 2 4-16,0 0 1 0,6 2 0 15,-3 4-52-15,3 1-10 0,3 9-3 0,0 0 0 16,2 3-25-16,1 2-6 0,3-3-1 0,3 1 0 16,3-3-17-16,0-6-4 0,0-2-1 0,-1-2 0 15,1-6 37-15,3-3 7 0,-6-2 2 0,0-3 0 0,0-3 140 0,0-2 29 0,-4-3 6 0,-2-2 1 16,3-1 12-16,-6 1 4 15,0-1 0-15,-3-2 0 0,-3 2-72 0,0 1-15 0,-3-1-2 0,0 1-1 16,-3-1-42-16,0 3-8 0,0 0-1 0,-3 3-1 31,3 0-42-31,-3 2-9 0,3 1-2 0,0 5 0 16,-3-1-85-16,3 1-16 0,3 5-4 0,0 0-1060 0</inkml:trace>
  <inkml:trace contextRef="#ctx0" brushRef="#br0" timeOffset="78234.88">22157 9835 1862 0,'0'0'52'0,"0"0"13"0,0 0-52 0,-6 0-13 0,6 0 0 0,0 0 0 16,0 0 9-16,-3 0-1 0,3 0 0 0,0 0 0 16,-3 5-8-16,0-2-11 0,6 2 3 0,0 0 0 31,3 3-20-31,3-3-3 0,3 1-1 0,2-1 0 0,4-2 58 0,3-1 11 0,0 1 3 0,6-1 0 16,0-2-4-16,-1 3 0 0,4-3 0 0,0 0 0 15,0 0-16-15,-7 0-3 0,4 0-1 0,-3 0 0 16,-6 0-8-16,3-3-8 0,-3 3 12 15,-6-2-12 1,-1-1-28-16,1 1-13 0,-6-1-3 0,3 3 0 0,-6-3-126 0,-3 3-26 0,0 0-4 16,0 0-2-16</inkml:trace>
  <inkml:trace contextRef="#ctx0" brushRef="#br0" timeOffset="78403.77">22541 9843 1875 0,'0'0'41'0,"0"0"9"0,0 0 2 0,0-6 0 0,0 6-41 0,0-5-11 15,0 0 0-15,0 5 0 0,3-6 32 0,0 4 5 16,3-1 1-16,0 3 0 15,-1 0-27-15,4 0-11 0,3 5 8 0,-3 1-8 16,6-1 0-16,-3 3-14 0,-3 5 2 0,3-2 0 0,-3 5 22 0,-3-1 5 16,0 1 1-16,0 0 0 0,-6 3 6 0,0-1 2 15,-3-2 0-15,0 0 0 0,-3 2-24 0,-3-2 0 16,0 0 0-16,0 0-941 0</inkml:trace>
  <inkml:trace contextRef="#ctx0" brushRef="#br0" timeOffset="78950.28">23261 9977 2487 0,'0'0'55'0,"0"0"11"0,-3-2 2 0,-3-3 2 0,3 2-56 0,-6 0-14 0,3 1 0 0,0-1 0 16,-3-2 9-16,-3-1-1 0,4 4 0 0,-4-1 0 15,-3-2-28-15,3 2-7 0,0-2-1 0,0 0 0 16,3 2-48-16,-3-2-9 0,3 2-3 0,0 0 0 15,3 1 26-15,0-1 5 0,0 0 1 0,0 3 0 0,6 0 48 0,-5 0 8 16,-1 0 0-16,3 3 8 0,0 2 6 0,0 3 2 16,-3 5 0-16,0 3 0 0,0 6-26 0,0 4-5 15,0 0-1-15,0 6 0 0,0 0 7 0,0 2 1 16,-3 3 0-16,3-2 0 0,0 4 8 16,3-2-8-16,-3 1 8 0,3-1-8 0,0-3 25 0,3-5 6 15,-3 3 1-15,3-3 0 0,3 0 54 0,-3-3 11 16,3 1 3-16,3-3 0 0,0-3-16 0,0 0-2 15,-3 0-1-15,6 0 0 0,-3 3-21 0,3-5-4 16,-3-1 0-16,3 1-1 0,0-3-38 0,-3 0-9 16,3-3 0-16,-3 3 0 0,3-6 0 0,-1 3 0 0,-2-2 0 15,3 0 0-15,0-3 0 0,0-3 0 0,0 0 0 16,0 0 0 0,3 3-24-16,0-5-6 0,0 2-2 0,0-2 0 0,-3-3 16 0,3 0 4 0,-4 0 0 0,1-3 0 31,0 1-32-31,-3-4-7 0,0 4-1 0,-3-4 0 15,3-1-138-15,-3-1-28 0,0-11-6 0,-3 1-605 0</inkml:trace>
  <inkml:trace contextRef="#ctx0" brushRef="#br0" timeOffset="79200.87">23225 10480 2152 0,'0'0'48'0,"0"0"9"0,0 0 3 0,0 0 0 0,0 0-48 0,0 0-12 0,3 5 0 0,-3 1 0 16,0 2 40-16,0 2 5 0,3 3 2 0,0 3 0 0,0 0-47 0,0 0 0 15,6 3 0-15,-3-6-10 0,3 0 10 0,3-2-8 16,0-1 8-16,0-4-8 0,3-1 16 16,-1-3 3-16,4-2 1 0,-3 0 0 0,0-5 36 0,0 3 8 15,0-6 2-15,0 0 0 0,-3 0 19 0,-3 0 4 16,0 0 1-16,-4-3 0 0,1 1-34 0,-3 2-8 16,0-3 0-16,-3-2-1 0,-3 2-39 0,0-5 0 15,-3 3-12-15,1-3 4 16,-4 1-126-16,0-1-25 0,-3-3-5 0,6-2 0 0</inkml:trace>
  <inkml:trace contextRef="#ctx0" brushRef="#br0" timeOffset="79570.45">23505 10062 2718 0,'0'0'60'0,"0"0"12"0,0 0 2 0,0 0 2 0,0 0-60 0,6 0-16 0,0 0 0 0,0 0 0 16,3 0 9-16,3-3-1 0,-3 3 0 0,3 0 0 31,0 0-52-31,-1 0-10 0,1 0-2 0,0 0-1 16,0 0-1-16,0 0 0 0,0 0 0 0,0 0 0 0,0 3 36 0,0-3 7 0,-3 0 2 0,0 3 0 15,-1-3 29-15,1 2 7 0,0 1 1 0,-3 2 0 16,0-2 16-16,3 2 3 0,-3-2 1 0,0 2 0 16,0 3-26-16,0 0-5 0,0 3-1 0,3 2 0 15,-6 5-12-15,3 4 0 0,3-1 0 0,-3 8-10 0,3 3-2 0,-3-1 0 16,2 9 0-16,-2-3 0 0,3 0 12 0,-3-2 0 15,3 2 0-15,0 0 0 0,-3-3 0 16,0 0 0-16,3 1 8 0,-6-3-8 0,3-1 52 0,-3 1 7 16,3 0 1-16,-6-3 0 0,3-3-4 0,-6 1 0 15,0-1 0-15,0-2 0 0,0 0-33 0,-3-3-7 16,0 0-2-16,-3-2 0 0,3-3 2 0,-3-3 1 16,3 0 0-16,0-2 0 0,-3-1-17 0,3 1 0 15,0-3 0-15,-2 0 0 16,-1-3-53-16,-3 3-15 0,-3-3-2 0,-3 3-1219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08:46.2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79 6911 2127 0,'6'3'47'0,"2"-1"9"0,4 4 3 0,0-4 1 16,0 3-48-16,3-2-12 0,0 2 0 0,0 1 0 0,3 2 0 0,0-3 0 0,-1-2 0 0,4 2-630 16,0-3-126-16</inkml:trace>
  <inkml:trace contextRef="#ctx0" brushRef="#br0" timeOffset="22683.1">19951 8244 2527 0,'-3'-10'52'0,"3"10"-42"16,0 0-10-16,0 0 0 0,0 0 36 0,0 0 4 15,0 8 2-15,0-3 0 0,3 3-33 0,-3 3-9 16,3-1 0-16,0 1 0 16,0 5-21-16,3 2-9 0,-3 3-2 0,3 6 0 0,-3 2 32 0,3 3 0 15,-3-1 8-15,3 4-8 0,0 2 0 0,-3-3 0 0,0 3 0 0,0-2-9 16,0-1 9-16,0-5-10 15,0 3 10-15,0-8-10 16,0 0-118-16,2-3-23 0,-2-5-5 0</inkml:trace>
  <inkml:trace contextRef="#ctx0" brushRef="#br0" timeOffset="23015.15">20023 8078 2439 0,'26'0'52'0,"-17"0"-42"0,6 0-10 16,0 0 0-16,3 2 22 0,3 1 2 0,-3 2 1 0,-1 3 0 0,1 3-25 0,-3-1 0 15,0 1 0-15,-3 5 0 0,-3 0 16 0,-3 0-1 16,0 2-1-16,-3-2 0 0,-3 3 16 0,-3-4 3 15,0 1 1-15,-3 0 0 0,0 0-6 0,-3 0 0 16,0-3-1-16,-3-2 0 0,-3-1 1 0,0 1 1 16,3-6 0-16,-2 0 0 0,-1-2-29 0,3-3-18 15,0 0 2-15,0-3 1 16,0 3-53-16,3-5-12 0,3 0-1 0,0-3-1 16,0-3-139-16,3 1-28 0,3-14-6 0,6 3-1 0</inkml:trace>
  <inkml:trace contextRef="#ctx0" brushRef="#br0" timeOffset="23296.36">20671 7914 2530 0,'-6'0'225'0,"0"2"-180"0,-2 4-36 16,-1 2-9-16,0 2 0 0,-3 3 0 0,0 3 0 16,-3 3 0-16,0-1 0 0,0 6-17 0,0 5 4 0,3 6 1 0,1 2-1 0,-1 0 0 15,3 5 0-15,3 0 0 0,-3 1 21 0,6-1 4 16,3 0 0-16,3-2 1 0,0-3-13 0,3 0 0 16,3-5 0-16,3-3 0 0,0-5 0 0,2-3 0 15,1-3 0-15,3 1 0 0,3-6-13 0,0-2-6 16,3-6-1-16,-1-2-704 15,7-3-142-15</inkml:trace>
  <inkml:trace contextRef="#ctx0" brushRef="#br0" timeOffset="23933.12">21035 8017 2530 0,'-9'10'56'0,"6"-4"11"0,0 2 2 0,0 0 3 0,0 2-58 0,0 6-14 0,0 5 0 0,0 8 0 0,3 6 0 15,-3-1-16 1,6 6 3-16,-3 0 1 0,3 2-20 0,0-2-3 0,6-6-1 0,-3-2 0 16,3-3 7-16,2-5 1 15,1-3 0-15,0 0 0 0,3-8 28 0,0 0-9 0,3 1 9 16,0-6 0-16,3-3 0 0,-1-2 11 0,-2-3-1 0,3-3 0 0,0 0 43 0,-3-5 9 16,3 0 2-1,-3-5 0-15,-1 0-32 0,-2-3-7 0,0 0-1 0,-3-5 0 0,0 0 7 0,-3 0 1 16,0-6 0-16,-3-2 0 0,-3-3-32 0,3 1 0 15,-6-1 0-15,0 0 0 0,-3-2 0 16,0 2 0-16,0 0 0 0,-3 0 0 16,-3 1-20-16,0 2-9 0,0 2-3 0,-3 3 0 0,0 3 19 15,-3 0 3-15,-3 5 1 0,-2 0 0 0,-1 3-12 0,0 5-3 16,-3 3 0-16,-3 5 0 16,4 5-36-16,-4 0-7 0,0 9-1 0,-3-1-1 15,3 3 15-15,1 2 3 0,-1 1 1 0,0 2 0 0,6 0 34 0,-3 3 6 16,7-6 2-16,-1 4 0 0,6-4 37 0,0 1 8 15,3-4 2-15,3-1 0 0,3-1 15 0,3-2 3 16,3 2 1-16,0-3 0 0,3 1-18 16,3-1-4-16,3-2-1 0,6 0 0 0,2 3-12 0,4-6-3 15,3-2 0-15,3 2 0 0,0-2-3 0,5-3-1 16,1 0 0-16,0-3 0 0,2-2 7 0,1 0 1 16,0-1 0-16,0-2 0 0,-4 0-24 0,1-2-20 15,0 2 4-15,-4-3 1 16,4 1-11-16,-6-1-2 0,0 1-1 0,-1-1 0 0,-2 0-55 0,-3 1-12 15,-6 2-1-15,0 0-943 0</inkml:trace>
  <inkml:trace contextRef="#ctx0" brushRef="#br0" timeOffset="24119.6">21823 7731 2462 0,'0'8'219'0,"0"3"-175"16,0 2-36-16,0 5-8 0,0 6 8 0,3 3-8 15,-3 10 12-15,0 5-4 0,3 6-18 0,-3 2-4 16,0 3-1-16,3 0 0 0,0 0 15 0,-3 0 0 16,3-3 0-16,3-2-9 0,0-4 9 0,0-1 0 15,0-9 0-15,0-2 0 16,3-8-124-16,-3-3-25 0,3-8-6 0,0-5-1 0</inkml:trace>
  <inkml:trace contextRef="#ctx0" brushRef="#br0" timeOffset="24315.84">22160 7842 2717 0,'6'19'114'0,"-3"2"-91"16,3 5-23-16,0 6 0 0,-1 5 0 0,4 3 0 15,-3 2 0-15,0 1-8 0,0 2 0 0,0 0 0 16,0-6 0-16,-3-2 0 0,0-2-29 0,0-6-6 0,0 0-1 15,0-5 0-15,0-3-108 16,-3-5-23-16,0 8-4 0,0-24-1 0</inkml:trace>
  <inkml:trace contextRef="#ctx0" brushRef="#br0" timeOffset="24551.82">21996 7871 2718 0,'15'6'60'0,"-9"-6"12"0,3-3 2 0,3 0 2 0,3-2-60 0,2 2-16 15,4 3 0-15,6 0 0 16,3 3-23-16,0 2-7 0,2 3-2 0,4 6 0 0,3-1 32 0,-1 5 0 16,-5 3 0-16,3 3 0 0,-6 3-16 0,-1-1 4 15,-8 6 0-15,0 0 0 0,-3 5 12 0,-6-3 0 16,-3 1 0-16,-6-1 10 0,-3-2 24 0,-3 2 5 16,0-2 1-16,-6 0 0 0,-3-3-7 0,-3 0-1 15,0-5 0-15,0-1 0 0,-6-4-32 0,4-1 0 16,2-4 0-16,-3-6 0 15,0 0-120-15,6-8-30 0,-3-3-6 0,3-5-2 0</inkml:trace>
  <inkml:trace contextRef="#ctx0" brushRef="#br0" timeOffset="24767.32">22582 7707 3142 0,'27'11'132'0,"0"7"-105"16,6 4-27-16,-1 7 0 0,7 2 0 0,-6 9-11 0,0 2 1 0,-7 3 0 0,1 6 10 0,-6 2 0 16,-6 2 0-16,-3-2 0 15,-3 3 11-15,-3-1-3 16,-6-2 0-16,-6 0 0 0,0 3-8 0,-6-6 8 0,-3-2-8 0,-3-3 8 16,-3-1-57-16,-3-4-12 0,-5 0-3 0,-1-3-1201 0</inkml:trace>
  <inkml:trace contextRef="#ctx0" brushRef="#br0" timeOffset="25238.55">20415 9626 2804 0,'0'0'62'0,"0"0"13"0,0 0 2 0,0 0 1 0,3 5-62 0,0-3-16 16,0 4 0-1,3 2 0-15,3 2-10 0,0 6-5 0,0 3-1 0,0 7 0 16,3 6-19-16,0 2-4 0,0 3-1 0,-3 6 0 15,3-1-19-15,-6 0-4 0,2-2-1 0,-5-3 0 0,3-3 42 0,-3-2 8 16,0-5 2-16,0-4 0 16,-3-1-103-16,3-6-20 0,-3-6-4 0,3-5-1 0</inkml:trace>
  <inkml:trace contextRef="#ctx0" brushRef="#br0" timeOffset="25438.1">20674 9501 2530 0,'24'11'56'0,"-12"-9"11"0,3 1 2 0,0 2 3 0,6 1-58 0,3-1-14 0,-1 3 0 0,1 2 0 15,-3-2 0-15,0 3 0 0,-3 2 0 0,-3 3 0 16,-4-3 0-16,-5 3 0 16,0 0 0-16,-6 0 0 0,-3 0 19 0,-6 0 1 15,-2 2 0-15,-4 1 0 0,-3-1 28 0,-3 1 7 16,-3-3 1-16,0 0 0 0,-2-1-13 0,-4-4-3 15,3 0 0-15,0-3 0 0,0-6-124 0,1-2-26 16,2-2-5-16,3-9-1079 0</inkml:trace>
  <inkml:trace contextRef="#ctx0" brushRef="#br0" timeOffset="25715.71">21237 9234 2595 0,'-6'16'231'0,"0"5"-185"15,-3 0-37-15,0 8-9 0,-3 6 0 0,3 4 0 16,-3 6 0-16,4 3 0 0,-1 5 0 0,3-3 0 16,3-2 0-16,3-1 8 0,3-2 20 0,3-2 3 15,3-1 1-15,2-2 0 0,4-3-32 0,3 0 0 16,3-5 0-16,0-6 0 0,3 0 12 0,-1-4-3 15,1-1-1-15,-3-3 0 0,3 1-8 0,-3-6-11 16,0-2 3-16,-1-1 0 16,1-4-36-16,0-1-6 0,-3 0-2 0,3-5-1104 0</inkml:trace>
  <inkml:trace contextRef="#ctx0" brushRef="#br0" timeOffset="26101.89">21413 9565 2530 0,'0'0'112'0,"0"0"24"0,0 0-109 0,0 0-27 16,0 0 0-16,0 0 0 0,0 5 0 0,3 0 0 0,2 3 0 0,1 0 0 16,3 3 0-16,0 2-14 0,6 3 2 0,0 0 0 15,3 2 12-15,3 1 0 16,0-1 0-16,5 3 0 0,1 3 0 0,0-3 0 15,-3 1 0-15,0-1 0 0,-1 0 0 0,-2-3 0 16,0-2 0-16,0-2 0 0,-3-1 0 0,0-5 0 16,-3 0 0-16,-1-3 0 15,-5 0-131-15,3-5-23 0,-6-5-5 0,-3-3-1 0</inkml:trace>
  <inkml:trace contextRef="#ctx0" brushRef="#br0" timeOffset="26249.46">21773 9459 2761 0,'-6'5'122'0,"3"3"26"0,-3 0-119 0,-3 8-29 0,3 2 0 0,-6 4 0 16,0 7 12-16,-3 2-3 15,-3 4-1-15,1-1 0 0,-1 6-8 0,-3 0 0 0,3-1 0 0,0 1 0 16,0 0-61-16,3-3-11 0,1-3-3 0,-1-5-705 16,3-5-142-16</inkml:trace>
  <inkml:trace contextRef="#ctx0" brushRef="#br0" timeOffset="27148.98">21898 9901 2516 0,'3'8'224'0,"-3"0"-180"15,0 2-35-15,0 1-9 0,0 2 0 0,0 0 0 16,0 3 0-16,0-3 0 0,-3 3 0 0,0-3-11 16,3-2 3-16,0 2 0 0,-3-2 8 0,3-3 0 15,0 0 0-15,0-3 0 0,3 0 0 0,-3-5 0 16,0 0 0-16,0 0 0 0,0 0 0 0,0 0 11 15,0 0-3-15,0 0 0 0,3-8-8 0,0 3-11 16,0-6 3-16,0 1 0 0,0-3 8 0,0-3 0 16,3-3 0-16,0-2 0 0,-1-3-44 0,1 0-6 15,3 1-2-15,0-1 0 0,0 3 16 16,3 0 4-16,-3 2 0 0,3 6 0 0,0 0 41 0,-3 5 9 16,3 0 2-16,-3 5 0 0,0 0 10 0,0 6 2 0,-1 2 1 0,1 1 0 0,0 4 0 15,0 1 0-15,0-1 0 16,0 6 0-16,0 0-18 0,-3-3-4 0,0 3-1 15,3 0 0-15,-3 0-10 0,-3 0 0 0,3 0 0 0,0-3 0 0,0 0 8 0,0-2 0 16,0-3 0-16,-3-3 0 0,2 3-8 0,1-3 0 16,3-2 0-16,-3-3 0 0,3 0 0 0,0-3 0 15,3 1-11-15,-3-6 11 0,3 0 8 0,-3 0 8 16,0-3 0-16,0 1 1 0,0-1 19 0,-3-2 3 16,0 2 1-16,-3-2 0 0,-1 2-23 0,1 1-4 15,-3 2-1-15,0 0 0 0,0 0-12 16,0 8 9-16,0 0-9 0,0 0 8 0,0 0-8 0,-5 0 0 15,2 0 0-15,-3 5-11 0,3 1 11 0,-3 1-8 16,3 1 8-16,0 3-8 0,0 2-7 16,0-2-1-16,3-1 0 0,0 1 0 15,0-3-30-15,0 0-6 0,3-3-2 0,0 0 0 16,0-2-42-16,-3-3-8 0,3 0-1 0,-3 0-1 16,0 0 14-16,3-5 2 0,0 2 1 0,3-2 0 15,0 0 40-15,-4-3 8 0,4 2 1 0,-3 1 1 0,3 0 63 0,0-3 12 0,0 3 2 0,0-1 1 16,0 1 14-16,0 2 3 0,3 1 1 0,-3 2 0 15,3 2 4-15,0 1 1 0,3 8 0 0,0-4 0 16,0 7-32-16,0-1-6 0,2 3-2 0,1-3 0 16,0 3-8-16,0-3-2 0,0 0 0 0,0-2 0 15,0 0-12-15,0-4 0 0,-1 4 0 0,-2-6 0 0,0 1 0 0,3-4 0 16,-3 1 0-16,-3-3 0 16,3 0 0-16,-3 0-12 0,0-3 12 0,-3-2-13 15,0 0-14-15,0-3-2 0,-3 0-1 0,0 0 0 16,-3-3 5-16,0 1 1 0,0-1 0 0,-3 1 0 0,0-4 24 0,0 6 0 15,0 0 0-15,0 1 0 0,-3 1 49 0,0 4 9 16,-3 2 2-16,0 0 0 0,0 2 3 0,0 1 1 16,0 2 0-16,-3 3 0 0,0 3-26 0,0-1-5 15,0 1-1-15,1-3 0 16,2 2-51-16,0-2-10 0,0 3-3 0,3-3 0 16,-3-3-41-16,6-2-9 0,0 2-2 0,0-2 0 15,3-3-38-15,0 0-8 0,0 0-2 0,0 0-470 0,-3-6-94 0</inkml:trace>
  <inkml:trace contextRef="#ctx0" brushRef="#br0" timeOffset="27390.12">22758 9615 2833 0,'0'0'62'0,"0"5"13"0,3 3 2 0,-3 3 3 0,3 2-64 0,0 6-16 0,-3 4 0 0,3 4 0 15,0 5 0-15,-3 2 0 0,0 6 0 0,3 2 0 16,0 0 0-16,0 1-9 0,0-1 1 0,0-5 0 16,3-5 8-16,0 0-8 0,0-3 8 0,0-6-8 15,0 4 8-15,2-9 0 0,-2-2 0 0,3-2 0 0,-3-4-18 0,0-2-2 16,-3 0 0-16,0-5 0 16,-3-3-221-16,0 0-45 0,-3-22-9 0,-9-1-1 15</inkml:trace>
  <inkml:trace contextRef="#ctx0" brushRef="#br0" timeOffset="27502.44">22624 9977 3016 0,'0'0'67'0,"0"0"13"0,0 0 4 0,0 0 0 0,3 6-68 0,0-4-16 16,0 4 0-16,3-4 0 0,0 4 51 0,0-1 6 15,6-2 2-15,0-1 0 0,0 3-59 0,2-2 0 16,4-3 0-16,0 0-14 16,3-3-186-16,0-4-38 0</inkml:trace>
  <inkml:trace contextRef="#ctx0" brushRef="#br0" timeOffset="27706.03">23145 9091 3319 0,'0'0'73'0,"0"0"15"0,0 0 4 0,6 3 0 0,-3 2-73 0,3 0-19 16,0 6 0-16,0 2 0 0,3 6 0 0,0 7-12 0,0 6 1 0,-1 5 1 15,1 5 1-15,0 6 0 0,0 5 0 0,0 8 0 16,-3 2-3-16,0-2 0 0,0 2 0 0,0-4 0 15,-3 2 4-15,0-3 0 0,-3-3 0 0,0-7 0 16,3-3-80 0,-3-5-16-16,-3-3-4 0,3-6-768 0,-3-4-155 0</inkml:trace>
  <inkml:trace contextRef="#ctx0" brushRef="#br0" timeOffset="27867.6">23478 9435 3171 0,'0'0'70'16,"3"0"14"-16,3 0 4 0,0 3 0 0,6 2-70 0,-3 6-18 0,6 4 0 0,0 7 0 0,0 9 0 0,0 6 0 16,-4 8 8-16,1 8-8 15,-3 11-80-15,0 2-19 0,-6 3-4 0,0 0-1 16,-3-6-80-16,-3-2-16 0,-3-3-3 0,0-8-1 0</inkml:trace>
  <inkml:trace contextRef="#ctx0" brushRef="#br0" timeOffset="28118.62">23493 9245 3060 0,'15'0'68'0,"-9"0"13"0,-3 2 3 0,3-2 1 0,3 3-68 0,3-1-17 0,0 4 0 0,6 2 0 16,-1 2 0-16,7 6 0 0,3 5 0 0,3 1 0 15,3 7 0-15,-1 2-11 0,1 9 0 0,0 2 0 31,-3 3-33-31,-4 3-8 0,-2 0 0 0,-3-1-1 0,-3 1 42 0,-6-1 11 0,-6-4 0 0,0-1 0 16,-3 0 32-16,-3-4 9 0,-3-1 2 0,-3-8 0 16,-3 0 14-16,0-3 3 0,-3-5 1 0,0-2 0 15,0-3-42-15,3 0-9 0,-3-6-2 0,0-2 0 16,-3-5-147 0,4-6-29-16,-22-18-7 0,9-13-1 0</inkml:trace>
  <inkml:trace contextRef="#ctx0" brushRef="#br0" timeOffset="28353.49">24059 9014 3402 0,'12'6'75'0,"3"-1"15"0,5 3 3 0,7 8 3 0,6 5-77 0,3 8-19 16,8 11 0-16,1 7 0 15,0 12-20-15,-4 4-8 0,-2 8-2 0,-3 4 0 0,-10 4 30 0,-2 3 0 16,-6 3 0-16,-9-1 0 0,-3 1-10 0,-6-6 10 0,-3-5-10 15,-9-2 10-15,-3-1 0 0,0-2 0 0,-6-5 0 0,1-6 10 16,-1-5 18-16,-6 0 3 0,-3-3 1 16,-5-5 0-1,-4 0-68-15,-6-5-12 0,-2-3-4 0,-4-6-927 0,0-4-185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2/13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iculty should not have an edge to Intellig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283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α</a:t>
            </a:r>
            <a:r>
              <a:rPr lang="en-US" dirty="0"/>
              <a:t> is the parameter of the </a:t>
            </a:r>
            <a:r>
              <a:rPr lang="en-US" dirty="0" err="1"/>
              <a:t>Dirichlet</a:t>
            </a:r>
            <a:r>
              <a:rPr lang="en-US" dirty="0"/>
              <a:t> prior on the per-document topic distributions, </a:t>
            </a:r>
            <a:r>
              <a:rPr lang="en-US" i="1" dirty="0"/>
              <a:t>β</a:t>
            </a:r>
            <a:r>
              <a:rPr lang="en-US" dirty="0"/>
              <a:t> is the parameter of the </a:t>
            </a:r>
            <a:r>
              <a:rPr lang="en-US" dirty="0" err="1"/>
              <a:t>Dirichlet</a:t>
            </a:r>
            <a:r>
              <a:rPr lang="en-US" dirty="0"/>
              <a:t> prior on the per-topic word distribution, </a:t>
            </a:r>
            <a:r>
              <a:rPr lang="en-US" dirty="0" err="1"/>
              <a:t>theta_i</a:t>
            </a:r>
            <a:r>
              <a:rPr lang="en-US" dirty="0"/>
              <a:t> is the topic distribution for document </a:t>
            </a:r>
            <a:r>
              <a:rPr lang="en-US" i="1" dirty="0" err="1"/>
              <a:t>i</a:t>
            </a:r>
            <a:r>
              <a:rPr lang="en-US"/>
              <a:t>,, </a:t>
            </a:r>
            <a:r>
              <a:rPr lang="en-US" dirty="0" err="1"/>
              <a:t>z_ij</a:t>
            </a:r>
            <a:r>
              <a:rPr lang="en-US" dirty="0"/>
              <a:t> is the topic for the </a:t>
            </a:r>
            <a:r>
              <a:rPr lang="en-US" i="1" dirty="0" err="1"/>
              <a:t>j</a:t>
            </a:r>
            <a:r>
              <a:rPr lang="en-US" dirty="0" err="1"/>
              <a:t>th</a:t>
            </a:r>
            <a:r>
              <a:rPr lang="en-US" dirty="0"/>
              <a:t> word in document </a:t>
            </a:r>
            <a:r>
              <a:rPr lang="en-US" i="1" dirty="0" err="1"/>
              <a:t>i</a:t>
            </a:r>
            <a:r>
              <a:rPr lang="en-US" dirty="0"/>
              <a:t>, </a:t>
            </a:r>
            <a:r>
              <a:rPr lang="en-US" dirty="0" err="1"/>
              <a:t>w_ij</a:t>
            </a:r>
            <a:r>
              <a:rPr lang="en-US" dirty="0"/>
              <a:t> and is the specific wor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514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fr-FR" dirty="0"/>
              <a:t> C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(A, B, C)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16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4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8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12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9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21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18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12</a:t>
            </a:r>
            <a:r>
              <a:rPr lang="fr-FR" dirty="0"/>
              <a:t> </a:t>
            </a:r>
          </a:p>
          <a:p>
            <a:endParaRPr lang="fr-FR" dirty="0"/>
          </a:p>
          <a:p>
            <a:r>
              <a:rPr lang="fr-FR" dirty="0" err="1"/>
              <a:t>Try</a:t>
            </a:r>
            <a:r>
              <a:rPr lang="fr-FR" dirty="0"/>
              <a:t> A -&gt;</a:t>
            </a:r>
            <a:r>
              <a:rPr lang="fr-FR" baseline="0" dirty="0"/>
              <a:t> C &lt;-B and A &lt;- C -&gt; B</a:t>
            </a:r>
          </a:p>
          <a:p>
            <a:endParaRPr lang="fr-FR" baseline="0" dirty="0"/>
          </a:p>
          <a:p>
            <a:r>
              <a:rPr lang="fr-FR" baseline="0" dirty="0" err="1"/>
              <a:t>Try</a:t>
            </a:r>
            <a:r>
              <a:rPr lang="fr-FR" baseline="0" dirty="0"/>
              <a:t> a </a:t>
            </a:r>
            <a:r>
              <a:rPr lang="fr-FR" baseline="0" dirty="0" err="1"/>
              <a:t>Naive</a:t>
            </a:r>
            <a:r>
              <a:rPr lang="fr-FR" baseline="0" dirty="0"/>
              <a:t> Bay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054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 </a:t>
            </a:r>
            <a:r>
              <a:rPr lang="en-US" dirty="0" err="1"/>
              <a:t>numpy</a:t>
            </a:r>
            <a:r>
              <a:rPr lang="en-US" dirty="0"/>
              <a:t> as np</a:t>
            </a:r>
          </a:p>
          <a:p>
            <a:r>
              <a:rPr lang="en-US" dirty="0"/>
              <a:t>from </a:t>
            </a:r>
            <a:r>
              <a:rPr lang="en-US" dirty="0" err="1"/>
              <a:t>scipy.stats</a:t>
            </a:r>
            <a:r>
              <a:rPr lang="en-US" dirty="0"/>
              <a:t> import beta</a:t>
            </a:r>
          </a:p>
          <a:p>
            <a:r>
              <a:rPr lang="en-US" dirty="0"/>
              <a:t>import </a:t>
            </a:r>
            <a:r>
              <a:rPr lang="en-US" dirty="0" err="1"/>
              <a:t>matplotlib.pylab</a:t>
            </a:r>
            <a:r>
              <a:rPr lang="en-US" dirty="0"/>
              <a:t> as </a:t>
            </a:r>
            <a:r>
              <a:rPr lang="en-US" dirty="0" err="1"/>
              <a:t>plt</a:t>
            </a:r>
            <a:endParaRPr lang="en-US" dirty="0"/>
          </a:p>
          <a:p>
            <a:r>
              <a:rPr lang="en-US" dirty="0"/>
              <a:t>x=</a:t>
            </a:r>
            <a:r>
              <a:rPr lang="en-US" dirty="0" err="1"/>
              <a:t>np.linspace</a:t>
            </a:r>
            <a:r>
              <a:rPr lang="en-US" dirty="0"/>
              <a:t>(0,1)</a:t>
            </a:r>
          </a:p>
          <a:p>
            <a:r>
              <a:rPr lang="en-US" dirty="0" err="1"/>
              <a:t>plt.plot</a:t>
            </a:r>
            <a:r>
              <a:rPr lang="en-US" dirty="0"/>
              <a:t>(x,beta.pdf(x, 15, 10))</a:t>
            </a:r>
          </a:p>
          <a:p>
            <a:r>
              <a:rPr lang="en-US" dirty="0" err="1"/>
              <a:t>plt.show</a:t>
            </a:r>
            <a:r>
              <a:rPr lang="en-US" dirty="0"/>
              <a:t>(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633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 </a:t>
            </a:r>
            <a:r>
              <a:rPr lang="en-US" dirty="0" err="1"/>
              <a:t>numpy</a:t>
            </a:r>
            <a:r>
              <a:rPr lang="en-US" dirty="0"/>
              <a:t> as np</a:t>
            </a:r>
          </a:p>
          <a:p>
            <a:r>
              <a:rPr lang="en-US" dirty="0"/>
              <a:t>from </a:t>
            </a:r>
            <a:r>
              <a:rPr lang="en-US" dirty="0" err="1"/>
              <a:t>scipy.stats</a:t>
            </a:r>
            <a:r>
              <a:rPr lang="en-US" dirty="0"/>
              <a:t> import beta</a:t>
            </a:r>
          </a:p>
          <a:p>
            <a:r>
              <a:rPr lang="en-US" dirty="0"/>
              <a:t>import </a:t>
            </a:r>
            <a:r>
              <a:rPr lang="en-US" dirty="0" err="1"/>
              <a:t>matplotlib.pylab</a:t>
            </a:r>
            <a:r>
              <a:rPr lang="en-US" dirty="0"/>
              <a:t> as </a:t>
            </a:r>
            <a:r>
              <a:rPr lang="en-US" dirty="0" err="1"/>
              <a:t>plt</a:t>
            </a:r>
            <a:endParaRPr lang="en-US" dirty="0"/>
          </a:p>
          <a:p>
            <a:r>
              <a:rPr lang="en-US" dirty="0"/>
              <a:t>x=</a:t>
            </a:r>
            <a:r>
              <a:rPr lang="en-US" dirty="0" err="1"/>
              <a:t>np.linspace</a:t>
            </a:r>
            <a:r>
              <a:rPr lang="en-US" dirty="0"/>
              <a:t>(0,1)</a:t>
            </a:r>
          </a:p>
          <a:p>
            <a:r>
              <a:rPr lang="en-US" dirty="0" err="1"/>
              <a:t>plt.plot</a:t>
            </a:r>
            <a:r>
              <a:rPr lang="en-US" dirty="0"/>
              <a:t>(x,beta.pdf(x, 15, 10))</a:t>
            </a:r>
          </a:p>
          <a:p>
            <a:r>
              <a:rPr lang="en-US" dirty="0" err="1"/>
              <a:t>plt.show</a:t>
            </a:r>
            <a:r>
              <a:rPr lang="en-US" dirty="0"/>
              <a:t>(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828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71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04371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69874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99194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926293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41337917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61178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9046992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772027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447717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114095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34895167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953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73" r:id="rId12"/>
    <p:sldLayoutId id="2147483682" r:id="rId13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scikit-learn.org/stable/modules/generated/sklearn.decomposition.LatentDirichletAllocation.html" TargetMode="External"/><Relationship Id="rId4" Type="http://schemas.openxmlformats.org/officeDocument/2006/relationships/hyperlink" Target="https://www.jmlr.org/papers/volume3/blei03a/blei03a.pdf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umd.edu/srl-book/" TargetMode="Externa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1.png"/><Relationship Id="rId4" Type="http://schemas.openxmlformats.org/officeDocument/2006/relationships/customXml" Target="../ink/ink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eta_distribution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customXml" Target="../ink/ink10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9.wmf"/><Relationship Id="rId7" Type="http://schemas.openxmlformats.org/officeDocument/2006/relationships/customXml" Target="../ink/ink12.xml"/><Relationship Id="rId12" Type="http://schemas.openxmlformats.org/officeDocument/2006/relationships/image" Target="../media/image260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11" Type="http://schemas.openxmlformats.org/officeDocument/2006/relationships/customXml" Target="../ink/ink14.xml"/><Relationship Id="rId10" Type="http://schemas.openxmlformats.org/officeDocument/2006/relationships/image" Target="../media/image240.png"/><Relationship Id="rId4" Type="http://schemas.openxmlformats.org/officeDocument/2006/relationships/customXml" Target="../ink/ink11.xml"/><Relationship Id="rId9" Type="http://schemas.openxmlformats.org/officeDocument/2006/relationships/customXml" Target="../ink/ink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0.png"/><Relationship Id="rId4" Type="http://schemas.openxmlformats.org/officeDocument/2006/relationships/customXml" Target="../ink/ink1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emf"/><Relationship Id="rId5" Type="http://schemas.openxmlformats.org/officeDocument/2006/relationships/customXml" Target="../ink/ink4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customXml" Target="../ink/ink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F116B92-3BAA-8BD1-DC13-507BF25E09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7696200" cy="990600"/>
          </a:xfrm>
        </p:spPr>
        <p:txBody>
          <a:bodyPr anchor="t">
            <a:normAutofit/>
          </a:bodyPr>
          <a:lstStyle/>
          <a:p>
            <a:r>
              <a:rPr lang="en-US" dirty="0"/>
              <a:t>Lecture 12. Belief Propagation Revisit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67DF72-9A4D-1ED4-28EB-B1C0F9610863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23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ent </a:t>
            </a:r>
            <a:r>
              <a:rPr lang="en-US" dirty="0" err="1"/>
              <a:t>Dirichlet</a:t>
            </a:r>
            <a:r>
              <a:rPr lang="en-US" dirty="0"/>
              <a:t> Allo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BBB5E19-F10A-4C2F-BF6F-11C513378A2E}" type="slidenum">
              <a:rPr lang="en-US" smtClean="0"/>
              <a:pPr/>
              <a:t>10</a:t>
            </a:fld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146" name="Picture 2" descr="http://upload.wikimedia.org/wikipedia/commons/thumb/d/d3/Latent_Dirichlet_allocation.svg/1000px-Latent_Dirichlet_allocation.svg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80569"/>
            <a:ext cx="7467600" cy="3913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1295400" y="5401591"/>
            <a:ext cx="6362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ww.jmlr.org/papers/volume3/blei03a/blei03a.pdf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2BF0AFE-5C2A-4A8F-B32F-0CB5B6680E67}"/>
              </a:ext>
            </a:extLst>
          </p:cNvPr>
          <p:cNvSpPr txBox="1"/>
          <p:nvPr/>
        </p:nvSpPr>
        <p:spPr>
          <a:xfrm>
            <a:off x="382293" y="5978259"/>
            <a:ext cx="7510389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1200" dirty="0">
                <a:hlinkClick r:id="rId5"/>
              </a:rPr>
              <a:t>https://scikit-learn.org/stable/modules/generated/sklearn.decomposition.LatentDirichletAllocation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447410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plate model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grade is replicated for all possible combinations of courses and students. What happens when a student takes some classes but not others?</a:t>
            </a:r>
          </a:p>
          <a:p>
            <a:r>
              <a:rPr lang="en-US" dirty="0"/>
              <a:t>How can you represent a variable of one object depends on a variable of another object of the same type?</a:t>
            </a:r>
          </a:p>
          <a:p>
            <a:r>
              <a:rPr lang="en-US" dirty="0"/>
              <a:t>How can you represent temporal model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BBB5E19-F10A-4C2F-BF6F-11C513378A2E}" type="slidenum">
              <a:rPr lang="en-US" smtClean="0"/>
              <a:pPr/>
              <a:t>11</a:t>
            </a:fld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relation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pecify when a dependency holds</a:t>
            </a:r>
          </a:p>
          <a:p>
            <a:pPr lvl="1"/>
            <a:r>
              <a:rPr lang="en-US" dirty="0"/>
              <a:t>For e.g., the dependency between a course variable and a student variable is contingent upon whether the student registered that course</a:t>
            </a:r>
          </a:p>
          <a:p>
            <a:r>
              <a:rPr lang="en-US" dirty="0"/>
              <a:t>Largely based on database concepts</a:t>
            </a:r>
          </a:p>
          <a:p>
            <a:pPr lvl="1"/>
            <a:r>
              <a:rPr lang="en-US" dirty="0"/>
              <a:t>Entities and relationshi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tatistical relational learning (</a:t>
            </a:r>
            <a:r>
              <a:rPr lang="en-US" sz="2800" dirty="0" err="1"/>
              <a:t>SRL</a:t>
            </a:r>
            <a:r>
              <a:rPr lang="en-US" sz="2800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ast decade has seen tremendous amount of work on probabilistic relational modeling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Probabilistic Relational Models (</a:t>
            </a:r>
            <a:r>
              <a:rPr lang="en-US" dirty="0" err="1"/>
              <a:t>PRM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elational Markov Networks (</a:t>
            </a:r>
            <a:r>
              <a:rPr lang="en-US" dirty="0" err="1"/>
              <a:t>RM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ductive Logic Programming (</a:t>
            </a:r>
            <a:r>
              <a:rPr lang="en-US" dirty="0" err="1"/>
              <a:t>ILP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nditional Random Fields (</a:t>
            </a:r>
            <a:r>
              <a:rPr lang="en-US" dirty="0" err="1"/>
              <a:t>CRF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elational Dependency Networks (</a:t>
            </a:r>
            <a:r>
              <a:rPr lang="en-US" dirty="0" err="1"/>
              <a:t>RD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Bayesian Logic Programming (</a:t>
            </a:r>
            <a:r>
              <a:rPr lang="en-US" dirty="0" err="1"/>
              <a:t>BLP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arkov Logic Networks (MLN)</a:t>
            </a:r>
          </a:p>
          <a:p>
            <a:r>
              <a:rPr lang="en-US" dirty="0">
                <a:hlinkClick r:id="rId2"/>
              </a:rPr>
              <a:t>http://www.cs.umd.edu/srl-book/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309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774C8-140D-40EF-B227-1DE479805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3EB898-1A69-4E90-84FB-A833B9AA55D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  <a:p>
            <a:pPr lvl="1"/>
            <a:r>
              <a:rPr lang="en-US" dirty="0"/>
              <a:t>Maximum likelihood estimation</a:t>
            </a:r>
          </a:p>
          <a:p>
            <a:pPr lvl="1"/>
            <a:r>
              <a:rPr lang="en-US" dirty="0"/>
              <a:t>Bayesian estimation</a:t>
            </a:r>
          </a:p>
          <a:p>
            <a:pPr lvl="1"/>
            <a:r>
              <a:rPr lang="en-US" dirty="0"/>
              <a:t>Incomplete data</a:t>
            </a:r>
          </a:p>
          <a:p>
            <a:r>
              <a:rPr lang="en-US" dirty="0"/>
              <a:t>Markov networks</a:t>
            </a:r>
          </a:p>
          <a:p>
            <a:pPr lvl="1"/>
            <a:r>
              <a:rPr lang="en-US" dirty="0"/>
              <a:t>Maximum likelihood estimation</a:t>
            </a:r>
          </a:p>
          <a:p>
            <a:pPr lvl="1"/>
            <a:r>
              <a:rPr lang="en-US" dirty="0"/>
              <a:t>Gradient optimization</a:t>
            </a:r>
          </a:p>
          <a:p>
            <a:pPr lvl="1"/>
            <a:r>
              <a:rPr lang="en-US" dirty="0"/>
              <a:t>Bayesian estimation</a:t>
            </a:r>
          </a:p>
          <a:p>
            <a:pPr lvl="1"/>
            <a:r>
              <a:rPr lang="en-US" dirty="0"/>
              <a:t>Regular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1C1637-BF2E-4B52-B797-4696E0068EBE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5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45449F-8CB0-4C46-BFF3-C761D711C08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5713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362200"/>
            <a:ext cx="6858000" cy="1371600"/>
          </a:xfrm>
        </p:spPr>
        <p:txBody>
          <a:bodyPr/>
          <a:lstStyle/>
          <a:p>
            <a:r>
              <a:rPr lang="en-US" dirty="0"/>
              <a:t>Parameter Estimation</a:t>
            </a:r>
            <a:br>
              <a:rPr lang="en-US" dirty="0"/>
            </a:br>
            <a:r>
              <a:rPr lang="en-US" b="0" i="1" dirty="0"/>
              <a:t>Bayesian Network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1040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 for B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the network structure is given</a:t>
            </a:r>
          </a:p>
          <a:p>
            <a:r>
              <a:rPr lang="en-US" dirty="0"/>
              <a:t>The data </a:t>
            </a:r>
            <a:r>
              <a:rPr lang="en-US" dirty="0">
                <a:latin typeface="Lucida Calligraphy" pitchFamily="66" charset="0"/>
              </a:rPr>
              <a:t>D</a:t>
            </a:r>
            <a:r>
              <a:rPr lang="en-US" dirty="0"/>
              <a:t> consists of fully observed instances of the network variables</a:t>
            </a:r>
          </a:p>
          <a:p>
            <a:pPr lvl="1"/>
            <a:r>
              <a:rPr lang="en-US" dirty="0">
                <a:latin typeface="Lucida Calligraphy" pitchFamily="66" charset="0"/>
              </a:rPr>
              <a:t>D</a:t>
            </a:r>
            <a:r>
              <a:rPr lang="en-US" dirty="0"/>
              <a:t> = {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/>
              <a:t>[1], 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/>
              <a:t>[2], …, 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}</a:t>
            </a:r>
          </a:p>
          <a:p>
            <a:r>
              <a:rPr lang="en-US" dirty="0"/>
              <a:t>Estimate the network parameters, i.e., learn the CPDs</a:t>
            </a:r>
          </a:p>
          <a:p>
            <a:r>
              <a:rPr lang="en-US" dirty="0"/>
              <a:t>Two approaches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Maximum likelihood estimation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Bayesian esti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51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st case – one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magine we have a thumbtack</a:t>
            </a:r>
          </a:p>
          <a:p>
            <a:r>
              <a:rPr lang="en-US" dirty="0"/>
              <a:t>Flip it, and it comes as heads or tail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(Heads) =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, P(Tails) = 1- </a:t>
            </a:r>
            <a:r>
              <a:rPr lang="en-US" dirty="0">
                <a:latin typeface="Symbol" pitchFamily="18" charset="2"/>
              </a:rPr>
              <a:t>q</a:t>
            </a:r>
          </a:p>
          <a:p>
            <a:r>
              <a:rPr lang="en-US" dirty="0"/>
              <a:t>Assume we flip it 100 times and it comes head 30 times</a:t>
            </a:r>
          </a:p>
          <a:p>
            <a:r>
              <a:rPr lang="en-US" dirty="0"/>
              <a:t>What is </a:t>
            </a:r>
            <a:r>
              <a:rPr lang="en-US"/>
              <a:t>a hypothesis </a:t>
            </a:r>
            <a:r>
              <a:rPr lang="en-US" dirty="0">
                <a:latin typeface="Symbol" pitchFamily="18" charset="2"/>
              </a:rPr>
              <a:t>q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8397162" cy="152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162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umbtack to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we have a set of thumbtack tosses</a:t>
            </a:r>
          </a:p>
          <a:p>
            <a:pPr lvl="1"/>
            <a:r>
              <a:rPr lang="en-US" dirty="0">
                <a:latin typeface="Lucida Calligraphy" pitchFamily="66" charset="0"/>
              </a:rPr>
              <a:t>D</a:t>
            </a:r>
            <a:r>
              <a:rPr lang="en-US" dirty="0"/>
              <a:t> = {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[1], …, 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[</a:t>
            </a:r>
            <a:r>
              <a:rPr lang="en-US" i="1" dirty="0">
                <a:sym typeface="Symbol"/>
              </a:rPr>
              <a:t>n</a:t>
            </a:r>
            <a:r>
              <a:rPr lang="en-US" dirty="0">
                <a:sym typeface="Symbol"/>
              </a:rPr>
              <a:t>]}</a:t>
            </a:r>
          </a:p>
          <a:p>
            <a:r>
              <a:rPr lang="en-US" dirty="0">
                <a:sym typeface="Symbol"/>
              </a:rPr>
              <a:t>Also assume each toss, 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[</a:t>
            </a:r>
            <a:r>
              <a:rPr lang="en-US" dirty="0" err="1">
                <a:sym typeface="Symbol"/>
              </a:rPr>
              <a:t>i</a:t>
            </a:r>
            <a:r>
              <a:rPr lang="en-US" dirty="0">
                <a:sym typeface="Symbol"/>
              </a:rPr>
              <a:t>], is IID</a:t>
            </a:r>
          </a:p>
          <a:p>
            <a:r>
              <a:rPr lang="en-US" dirty="0">
                <a:sym typeface="Symbol"/>
              </a:rPr>
              <a:t>We define a </a:t>
            </a:r>
            <a:r>
              <a:rPr lang="en-US" i="1" dirty="0">
                <a:sym typeface="Symbol"/>
              </a:rPr>
              <a:t>hypothesis space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latin typeface="Symbol" pitchFamily="18" charset="2"/>
                <a:sym typeface="Symbol"/>
              </a:rPr>
              <a:t>Q</a:t>
            </a:r>
          </a:p>
          <a:p>
            <a:pPr lvl="1"/>
            <a:r>
              <a:rPr lang="en-US" dirty="0">
                <a:latin typeface="Symbol" pitchFamily="18" charset="2"/>
                <a:sym typeface="Symbol"/>
              </a:rPr>
              <a:t>Q </a:t>
            </a:r>
            <a:r>
              <a:rPr lang="en-US" dirty="0">
                <a:sym typeface="Symbol"/>
              </a:rPr>
              <a:t>is the set of all parameters</a:t>
            </a:r>
            <a:r>
              <a:rPr lang="en-US" dirty="0">
                <a:latin typeface="Symbol" pitchFamily="18" charset="2"/>
                <a:sym typeface="Symbol"/>
              </a:rPr>
              <a:t> q[0, 1]</a:t>
            </a:r>
          </a:p>
          <a:p>
            <a:r>
              <a:rPr lang="en-US" dirty="0">
                <a:sym typeface="Symbol"/>
              </a:rPr>
              <a:t>We formulate an </a:t>
            </a:r>
            <a:r>
              <a:rPr lang="en-US" i="1" dirty="0">
                <a:sym typeface="Symbol"/>
              </a:rPr>
              <a:t>objective function</a:t>
            </a:r>
          </a:p>
          <a:p>
            <a:pPr lvl="1"/>
            <a:r>
              <a:rPr lang="en-US" dirty="0">
                <a:sym typeface="Symbol"/>
              </a:rPr>
              <a:t>The objective function tells us how good a given hypothesis (in this case </a:t>
            </a:r>
            <a:r>
              <a:rPr lang="en-US" dirty="0">
                <a:latin typeface="Symbol" pitchFamily="18" charset="2"/>
                <a:sym typeface="Symbol"/>
              </a:rPr>
              <a:t>q</a:t>
            </a:r>
            <a:r>
              <a:rPr lang="en-US" dirty="0">
                <a:sym typeface="Symbol"/>
              </a:rPr>
              <a:t>) 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033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lie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 txBox="1">
                <a:spLocks noGrp="1"/>
              </p:cNvSpPr>
              <p:nvPr>
                <p:ph sz="quarter" idx="1"/>
              </p:nvPr>
            </p:nvSpPr>
            <p:spPr bwMode="auto">
              <a:xfrm>
                <a:off x="1423988" y="2362200"/>
                <a:ext cx="5815012" cy="2133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nary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 bwMode="auto">
              <a:xfrm>
                <a:off x="1423988" y="2362200"/>
                <a:ext cx="5815012" cy="2133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5221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the probability, or </a:t>
            </a:r>
            <a:r>
              <a:rPr lang="en-US" i="1" dirty="0"/>
              <a:t>likelihood</a:t>
            </a:r>
            <a:r>
              <a:rPr lang="en-US" dirty="0"/>
              <a:t>, of seeing the sequence H, T, T, H, H?</a:t>
            </a:r>
          </a:p>
          <a:p>
            <a:pPr lvl="1"/>
            <a:r>
              <a:rPr lang="en-US" dirty="0">
                <a:latin typeface="Symbol" pitchFamily="18" charset="2"/>
              </a:rPr>
              <a:t>q*</a:t>
            </a:r>
            <a:r>
              <a:rPr lang="en-US" dirty="0"/>
              <a:t>(1</a:t>
            </a:r>
            <a:r>
              <a:rPr lang="en-US" dirty="0">
                <a:latin typeface="Symbol" pitchFamily="18" charset="2"/>
              </a:rPr>
              <a:t>- q)*(1- q)*q*q = q</a:t>
            </a:r>
            <a:r>
              <a:rPr lang="en-US" baseline="30000" dirty="0">
                <a:latin typeface="Symbol" pitchFamily="18" charset="2"/>
              </a:rPr>
              <a:t>3</a:t>
            </a:r>
            <a:r>
              <a:rPr lang="en-US" dirty="0">
                <a:latin typeface="Symbol" pitchFamily="18" charset="2"/>
              </a:rPr>
              <a:t>(1- q)</a:t>
            </a:r>
            <a:r>
              <a:rPr lang="en-US" baseline="30000" dirty="0">
                <a:latin typeface="Symbol" pitchFamily="18" charset="2"/>
              </a:rPr>
              <a:t>2</a:t>
            </a:r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352800"/>
            <a:ext cx="3024248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95600" y="5994324"/>
            <a:ext cx="3042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en is L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:</a:t>
            </a:r>
            <a:r>
              <a:rPr lang="en-US" dirty="0" err="1">
                <a:solidFill>
                  <a:srgbClr val="FF0000"/>
                </a:solidFill>
                <a:latin typeface="Lucida Calligraphy" pitchFamily="66" charset="0"/>
              </a:rPr>
              <a:t>D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maximum?</a:t>
            </a:r>
          </a:p>
        </p:txBody>
      </p:sp>
    </p:spTree>
    <p:extLst>
      <p:ext uri="{BB962C8B-B14F-4D97-AF65-F5344CB8AC3E}">
        <p14:creationId xmlns:p14="http://schemas.microsoft.com/office/powerpoint/2010/main" val="178508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/log-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umber of heads = h, number of tails = t</a:t>
            </a:r>
          </a:p>
          <a:p>
            <a:r>
              <a:rPr lang="en-US" dirty="0"/>
              <a:t>Likelihood: L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>
                <a:latin typeface="Comic Sans MS" pitchFamily="66" charset="0"/>
              </a:rPr>
              <a:t>:</a:t>
            </a:r>
            <a:r>
              <a:rPr lang="en-US" dirty="0" err="1">
                <a:latin typeface="Lucida Calligraphy" pitchFamily="66" charset="0"/>
              </a:rPr>
              <a:t>D</a:t>
            </a:r>
            <a:r>
              <a:rPr lang="en-US" dirty="0"/>
              <a:t>) = 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baseline="30000" dirty="0" err="1"/>
              <a:t>h</a:t>
            </a:r>
            <a:r>
              <a:rPr lang="en-US" dirty="0"/>
              <a:t>(1-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</a:t>
            </a:r>
            <a:r>
              <a:rPr lang="en-US" baseline="30000" dirty="0"/>
              <a:t>t</a:t>
            </a:r>
            <a:endParaRPr lang="en-US" dirty="0"/>
          </a:p>
          <a:p>
            <a:r>
              <a:rPr lang="en-US" dirty="0"/>
              <a:t>Log-likelihood: </a:t>
            </a:r>
            <a:r>
              <a:rPr lang="en-US" i="1" dirty="0"/>
              <a:t>l</a:t>
            </a:r>
            <a:r>
              <a:rPr lang="en-US" dirty="0"/>
              <a:t>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>
                <a:latin typeface="Comic Sans MS" pitchFamily="66" charset="0"/>
              </a:rPr>
              <a:t>:</a:t>
            </a:r>
            <a:r>
              <a:rPr lang="en-US" dirty="0" err="1">
                <a:latin typeface="Lucida Calligraphy" pitchFamily="66" charset="0"/>
              </a:rPr>
              <a:t>D</a:t>
            </a:r>
            <a:r>
              <a:rPr lang="en-US" dirty="0"/>
              <a:t>) = </a:t>
            </a:r>
            <a:r>
              <a:rPr lang="en-US" dirty="0" err="1"/>
              <a:t>hln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>
                <a:latin typeface="Symbol" pitchFamily="18" charset="2"/>
              </a:rPr>
              <a:t> + </a:t>
            </a:r>
            <a:r>
              <a:rPr lang="en-US" dirty="0" err="1"/>
              <a:t>tln</a:t>
            </a:r>
            <a:r>
              <a:rPr lang="en-US" dirty="0"/>
              <a:t>(1-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Find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that maximizes the log-likelihood</a:t>
            </a:r>
          </a:p>
          <a:p>
            <a:r>
              <a:rPr lang="en-US" dirty="0"/>
              <a:t>Take derivate of </a:t>
            </a:r>
            <a:r>
              <a:rPr lang="en-US" i="1" dirty="0"/>
              <a:t>l</a:t>
            </a:r>
            <a:r>
              <a:rPr lang="en-US" dirty="0"/>
              <a:t>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>
                <a:latin typeface="Comic Sans MS" pitchFamily="66" charset="0"/>
              </a:rPr>
              <a:t>:</a:t>
            </a:r>
            <a:r>
              <a:rPr lang="en-US" dirty="0" err="1">
                <a:latin typeface="Lucida Calligraphy" pitchFamily="66" charset="0"/>
              </a:rPr>
              <a:t>D</a:t>
            </a:r>
            <a:r>
              <a:rPr lang="en-US" dirty="0"/>
              <a:t>) with respect to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and set it to ze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65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for a multinom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omain of </a:t>
            </a:r>
            <a:r>
              <a:rPr lang="en-US" i="1" dirty="0"/>
              <a:t>X</a:t>
            </a:r>
            <a:r>
              <a:rPr lang="en-US" dirty="0"/>
              <a:t> is {A, B, C}</a:t>
            </a:r>
          </a:p>
          <a:p>
            <a:r>
              <a:rPr lang="en-US" dirty="0"/>
              <a:t>We see A </a:t>
            </a:r>
            <a:r>
              <a:rPr lang="en-US" i="1" dirty="0" err="1"/>
              <a:t>a</a:t>
            </a:r>
            <a:r>
              <a:rPr lang="en-US" dirty="0"/>
              <a:t> times, B </a:t>
            </a:r>
            <a:r>
              <a:rPr lang="en-US" i="1" dirty="0" err="1"/>
              <a:t>b</a:t>
            </a:r>
            <a:r>
              <a:rPr lang="en-US" dirty="0"/>
              <a:t> times, and C </a:t>
            </a:r>
            <a:r>
              <a:rPr lang="en-US" i="1" dirty="0" err="1"/>
              <a:t>c</a:t>
            </a:r>
            <a:r>
              <a:rPr lang="en-US" dirty="0"/>
              <a:t> times.</a:t>
            </a:r>
          </a:p>
          <a:p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dirty="0"/>
              <a:t>=A) is </a:t>
            </a:r>
            <a:r>
              <a:rPr lang="en-US" i="1" dirty="0"/>
              <a:t>p</a:t>
            </a:r>
            <a:r>
              <a:rPr lang="en-US" dirty="0"/>
              <a:t>, P(</a:t>
            </a:r>
            <a:r>
              <a:rPr lang="en-US" i="1" dirty="0"/>
              <a:t>X</a:t>
            </a:r>
            <a:r>
              <a:rPr lang="en-US" dirty="0"/>
              <a:t>=B) is </a:t>
            </a:r>
            <a:r>
              <a:rPr lang="en-US" i="1" dirty="0"/>
              <a:t>q</a:t>
            </a:r>
            <a:r>
              <a:rPr lang="en-US" dirty="0"/>
              <a:t>, and P(C) = 1 – </a:t>
            </a:r>
            <a:r>
              <a:rPr lang="en-US" i="1" dirty="0"/>
              <a:t>p</a:t>
            </a:r>
            <a:r>
              <a:rPr lang="en-US" dirty="0"/>
              <a:t> – </a:t>
            </a:r>
            <a:r>
              <a:rPr lang="en-US" i="1" dirty="0"/>
              <a:t>q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are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? 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roof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57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for B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imple structure </a:t>
            </a:r>
          </a:p>
          <a:p>
            <a:pPr lvl="1"/>
            <a:r>
              <a:rPr lang="en-US" dirty="0" err="1"/>
              <a:t>X</a:t>
            </a:r>
            <a:r>
              <a:rPr lang="en-US" dirty="0" err="1">
                <a:sym typeface="Symbol"/>
              </a:rPr>
              <a:t></a:t>
            </a:r>
            <a:r>
              <a:rPr lang="en-US" dirty="0" err="1"/>
              <a:t>Y</a:t>
            </a:r>
            <a:endParaRPr lang="en-US" dirty="0"/>
          </a:p>
          <a:p>
            <a:r>
              <a:rPr lang="en-US" dirty="0"/>
              <a:t>General structure</a:t>
            </a:r>
          </a:p>
          <a:p>
            <a:pPr lvl="1"/>
            <a:r>
              <a:rPr lang="en-US" dirty="0"/>
              <a:t>The key is that the parameters for each variable can be optimized independently</a:t>
            </a:r>
          </a:p>
          <a:p>
            <a:pPr lvl="1"/>
            <a:r>
              <a:rPr lang="en-US" dirty="0"/>
              <a:t>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167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we flip a coin 10 times and we get 4 Heads, 6 Tails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P(C=H)?</a:t>
            </a:r>
          </a:p>
          <a:p>
            <a:r>
              <a:rPr lang="en-US" dirty="0"/>
              <a:t>Assume we flip a thumbtack 10 times and we get 4 Heads, 6 Tails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P(T=H)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f we repeat the flips 10M times and we get 4M Heads and 6M Tails?</a:t>
            </a:r>
          </a:p>
          <a:p>
            <a:r>
              <a:rPr lang="en-US" dirty="0"/>
              <a:t>Bayesian estimation will let us encode our </a:t>
            </a:r>
            <a:r>
              <a:rPr lang="en-US" i="1" dirty="0"/>
              <a:t>prior knowled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62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arlier, we assumed the tosses are independent</a:t>
            </a:r>
          </a:p>
          <a:p>
            <a:r>
              <a:rPr lang="en-US" dirty="0"/>
              <a:t>This is true if we know </a:t>
            </a:r>
            <a:r>
              <a:rPr lang="en-US" dirty="0">
                <a:latin typeface="Symbol" pitchFamily="18" charset="2"/>
              </a:rPr>
              <a:t>q</a:t>
            </a:r>
          </a:p>
          <a:p>
            <a:r>
              <a:rPr lang="en-US" dirty="0"/>
              <a:t>If we don’t know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, then each toss tells us something about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, thus the next to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4710" y="3886200"/>
            <a:ext cx="639149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168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274320" lvl="1">
                  <a:spcBef>
                    <a:spcPts val="1200"/>
                  </a:spcBef>
                  <a:buSzPct val="70000"/>
                  <a:buFont typeface="Wingdings"/>
                  <a:buChar char=""/>
                </a:pPr>
                <a:r>
                  <a:rPr lang="en-US" dirty="0"/>
                  <a:t>Rather than a single</a:t>
                </a:r>
                <a:r>
                  <a:rPr lang="en-US" dirty="0">
                    <a:latin typeface="Symbol" pitchFamily="18" charset="2"/>
                  </a:rPr>
                  <a:t> q</a:t>
                </a:r>
                <a:r>
                  <a:rPr lang="en-US" dirty="0"/>
                  <a:t>, we will instead have a probability distribution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over </a:t>
                </a:r>
                <a:r>
                  <a:rPr lang="en-US" dirty="0">
                    <a:latin typeface="Symbol" pitchFamily="18" charset="2"/>
                  </a:rPr>
                  <a:t>q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0881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4191000"/>
                <a:ext cx="7467600" cy="2282952"/>
              </a:xfrm>
            </p:spPr>
            <p:txBody>
              <a:bodyPr/>
              <a:lstStyle/>
              <a:p>
                <a:r>
                  <a:rPr lang="en-US" dirty="0"/>
                  <a:t>We treat the parameter </a:t>
                </a:r>
                <a:r>
                  <a:rPr lang="en-US" dirty="0">
                    <a:latin typeface="Symbol" pitchFamily="18" charset="2"/>
                  </a:rPr>
                  <a:t>q</a:t>
                </a:r>
                <a:r>
                  <a:rPr lang="en-US" dirty="0"/>
                  <a:t> as a random variable</a:t>
                </a:r>
              </a:p>
              <a:p>
                <a:r>
                  <a:rPr lang="en-US" dirty="0"/>
                  <a:t>We ascribe a prior probability to </a:t>
                </a:r>
                <a:r>
                  <a:rPr lang="en-US" dirty="0">
                    <a:latin typeface="Symbol" pitchFamily="18" charset="2"/>
                  </a:rPr>
                  <a:t>q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encoding our prior knowledg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4191000"/>
                <a:ext cx="7467600" cy="2282952"/>
              </a:xfrm>
              <a:blipFill>
                <a:blip r:embed="rId2"/>
                <a:stretch>
                  <a:fillRect l="-82" t="-1604" r="-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447800"/>
            <a:ext cx="639149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C828F70-D8DE-4F39-AB87-F0C06CE84879}"/>
                  </a:ext>
                </a:extLst>
              </p14:cNvPr>
              <p14:cNvContentPartPr/>
              <p14:nvPr/>
            </p14:nvContentPartPr>
            <p14:xfrm>
              <a:off x="5419800" y="1293480"/>
              <a:ext cx="3600" cy="50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C828F70-D8DE-4F39-AB87-F0C06CE8487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10440" y="1284120"/>
                <a:ext cx="22320" cy="2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17838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4191000"/>
            <a:ext cx="7467600" cy="2282952"/>
          </a:xfrm>
        </p:spPr>
        <p:txBody>
          <a:bodyPr/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 err="1"/>
              <a:t>i</a:t>
            </a:r>
            <a:r>
              <a:rPr lang="en-US" dirty="0"/>
              <a:t>] = </a:t>
            </a:r>
            <a:r>
              <a:rPr lang="en-US" i="1" dirty="0"/>
              <a:t>x</a:t>
            </a:r>
            <a:r>
              <a:rPr lang="en-US" baseline="30000" dirty="0"/>
              <a:t>1</a:t>
            </a:r>
            <a:r>
              <a:rPr lang="en-US" dirty="0"/>
              <a:t>|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>
                <a:latin typeface="+mj-lt"/>
              </a:rPr>
              <a:t>x</a:t>
            </a:r>
            <a:r>
              <a:rPr lang="en-US" dirty="0"/>
              <a:t>) =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;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 err="1"/>
              <a:t>i</a:t>
            </a:r>
            <a:r>
              <a:rPr lang="en-US" dirty="0"/>
              <a:t>] = </a:t>
            </a:r>
            <a:r>
              <a:rPr lang="en-US" i="1" dirty="0"/>
              <a:t>x</a:t>
            </a:r>
            <a:r>
              <a:rPr lang="en-US" baseline="30000" dirty="0"/>
              <a:t>0</a:t>
            </a:r>
            <a:r>
              <a:rPr lang="en-US" dirty="0"/>
              <a:t>|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/>
              <a:t>x</a:t>
            </a:r>
            <a:r>
              <a:rPr lang="en-US" dirty="0"/>
              <a:t>) = (1 – </a:t>
            </a:r>
            <a:r>
              <a:rPr lang="en-US" dirty="0">
                <a:latin typeface="Symbol" pitchFamily="18" charset="2"/>
              </a:rPr>
              <a:t>q)</a:t>
            </a:r>
          </a:p>
          <a:p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i="1" baseline="-25000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/>
              <a:t>A continuous distribution over the interval [0,1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447800"/>
            <a:ext cx="639149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8156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and pre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are interested in</a:t>
            </a:r>
          </a:p>
          <a:p>
            <a:pPr lvl="1"/>
            <a:r>
              <a:rPr lang="en-US" dirty="0"/>
              <a:t>The probability of the next instance, given data</a:t>
            </a:r>
          </a:p>
          <a:p>
            <a:pPr lvl="2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 |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he posterior distribution of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given data</a:t>
            </a:r>
          </a:p>
          <a:p>
            <a:pPr lvl="2"/>
            <a:r>
              <a:rPr lang="en-US" dirty="0"/>
              <a:t>p(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| </a:t>
            </a:r>
            <a:r>
              <a:rPr lang="en-US" i="1" dirty="0"/>
              <a:t>D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167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ess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200" y="2362200"/>
          <a:ext cx="703942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533400" progId="Equation.DSMT4">
                  <p:embed/>
                </p:oleObj>
              </mc:Choice>
              <mc:Fallback>
                <p:oleObj name="Equation" r:id="rId2" imgW="2463800" imgH="533400" progId="Equation.DSMT4">
                  <p:embed/>
                  <p:pic>
                    <p:nvPicPr>
                      <p:cNvPr id="7" name="Content Placeholder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7039429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6204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447800"/>
            <a:ext cx="639149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8938" y="4114800"/>
          <a:ext cx="75041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200" imgH="660400" progId="Equation.DSMT4">
                  <p:embed/>
                </p:oleObj>
              </mc:Choice>
              <mc:Fallback>
                <p:oleObj name="Equation" r:id="rId3" imgW="3251200" imgH="660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114800"/>
                        <a:ext cx="7504112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32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and 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|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9425" y="2954338"/>
          <a:ext cx="790257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560" imgH="965160" progId="Equation.DSMT4">
                  <p:embed/>
                </p:oleObj>
              </mc:Choice>
              <mc:Fallback>
                <p:oleObj name="Equation" r:id="rId2" imgW="466056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954338"/>
                        <a:ext cx="7902575" cy="163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06613" y="2057400"/>
          <a:ext cx="4432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419040" progId="Equation.DSMT4">
                  <p:embed/>
                </p:oleObj>
              </mc:Choice>
              <mc:Fallback>
                <p:oleObj name="Equation" r:id="rId4" imgW="243828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057400"/>
                        <a:ext cx="4432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53125" y="1524000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osterior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35068" y="4862899"/>
            <a:ext cx="1181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osteri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76425" y="4724400"/>
            <a:ext cx="127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Symbol"/>
              <a:buChar char="q"/>
            </a:pPr>
            <a:r>
              <a:rPr lang="en-US" dirty="0">
                <a:latin typeface="Comic Sans MS" pitchFamily="66" charset="0"/>
              </a:rPr>
              <a:t>or 1-</a:t>
            </a:r>
            <a:r>
              <a:rPr lang="en-US" dirty="0">
                <a:latin typeface="Symbol" pitchFamily="18" charset="2"/>
              </a:rPr>
              <a:t>q</a:t>
            </a:r>
          </a:p>
          <a:p>
            <a:r>
              <a:rPr lang="en-US" dirty="0">
                <a:latin typeface="Comic Sans MS" pitchFamily="66" charset="0"/>
              </a:rPr>
              <a:t>(if binary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01468" y="5726668"/>
            <a:ext cx="3956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ink of taking a weighted average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3504229" y="3726958"/>
            <a:ext cx="419100" cy="1575783"/>
          </a:xfrm>
          <a:prstGeom prst="leftBrace">
            <a:avLst>
              <a:gd name="adj1" fmla="val 8333"/>
              <a:gd name="adj2" fmla="val 5056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 rot="16200000">
            <a:off x="5397020" y="3486149"/>
            <a:ext cx="419100" cy="2057401"/>
          </a:xfrm>
          <a:prstGeom prst="leftBrace">
            <a:avLst>
              <a:gd name="adj1" fmla="val 8333"/>
              <a:gd name="adj2" fmla="val 5056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 rot="16200000">
            <a:off x="4609129" y="4780638"/>
            <a:ext cx="419100" cy="1575783"/>
          </a:xfrm>
          <a:prstGeom prst="leftBrace">
            <a:avLst>
              <a:gd name="adj1" fmla="val 8333"/>
              <a:gd name="adj2" fmla="val 5056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10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(x[</a:t>
            </a:r>
            <a:r>
              <a:rPr lang="en-US" i="1" dirty="0"/>
              <a:t>M</a:t>
            </a:r>
            <a:r>
              <a:rPr lang="en-US" dirty="0"/>
              <a:t>+1]|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0825" y="1600200"/>
          <a:ext cx="7945438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965200" progId="Equation.DSMT4">
                  <p:embed/>
                </p:oleObj>
              </mc:Choice>
              <mc:Fallback>
                <p:oleObj name="Equation" r:id="rId2" imgW="4686300" imgH="965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00200"/>
                        <a:ext cx="7945438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09800" y="3745468"/>
            <a:ext cx="3296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[1], …, 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[M]) is a constan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6725" y="4495800"/>
          <a:ext cx="7839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800" imgH="482600" progId="Equation.DSMT4">
                  <p:embed/>
                </p:oleObj>
              </mc:Choice>
              <mc:Fallback>
                <p:oleObj name="Equation" r:id="rId4" imgW="4622800" imgH="482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495800"/>
                        <a:ext cx="7839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0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have a uniform prior over 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i="1" baseline="-250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/>
              <a:t>. That is, p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i="1" baseline="-250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/>
              <a:t>)=1</a:t>
            </a:r>
          </a:p>
          <a:p>
            <a:r>
              <a:rPr lang="en-US" dirty="0">
                <a:solidFill>
                  <a:srgbClr val="FF0000"/>
                </a:solidFill>
              </a:rPr>
              <a:t>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1],…,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])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68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have a uniform prior over 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i="1" baseline="-250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/>
              <a:t>. That is, p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i="1" baseline="-250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/>
              <a:t>)=1</a:t>
            </a:r>
          </a:p>
          <a:p>
            <a:r>
              <a:rPr lang="en-US" dirty="0">
                <a:solidFill>
                  <a:srgbClr val="FF0000"/>
                </a:solidFill>
              </a:rPr>
              <a:t>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1],…,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])? That is, 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?  </a:t>
            </a:r>
          </a:p>
          <a:p>
            <a:r>
              <a:rPr lang="en-US" dirty="0"/>
              <a:t>For the binary case, 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=</a:t>
            </a:r>
            <a:r>
              <a:rPr lang="en-US" i="1" dirty="0"/>
              <a:t>x</a:t>
            </a:r>
            <a:r>
              <a:rPr lang="en-US" baseline="30000" dirty="0"/>
              <a:t>1</a:t>
            </a:r>
            <a:r>
              <a:rPr lang="en-US" dirty="0"/>
              <a:t>|</a:t>
            </a:r>
            <a:r>
              <a:rPr lang="en-US" i="1" dirty="0"/>
              <a:t>D</a:t>
            </a:r>
            <a:r>
              <a:rPr lang="en-US" dirty="0"/>
              <a:t>)  = (</a:t>
            </a:r>
            <a:r>
              <a:rPr lang="en-US" i="1" dirty="0"/>
              <a:t>t</a:t>
            </a:r>
            <a:r>
              <a:rPr lang="en-US" dirty="0"/>
              <a:t> + 1) / (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/>
              <a:t>f</a:t>
            </a:r>
            <a:r>
              <a:rPr lang="en-US" dirty="0"/>
              <a:t> + 2), where </a:t>
            </a:r>
            <a:r>
              <a:rPr lang="en-US" i="1" dirty="0"/>
              <a:t>t</a:t>
            </a:r>
            <a:r>
              <a:rPr lang="en-US" dirty="0"/>
              <a:t> is the number of True cases and </a:t>
            </a:r>
            <a:r>
              <a:rPr lang="en-US" i="1" dirty="0"/>
              <a:t>f</a:t>
            </a:r>
            <a:r>
              <a:rPr lang="en-US" dirty="0"/>
              <a:t> is the number of False cases in </a:t>
            </a:r>
            <a:r>
              <a:rPr lang="en-US" i="1" dirty="0"/>
              <a:t>D</a:t>
            </a:r>
          </a:p>
          <a:p>
            <a:r>
              <a:rPr lang="en-US" dirty="0"/>
              <a:t>This is also called </a:t>
            </a:r>
            <a:r>
              <a:rPr lang="en-US" i="1" dirty="0"/>
              <a:t>Laplace smoothing</a:t>
            </a:r>
          </a:p>
          <a:p>
            <a:r>
              <a:rPr lang="en-US" dirty="0">
                <a:solidFill>
                  <a:srgbClr val="FF0000"/>
                </a:solidFill>
              </a:rPr>
              <a:t>What about the posterior, P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, if the prior P(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>) is uniform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3302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~ Beta(</a:t>
            </a:r>
            <a:r>
              <a:rPr lang="en-US" dirty="0" err="1">
                <a:latin typeface="Symbol" pitchFamily="18" charset="2"/>
              </a:rPr>
              <a:t>a,b</a:t>
            </a:r>
            <a:r>
              <a:rPr lang="en-US" dirty="0"/>
              <a:t>) if p(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 = </a:t>
            </a:r>
            <a:r>
              <a:rPr lang="el-GR" dirty="0">
                <a:latin typeface="Times New Roman"/>
                <a:cs typeface="Times New Roman"/>
              </a:rPr>
              <a:t>γ</a:t>
            </a:r>
            <a:r>
              <a:rPr lang="en-US" dirty="0">
                <a:latin typeface="Symbol" pitchFamily="18" charset="2"/>
                <a:cs typeface="Times New Roman"/>
              </a:rPr>
              <a:t>q</a:t>
            </a:r>
            <a:r>
              <a:rPr lang="en-US" baseline="30000" dirty="0">
                <a:latin typeface="Symbol" pitchFamily="18" charset="2"/>
                <a:cs typeface="Times New Roman"/>
              </a:rPr>
              <a:t>a-1</a:t>
            </a:r>
            <a:r>
              <a:rPr lang="en-US" dirty="0">
                <a:latin typeface="Symbol" pitchFamily="18" charset="2"/>
                <a:cs typeface="Times New Roman"/>
              </a:rPr>
              <a:t>(1-q)</a:t>
            </a:r>
            <a:r>
              <a:rPr lang="en-US" baseline="30000" dirty="0">
                <a:latin typeface="Symbol" pitchFamily="18" charset="2"/>
                <a:cs typeface="Times New Roman"/>
              </a:rPr>
              <a:t>b-1 </a:t>
            </a:r>
            <a:r>
              <a:rPr lang="en-US" dirty="0">
                <a:cs typeface="Times New Roman"/>
              </a:rPr>
              <a:t>where </a:t>
            </a:r>
            <a:r>
              <a:rPr lang="el-GR" dirty="0">
                <a:latin typeface="Times New Roman"/>
                <a:cs typeface="Times New Roman"/>
              </a:rPr>
              <a:t>γ</a:t>
            </a:r>
            <a:r>
              <a:rPr lang="en-US" dirty="0">
                <a:cs typeface="Times New Roman"/>
              </a:rPr>
              <a:t> is a normalizing constant</a:t>
            </a:r>
          </a:p>
          <a:p>
            <a:r>
              <a:rPr lang="en-US" dirty="0">
                <a:cs typeface="Times New Roman"/>
              </a:rPr>
              <a:t>Mean: </a:t>
            </a:r>
            <a:r>
              <a:rPr lang="en-US" dirty="0">
                <a:latin typeface="Symbol" pitchFamily="18" charset="2"/>
              </a:rPr>
              <a:t>a/(</a:t>
            </a:r>
            <a:r>
              <a:rPr lang="en-US" dirty="0" err="1">
                <a:latin typeface="Symbol" pitchFamily="18" charset="2"/>
              </a:rPr>
              <a:t>a+b</a:t>
            </a:r>
            <a:r>
              <a:rPr lang="en-US" dirty="0">
                <a:latin typeface="Symbol" pitchFamily="18" charset="2"/>
              </a:rPr>
              <a:t>)</a:t>
            </a:r>
          </a:p>
          <a:p>
            <a:r>
              <a:rPr lang="en-US" dirty="0">
                <a:cs typeface="Times New Roman"/>
              </a:rPr>
              <a:t>Mode: (</a:t>
            </a:r>
            <a:r>
              <a:rPr lang="en-US" dirty="0">
                <a:latin typeface="Symbol" pitchFamily="18" charset="2"/>
              </a:rPr>
              <a:t>a-1)/(a+b-2)</a:t>
            </a:r>
          </a:p>
          <a:p>
            <a:r>
              <a:rPr lang="en-US" dirty="0">
                <a:cs typeface="Times New Roman"/>
              </a:rPr>
              <a:t>Note that the mode is closer to the mean when </a:t>
            </a:r>
            <a:r>
              <a:rPr lang="en-US" dirty="0">
                <a:latin typeface="Symbol" pitchFamily="18" charset="2"/>
              </a:rPr>
              <a:t>a </a:t>
            </a:r>
            <a:r>
              <a:rPr lang="en-US" dirty="0">
                <a:cs typeface="Times New Roman"/>
              </a:rPr>
              <a:t>and </a:t>
            </a:r>
            <a:r>
              <a:rPr lang="en-US" dirty="0">
                <a:latin typeface="Symbol" pitchFamily="18" charset="2"/>
              </a:rPr>
              <a:t>b </a:t>
            </a:r>
            <a:r>
              <a:rPr lang="en-US" dirty="0">
                <a:cs typeface="Times New Roman"/>
              </a:rPr>
              <a:t>are large</a:t>
            </a:r>
          </a:p>
          <a:p>
            <a:r>
              <a:rPr lang="en-US" dirty="0">
                <a:cs typeface="Times New Roman"/>
              </a:rPr>
              <a:t>Read more at</a:t>
            </a:r>
            <a:endParaRPr lang="en-US" dirty="0">
              <a:cs typeface="Times New Roman"/>
              <a:hlinkClick r:id="rId3"/>
            </a:endParaRPr>
          </a:p>
          <a:p>
            <a:pPr lvl="1"/>
            <a:r>
              <a:rPr lang="en-US" dirty="0">
                <a:cs typeface="Times New Roman"/>
                <a:hlinkClick r:id="rId3"/>
              </a:rPr>
              <a:t>https://en.wikipedia.org/wiki/Beta_distribution</a:t>
            </a:r>
            <a:endParaRPr lang="en-US" dirty="0">
              <a:latin typeface="Symbol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619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a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20250"/>
            <a:ext cx="7467600" cy="48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322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What is 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 if the prior is Beta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dirty="0" err="1">
                <a:solidFill>
                  <a:srgbClr val="FF0000"/>
                </a:solidFill>
              </a:rPr>
              <a:t>,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)?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=</a:t>
            </a:r>
            <a:r>
              <a:rPr lang="en-US" i="1" dirty="0"/>
              <a:t>x</a:t>
            </a:r>
            <a:r>
              <a:rPr lang="en-US" baseline="30000" dirty="0"/>
              <a:t>1</a:t>
            </a:r>
            <a:r>
              <a:rPr lang="en-US" dirty="0"/>
              <a:t>|</a:t>
            </a:r>
            <a:r>
              <a:rPr lang="en-US" i="1" dirty="0"/>
              <a:t>D</a:t>
            </a:r>
            <a:r>
              <a:rPr lang="en-US" dirty="0"/>
              <a:t>) = (</a:t>
            </a:r>
            <a:r>
              <a:rPr lang="en-US" i="1" dirty="0"/>
              <a:t>p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) / (</a:t>
            </a:r>
            <a:r>
              <a:rPr lang="en-US" i="1" dirty="0"/>
              <a:t>p</a:t>
            </a:r>
            <a:r>
              <a:rPr lang="en-US" dirty="0"/>
              <a:t> + n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)</a:t>
            </a:r>
          </a:p>
          <a:p>
            <a:r>
              <a:rPr lang="en-US" dirty="0">
                <a:solidFill>
                  <a:srgbClr val="FF0000"/>
                </a:solidFill>
              </a:rPr>
              <a:t>What is the posterior, P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, if the prior is Beta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dirty="0" err="1">
                <a:solidFill>
                  <a:srgbClr val="FF0000"/>
                </a:solidFill>
              </a:rPr>
              <a:t>,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)?</a:t>
            </a:r>
          </a:p>
          <a:p>
            <a:pPr lvl="1"/>
            <a:r>
              <a:rPr lang="en-US" dirty="0"/>
              <a:t>P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/>
              <a:t>|</a:t>
            </a:r>
            <a:r>
              <a:rPr lang="en-US" i="1" dirty="0" err="1"/>
              <a:t>D</a:t>
            </a:r>
            <a:r>
              <a:rPr lang="en-US" dirty="0"/>
              <a:t>) = Beta(</a:t>
            </a:r>
            <a:r>
              <a:rPr lang="en-US" i="1" dirty="0"/>
              <a:t>p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)</a:t>
            </a:r>
          </a:p>
          <a:p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 work like pseudo-counts for the positive and negative cases respectively</a:t>
            </a:r>
          </a:p>
          <a:p>
            <a:r>
              <a:rPr lang="en-US" dirty="0">
                <a:solidFill>
                  <a:srgbClr val="FF0000"/>
                </a:solidFill>
              </a:rPr>
              <a:t>What values to choose for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/>
              <a:t>It depends on our belief and the strength of our belie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89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richlet</a:t>
            </a:r>
            <a:r>
              <a:rPr lang="en-US" dirty="0"/>
              <a:t> pri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izes the Beta distribution for </a:t>
            </a:r>
            <a:r>
              <a:rPr lang="en-US" dirty="0" err="1"/>
              <a:t>multinomials</a:t>
            </a:r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What is 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 err="1">
                <a:solidFill>
                  <a:srgbClr val="FF0000"/>
                </a:solidFill>
              </a:rPr>
              <a:t>x</a:t>
            </a:r>
            <a:r>
              <a:rPr lang="en-US" i="1" baseline="30000" dirty="0" err="1">
                <a:solidFill>
                  <a:srgbClr val="FF0000"/>
                </a:solidFill>
              </a:rPr>
              <a:t>i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 if the prior is </a:t>
            </a:r>
            <a:r>
              <a:rPr lang="en-US" dirty="0" err="1">
                <a:solidFill>
                  <a:srgbClr val="FF0000"/>
                </a:solidFill>
              </a:rPr>
              <a:t>Dirichlet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=</a:t>
            </a:r>
            <a:r>
              <a:rPr lang="en-US" i="1" dirty="0" err="1"/>
              <a:t>x</a:t>
            </a:r>
            <a:r>
              <a:rPr lang="en-US" i="1" baseline="30000" dirty="0" err="1"/>
              <a:t>i</a:t>
            </a:r>
            <a:r>
              <a:rPr lang="en-US" dirty="0" err="1"/>
              <a:t>|</a:t>
            </a:r>
            <a:r>
              <a:rPr lang="en-US" i="1" dirty="0" err="1"/>
              <a:t>D</a:t>
            </a:r>
            <a:r>
              <a:rPr lang="en-US" dirty="0"/>
              <a:t>) = (</a:t>
            </a:r>
            <a:r>
              <a:rPr lang="en-US" i="1" dirty="0" err="1"/>
              <a:t>n</a:t>
            </a:r>
            <a:r>
              <a:rPr lang="en-US" i="1" baseline="-25000" dirty="0" err="1"/>
              <a:t>i</a:t>
            </a:r>
            <a:r>
              <a:rPr lang="en-US" dirty="0" err="1"/>
              <a:t>+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i="1" baseline="-25000" dirty="0" err="1"/>
              <a:t>i</a:t>
            </a:r>
            <a:r>
              <a:rPr lang="en-US" dirty="0"/>
              <a:t>) / (|</a:t>
            </a:r>
            <a:r>
              <a:rPr lang="en-US" i="1" dirty="0"/>
              <a:t>D</a:t>
            </a:r>
            <a:r>
              <a:rPr lang="en-US" dirty="0"/>
              <a:t>|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) where </a:t>
            </a:r>
            <a:r>
              <a:rPr lang="en-US" i="1" dirty="0" err="1"/>
              <a:t>n</a:t>
            </a:r>
            <a:r>
              <a:rPr lang="en-US" i="1" baseline="-25000" dirty="0" err="1"/>
              <a:t>i</a:t>
            </a:r>
            <a:r>
              <a:rPr lang="en-US" dirty="0"/>
              <a:t> is the number of times the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case appears in </a:t>
            </a:r>
            <a:r>
              <a:rPr lang="en-US" i="1" dirty="0"/>
              <a:t>D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>
                <a:latin typeface="Symbol" pitchFamily="18" charset="2"/>
              </a:rPr>
              <a:t>1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i="1" dirty="0"/>
              <a:t>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/>
              <a:t>2</a:t>
            </a:r>
            <a:r>
              <a:rPr lang="en-US" dirty="0"/>
              <a:t> + … + 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i="1" baseline="-25000" dirty="0" err="1"/>
              <a:t>K</a:t>
            </a:r>
            <a:endParaRPr lang="en-US" i="1" baseline="-25000" dirty="0"/>
          </a:p>
          <a:p>
            <a:r>
              <a:rPr lang="en-US" dirty="0">
                <a:solidFill>
                  <a:srgbClr val="FF0000"/>
                </a:solidFill>
              </a:rPr>
              <a:t>What is the posterior, P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, if the prior is </a:t>
            </a:r>
            <a:r>
              <a:rPr lang="en-US" dirty="0" err="1">
                <a:solidFill>
                  <a:srgbClr val="FF0000"/>
                </a:solidFill>
              </a:rPr>
              <a:t>Dirichlet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/>
              <a:t>P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/>
              <a:t>|</a:t>
            </a:r>
            <a:r>
              <a:rPr lang="en-US" i="1" dirty="0" err="1"/>
              <a:t>D</a:t>
            </a:r>
            <a:r>
              <a:rPr lang="en-US" dirty="0"/>
              <a:t>) = </a:t>
            </a:r>
            <a:r>
              <a:rPr lang="en-US" dirty="0" err="1"/>
              <a:t>Dirichlet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i="1" dirty="0" err="1"/>
              <a:t>n</a:t>
            </a:r>
            <a:r>
              <a:rPr lang="en-US" i="1" baseline="-25000" dirty="0" err="1"/>
              <a:t>K</a:t>
            </a:r>
            <a:r>
              <a:rPr lang="en-US" dirty="0"/>
              <a:t> + 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i="1" baseline="-25000" dirty="0" err="1"/>
              <a:t>K</a:t>
            </a:r>
            <a:r>
              <a:rPr lang="en-US" dirty="0"/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600" y="1905000"/>
          <a:ext cx="5088874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431800" progId="Equation.DSMT4">
                  <p:embed/>
                </p:oleObj>
              </mc:Choice>
              <mc:Fallback>
                <p:oleObj name="Equation" r:id="rId2" imgW="2667000" imgH="431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5088874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43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n MLE for BNs, we optimized each parameter independently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do the same for Bayesian estimation for BNs?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Only if the prior also factorizes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wrt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the BN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about the priors? How do we choose them?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Ask the prior for each variable to an expert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Use the same prior for all variables</a:t>
            </a:r>
          </a:p>
          <a:p>
            <a:pPr marL="1074420" lvl="2" indent="-342900"/>
            <a:r>
              <a:rPr lang="en-US" dirty="0"/>
              <a:t>This is called the </a:t>
            </a:r>
            <a:r>
              <a:rPr lang="en-US" i="1" dirty="0"/>
              <a:t>K2 prior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Imagine a dataset D’ of imaginary instances</a:t>
            </a:r>
          </a:p>
          <a:p>
            <a:pPr marL="1074420" lvl="2" indent="-342900"/>
            <a:r>
              <a:rPr lang="en-US" dirty="0"/>
              <a:t>The number of imaginary instances for </a:t>
            </a:r>
            <a:r>
              <a:rPr lang="en-US" i="1" dirty="0"/>
              <a:t>x</a:t>
            </a:r>
            <a:r>
              <a:rPr lang="en-US" dirty="0"/>
              <a:t> is |D’|*P’(</a:t>
            </a:r>
            <a:r>
              <a:rPr lang="en-US" i="1" dirty="0"/>
              <a:t>x</a:t>
            </a:r>
            <a:r>
              <a:rPr lang="en-US" dirty="0"/>
              <a:t>, pa(</a:t>
            </a:r>
            <a:r>
              <a:rPr lang="en-US" i="1" dirty="0"/>
              <a:t>x</a:t>
            </a:r>
            <a:r>
              <a:rPr lang="en-US" dirty="0"/>
              <a:t>))</a:t>
            </a:r>
          </a:p>
          <a:p>
            <a:pPr marL="1074420" lvl="2" indent="-342900"/>
            <a:r>
              <a:rPr lang="en-US" dirty="0"/>
              <a:t>This is called the </a:t>
            </a:r>
            <a:r>
              <a:rPr lang="en-US" i="1" dirty="0" err="1"/>
              <a:t>BDe</a:t>
            </a:r>
            <a:r>
              <a:rPr lang="en-US" i="1" dirty="0"/>
              <a:t> prior</a:t>
            </a:r>
          </a:p>
          <a:p>
            <a:pPr marL="1074420" lvl="2" indent="-342900"/>
            <a:r>
              <a:rPr lang="en-US" dirty="0">
                <a:solidFill>
                  <a:srgbClr val="FF0000"/>
                </a:solidFill>
              </a:rPr>
              <a:t>What is P’?</a:t>
            </a:r>
          </a:p>
          <a:p>
            <a:pPr marL="1348740" lvl="3" indent="-342900"/>
            <a:r>
              <a:rPr lang="en-US" dirty="0"/>
              <a:t>Could be anything; e.g., a marginally independent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308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te models - inform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plate is a rectangle with a Bayesian network inside</a:t>
            </a:r>
          </a:p>
          <a:p>
            <a:r>
              <a:rPr lang="en-US" dirty="0"/>
              <a:t>The rectangle tells us to replicate the same structure </a:t>
            </a:r>
            <a:r>
              <a:rPr lang="en-US" i="1" dirty="0"/>
              <a:t>and</a:t>
            </a:r>
            <a:r>
              <a:rPr lang="en-US" dirty="0"/>
              <a:t> the parameters multiple times</a:t>
            </a:r>
          </a:p>
          <a:p>
            <a:r>
              <a:rPr lang="en-US" dirty="0"/>
              <a:t>Let’s see some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estimation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ry a dataset using</a:t>
            </a:r>
          </a:p>
          <a:p>
            <a:pPr lvl="1"/>
            <a:r>
              <a:rPr lang="en-US" dirty="0"/>
              <a:t>MLE</a:t>
            </a:r>
          </a:p>
          <a:p>
            <a:pPr lvl="1"/>
            <a:r>
              <a:rPr lang="en-US" dirty="0"/>
              <a:t>Bayesian</a:t>
            </a:r>
          </a:p>
          <a:p>
            <a:pPr lvl="2"/>
            <a:r>
              <a:rPr lang="en-US" dirty="0"/>
              <a:t>K2</a:t>
            </a:r>
          </a:p>
          <a:p>
            <a:pPr lvl="2"/>
            <a:r>
              <a:rPr lang="en-US" dirty="0" err="1"/>
              <a:t>B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1635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U Alarm network – fig 17.c.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4412" y="1600200"/>
            <a:ext cx="6633176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509796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362200"/>
            <a:ext cx="6858000" cy="1371600"/>
          </a:xfrm>
        </p:spPr>
        <p:txBody>
          <a:bodyPr/>
          <a:lstStyle/>
          <a:p>
            <a:r>
              <a:rPr lang="en-US" dirty="0"/>
              <a:t>Parameter Estimation</a:t>
            </a:r>
            <a:br>
              <a:rPr lang="en-US" dirty="0"/>
            </a:br>
            <a:r>
              <a:rPr lang="en-US" b="0" i="1" dirty="0"/>
              <a:t>Incomplete Dat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17713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6FE0CB-7C55-4175-AF61-C51696129C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7B91EE-BAE8-4783-9E8F-93AEF355A19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Accidental</a:t>
            </a:r>
          </a:p>
          <a:p>
            <a:pPr lvl="1"/>
            <a:r>
              <a:rPr lang="en-US" dirty="0"/>
              <a:t>E.g., sensor failur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ntentional</a:t>
            </a:r>
          </a:p>
          <a:p>
            <a:pPr lvl="1"/>
            <a:r>
              <a:rPr lang="en-US" dirty="0"/>
              <a:t>E.g., not all tests are ordered for medical diagnosi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Hidden variable</a:t>
            </a:r>
          </a:p>
          <a:p>
            <a:pPr lvl="1"/>
            <a:r>
              <a:rPr lang="en-US" dirty="0"/>
              <a:t>E.g., cluster assignment; hidden cau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F92D14-BA6A-423B-A325-4849C120D3B8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3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B8D3CB-B381-454C-B2B3-0C56CF587FA9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650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BACA4E-FEBB-4057-ABCD-16C1EF1FA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ach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A4E1F9-5531-4FA7-84B0-83CEAAC71AB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Ignore the data points with missing values</a:t>
            </a:r>
          </a:p>
          <a:p>
            <a:pPr lvl="1"/>
            <a:r>
              <a:rPr lang="en-US" dirty="0"/>
              <a:t>Not economical (throwing data away), not necessarily accurate (if missing intentionally), and might not be possible (hidden variables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mput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Gradient optim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xpectation Maxim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FCDB2E-ECFE-4455-BC0B-B8B29C3A0ABA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4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D3D4E1-1717-4D45-B442-9677D7A72DB0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9825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F322FE-B3A9-45D9-BB25-E493C554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1B7358-5CDC-43FC-AC98-776A48416CC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dirty="0"/>
                  <a:t>Simple network</a:t>
                </a:r>
              </a:p>
              <a:p>
                <a:pPr lvl="1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pPr lvl="1">
                  <a:spcAft>
                    <a:spcPts val="0"/>
                  </a:spcAft>
                </a:pPr>
                <a:r>
                  <a:rPr lang="en-US" dirty="0"/>
                  <a:t>Consider these cases:</a:t>
                </a:r>
              </a:p>
              <a:p>
                <a:pPr lvl="2">
                  <a:spcAft>
                    <a:spcPts val="0"/>
                  </a:spcAft>
                </a:pPr>
                <a:r>
                  <a:rPr lang="en-US" dirty="0"/>
                  <a:t>Missing completely at random (MCAR), missing based on a condition </a:t>
                </a:r>
              </a:p>
              <a:p>
                <a:r>
                  <a:rPr lang="en-US" dirty="0"/>
                  <a:t>A more complicated network: </a:t>
                </a:r>
              </a:p>
              <a:p>
                <a:pPr lvl="1"/>
                <a:r>
                  <a:rPr lang="en-US" dirty="0"/>
                  <a:t>A disease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) variable and three test variabl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the fastest but least accurate test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requires more time but is more accurat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requires the most time but also is the most accurate test. </a:t>
                </a:r>
              </a:p>
              <a:p>
                <a:pPr lvl="1"/>
                <a:r>
                  <a:rPr lang="en-US" dirty="0"/>
                  <a:t>The doctors or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for everyone first. Depending on the results, they might or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and depending on its results, they might or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1B7358-5CDC-43FC-AC98-776A48416C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82" t="-751" r="-1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F5132B-DE3F-420F-893F-FCE64470031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5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4C56CA-120F-428B-A5D9-99A90292C8E3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4952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457EA-F96A-4095-B8C0-B14E633A5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 Maximization (E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8F5412-EDA4-438B-A66B-E7E4BCF7978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terate</a:t>
                </a:r>
              </a:p>
              <a:p>
                <a:pPr lvl="1"/>
                <a:r>
                  <a:rPr lang="en-US" dirty="0"/>
                  <a:t>Expecta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] =∑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|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𝑜𝑏𝑠𝑒𝑟𝑣𝑒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each X</a:t>
                </a:r>
              </a:p>
              <a:p>
                <a:pPr lvl="1"/>
                <a:r>
                  <a:rPr lang="en-US" dirty="0"/>
                  <a:t>Maximiz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] /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dirty="0"/>
                  <a:t> for each X</a:t>
                </a:r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8F5412-EDA4-438B-A66B-E7E4BCF797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82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85A8FF-879D-4830-A655-07CD7B75801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6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61D27-9226-4FBE-A804-D537E2E6420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5627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362200"/>
            <a:ext cx="6858000" cy="1371600"/>
          </a:xfrm>
        </p:spPr>
        <p:txBody>
          <a:bodyPr/>
          <a:lstStyle/>
          <a:p>
            <a:r>
              <a:rPr lang="en-US" dirty="0"/>
              <a:t>Parameter Estimation</a:t>
            </a:r>
            <a:br>
              <a:rPr lang="en-US"/>
            </a:br>
            <a:r>
              <a:rPr lang="en-US" b="0" i="1"/>
              <a:t>Markov </a:t>
            </a:r>
            <a:r>
              <a:rPr lang="en-US" b="0" i="1" dirty="0"/>
              <a:t>Network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4533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ompared with Bayesian networks, the same principles apply but the issues and solutions are quite different</a:t>
            </a:r>
          </a:p>
          <a:p>
            <a:r>
              <a:rPr lang="en-US" dirty="0"/>
              <a:t>The most important reason for the differences is the use of global normalization constant </a:t>
            </a:r>
            <a:r>
              <a:rPr lang="en-US" i="1" dirty="0"/>
              <a:t>Z</a:t>
            </a:r>
          </a:p>
          <a:p>
            <a:r>
              <a:rPr lang="en-US" i="1" dirty="0"/>
              <a:t>Z</a:t>
            </a:r>
            <a:r>
              <a:rPr lang="en-US" dirty="0"/>
              <a:t> couples all parameters together, preventing us from optimizing each parameter independently</a:t>
            </a:r>
          </a:p>
          <a:p>
            <a:r>
              <a:rPr lang="en-US" dirty="0"/>
              <a:t>Even simple maximum likelihood parameter estimation does not have a closed form solution</a:t>
            </a:r>
          </a:p>
          <a:p>
            <a:r>
              <a:rPr lang="en-US" dirty="0"/>
              <a:t>We often resort to iterative approaches such as gradient ascent</a:t>
            </a:r>
          </a:p>
          <a:p>
            <a:r>
              <a:rPr lang="en-US" dirty="0"/>
              <a:t>The good news is that the likelihood objective is concave; iterative approaches converge to global optim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variable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have a binary variable </a:t>
            </a:r>
            <a:r>
              <a:rPr lang="en-US" i="1" dirty="0"/>
              <a:t>X</a:t>
            </a:r>
            <a:r>
              <a:rPr lang="en-US" dirty="0"/>
              <a:t> with domain(</a:t>
            </a:r>
            <a:r>
              <a:rPr lang="en-US" i="1" dirty="0"/>
              <a:t>X</a:t>
            </a:r>
            <a:r>
              <a:rPr lang="en-US" dirty="0"/>
              <a:t>) = {T, F}.</a:t>
            </a:r>
          </a:p>
          <a:p>
            <a:r>
              <a:rPr lang="en-US" dirty="0"/>
              <a:t>Parameters are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/>
              <a:t>2</a:t>
            </a:r>
          </a:p>
          <a:p>
            <a:pPr lvl="1"/>
            <a:r>
              <a:rPr lang="en-US" dirty="0"/>
              <a:t>Remember, the only constraint on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/>
              <a:t>2</a:t>
            </a:r>
            <a:r>
              <a:rPr lang="en-US" dirty="0"/>
              <a:t> is that they need to be non-negative</a:t>
            </a:r>
          </a:p>
          <a:p>
            <a:r>
              <a:rPr lang="en-US" dirty="0"/>
              <a:t>Dataset </a:t>
            </a:r>
            <a:r>
              <a:rPr lang="en-US" i="1" dirty="0"/>
              <a:t>D</a:t>
            </a:r>
            <a:r>
              <a:rPr lang="en-US" dirty="0"/>
              <a:t> has </a:t>
            </a:r>
            <a:r>
              <a:rPr lang="en-US" i="1" dirty="0"/>
              <a:t>a</a:t>
            </a:r>
            <a:r>
              <a:rPr lang="en-US" dirty="0"/>
              <a:t> T and </a:t>
            </a:r>
            <a:r>
              <a:rPr lang="en-US" i="1" dirty="0"/>
              <a:t>b</a:t>
            </a:r>
            <a:r>
              <a:rPr lang="en-US" dirty="0"/>
              <a:t> F instances.</a:t>
            </a:r>
          </a:p>
          <a:p>
            <a:r>
              <a:rPr lang="en-US" dirty="0">
                <a:solidFill>
                  <a:srgbClr val="FF0000"/>
                </a:solidFill>
              </a:rPr>
              <a:t>What are the maximum likelihood estimates for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0B5907F-8AD6-4306-9F6D-D30FB9B2F6AE}"/>
                  </a:ext>
                </a:extLst>
              </p14:cNvPr>
              <p14:cNvContentPartPr/>
              <p14:nvPr/>
            </p14:nvContentPartPr>
            <p14:xfrm>
              <a:off x="2181240" y="269640"/>
              <a:ext cx="6557400" cy="6350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0B5907F-8AD6-4306-9F6D-D30FB9B2F6A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71880" y="260280"/>
                <a:ext cx="6576120" cy="6369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all ins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65860" y="2286000"/>
            <a:ext cx="685800" cy="1981200"/>
            <a:chOff x="1242060" y="1905000"/>
            <a:chExt cx="685800" cy="1981200"/>
          </a:xfrm>
        </p:grpSpPr>
        <p:sp>
          <p:nvSpPr>
            <p:cNvPr id="9" name="Oval 8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9" idx="4"/>
              <a:endCxn id="10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838200" y="1905000"/>
            <a:ext cx="1371600" cy="2667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962400" y="2228850"/>
            <a:ext cx="685800" cy="1981200"/>
            <a:chOff x="1242060" y="1905000"/>
            <a:chExt cx="685800" cy="1981200"/>
          </a:xfrm>
        </p:grpSpPr>
        <p:sp>
          <p:nvSpPr>
            <p:cNvPr id="15" name="Oval 14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r>
                <a:rPr lang="en-US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17" name="Straight Arrow Connector 16"/>
            <p:cNvCxnSpPr>
              <a:stCxn id="15" idx="4"/>
              <a:endCxn id="16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029200" y="2228850"/>
            <a:ext cx="685800" cy="1981200"/>
            <a:chOff x="1242060" y="1905000"/>
            <a:chExt cx="685800" cy="1981200"/>
          </a:xfrm>
        </p:grpSpPr>
        <p:sp>
          <p:nvSpPr>
            <p:cNvPr id="35" name="Oval 34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6" name="Oval 35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r>
                <a:rPr lang="en-US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37" name="Straight Arrow Connector 36"/>
            <p:cNvCxnSpPr>
              <a:stCxn id="35" idx="4"/>
              <a:endCxn id="36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6705600" y="2228850"/>
            <a:ext cx="685800" cy="1981200"/>
            <a:chOff x="1242060" y="1905000"/>
            <a:chExt cx="685800" cy="1981200"/>
          </a:xfrm>
        </p:grpSpPr>
        <p:sp>
          <p:nvSpPr>
            <p:cNvPr id="43" name="Oval 42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i="1" baseline="30000" dirty="0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44" name="Oval 43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 err="1">
                  <a:solidFill>
                    <a:schemeClr val="tx1"/>
                  </a:solidFill>
                </a:rPr>
                <a:t>B</a:t>
              </a:r>
              <a:r>
                <a:rPr lang="en-US" i="1" baseline="30000" dirty="0" err="1">
                  <a:solidFill>
                    <a:schemeClr val="tx1"/>
                  </a:solidFill>
                </a:rPr>
                <a:t>n</a:t>
              </a:r>
              <a:endParaRPr lang="en-US" i="1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Straight Arrow Connector 44"/>
            <p:cNvCxnSpPr>
              <a:stCxn id="43" idx="4"/>
              <a:endCxn id="44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3886200" y="4572000"/>
            <a:ext cx="4343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 marginal P(</a:t>
            </a:r>
            <a:r>
              <a:rPr lang="en-US" i="1" dirty="0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and the conditional P(</a:t>
            </a:r>
            <a:r>
              <a:rPr lang="en-US" i="1" dirty="0" err="1">
                <a:latin typeface="Comic Sans MS" pitchFamily="66" charset="0"/>
              </a:rPr>
              <a:t>B</a:t>
            </a:r>
            <a:r>
              <a:rPr lang="en-US" dirty="0" err="1">
                <a:latin typeface="Comic Sans MS" pitchFamily="66" charset="0"/>
              </a:rPr>
              <a:t>|</a:t>
            </a:r>
            <a:r>
              <a:rPr lang="en-US" i="1" dirty="0" err="1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are copied for each replica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75814" y="2743200"/>
            <a:ext cx="2487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2FC3309-82D6-A2C3-C9F7-A7E0D69C5EC4}"/>
                  </a:ext>
                </a:extLst>
              </p14:cNvPr>
              <p14:cNvContentPartPr/>
              <p14:nvPr/>
            </p14:nvContentPartPr>
            <p14:xfrm>
              <a:off x="1822680" y="4260960"/>
              <a:ext cx="203400" cy="248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2FC3309-82D6-A2C3-C9F7-A7E0D69C5EC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13320" y="4251600"/>
                <a:ext cx="222120" cy="266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distribution is a </a:t>
            </a:r>
            <a:r>
              <a:rPr lang="en-US" i="1" dirty="0"/>
              <a:t>log-linear model</a:t>
            </a:r>
            <a:r>
              <a:rPr lang="en-US" dirty="0"/>
              <a:t> over a Markov network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is it is associated with</a:t>
            </a:r>
          </a:p>
          <a:p>
            <a:pPr lvl="1"/>
            <a:r>
              <a:rPr lang="en-US" dirty="0"/>
              <a:t>A set of features </a:t>
            </a:r>
            <a:r>
              <a:rPr lang="en-US" dirty="0">
                <a:latin typeface="Lucida Calligraphy" pitchFamily="66" charset="0"/>
              </a:rPr>
              <a:t>F</a:t>
            </a:r>
            <a:r>
              <a:rPr lang="en-US" dirty="0"/>
              <a:t> = {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n-US" b="1" dirty="0"/>
              <a:t>C</a:t>
            </a:r>
            <a:r>
              <a:rPr lang="en-US" baseline="-25000" dirty="0"/>
              <a:t>1</a:t>
            </a:r>
            <a:r>
              <a:rPr lang="en-US" dirty="0"/>
              <a:t>), …, </a:t>
            </a:r>
            <a:r>
              <a:rPr lang="en-US" i="1" dirty="0" err="1"/>
              <a:t>f</a:t>
            </a:r>
            <a:r>
              <a:rPr lang="en-US" i="1" baseline="-25000" dirty="0" err="1"/>
              <a:t>k</a:t>
            </a:r>
            <a:r>
              <a:rPr lang="en-US" dirty="0"/>
              <a:t>(</a:t>
            </a:r>
            <a:r>
              <a:rPr lang="en-US" b="1" dirty="0"/>
              <a:t>C</a:t>
            </a:r>
            <a:r>
              <a:rPr lang="en-US" i="1" baseline="-25000" dirty="0"/>
              <a:t>k</a:t>
            </a:r>
            <a:r>
              <a:rPr lang="en-US" dirty="0"/>
              <a:t>)}, where each </a:t>
            </a:r>
            <a:r>
              <a:rPr lang="en-US" b="1" dirty="0"/>
              <a:t>C</a:t>
            </a:r>
            <a:r>
              <a:rPr lang="en-US" dirty="0"/>
              <a:t> is a complete </a:t>
            </a:r>
            <a:r>
              <a:rPr lang="en-US" dirty="0" err="1"/>
              <a:t>subgraph</a:t>
            </a:r>
            <a:r>
              <a:rPr lang="en-US" dirty="0"/>
              <a:t> in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,</a:t>
            </a:r>
          </a:p>
          <a:p>
            <a:pPr lvl="1"/>
            <a:r>
              <a:rPr lang="en-US" dirty="0"/>
              <a:t>A set of weights </a:t>
            </a:r>
            <a:r>
              <a:rPr lang="en-US" i="1" dirty="0"/>
              <a:t>w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i="1" dirty="0"/>
              <a:t>w</a:t>
            </a:r>
            <a:r>
              <a:rPr lang="en-US" i="1" baseline="-25000" dirty="0"/>
              <a:t>k</a:t>
            </a:r>
          </a:p>
          <a:p>
            <a:pPr lvl="1"/>
            <a:endParaRPr lang="en-US" i="1" dirty="0"/>
          </a:p>
          <a:p>
            <a:pPr lvl="1"/>
            <a:endParaRPr lang="en-US" i="1" dirty="0"/>
          </a:p>
          <a:p>
            <a:pPr lvl="1"/>
            <a:endParaRPr lang="en-US" i="1" dirty="0"/>
          </a:p>
          <a:p>
            <a:pPr lvl="1"/>
            <a:r>
              <a:rPr lang="en-US" dirty="0"/>
              <a:t>It is common to have several features over the same scop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Object 2"/>
              <p:cNvSpPr txBox="1"/>
              <p:nvPr/>
            </p:nvSpPr>
            <p:spPr bwMode="auto">
              <a:xfrm>
                <a:off x="990600" y="3505200"/>
                <a:ext cx="6781800" cy="16764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sSup>
                        <m:sSup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𝐂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69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3505200"/>
                <a:ext cx="6781800" cy="1676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78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 – log-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dirty="0"/>
              <a:t>Given a domain </a:t>
            </a:r>
            <a:r>
              <a:rPr lang="en-US" sz="1800" dirty="0">
                <a:latin typeface="Lucida Calligraphy" pitchFamily="66" charset="0"/>
              </a:rPr>
              <a:t>X</a:t>
            </a:r>
            <a:r>
              <a:rPr lang="en-US" sz="1800" dirty="0"/>
              <a:t>={</a:t>
            </a: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, …, </a:t>
            </a:r>
            <a:r>
              <a:rPr lang="en-US" sz="1800" i="1" dirty="0" err="1"/>
              <a:t>X</a:t>
            </a:r>
            <a:r>
              <a:rPr lang="en-US" sz="1800" i="1" baseline="-25000" dirty="0" err="1"/>
              <a:t>n</a:t>
            </a:r>
            <a:r>
              <a:rPr lang="en-US" sz="1800" dirty="0"/>
              <a:t>} and a dataset </a:t>
            </a:r>
            <a:r>
              <a:rPr lang="en-US" sz="1800" dirty="0">
                <a:latin typeface="Lucida Calligraphy" pitchFamily="66" charset="0"/>
              </a:rPr>
              <a:t>D</a:t>
            </a:r>
            <a:r>
              <a:rPr lang="en-US" sz="1800" dirty="0"/>
              <a:t> = {</a:t>
            </a:r>
            <a:r>
              <a:rPr lang="en-US" sz="1800" dirty="0">
                <a:sym typeface="Symbol"/>
              </a:rPr>
              <a:t></a:t>
            </a:r>
            <a:r>
              <a:rPr lang="en-US" sz="1800" dirty="0"/>
              <a:t>[1], </a:t>
            </a:r>
            <a:r>
              <a:rPr lang="en-US" sz="1800" dirty="0">
                <a:sym typeface="Symbol"/>
              </a:rPr>
              <a:t></a:t>
            </a:r>
            <a:r>
              <a:rPr lang="en-US" sz="1800" dirty="0"/>
              <a:t>[2], …, </a:t>
            </a:r>
            <a:r>
              <a:rPr lang="en-US" sz="1800" dirty="0">
                <a:sym typeface="Symbol"/>
              </a:rPr>
              <a:t></a:t>
            </a:r>
            <a:r>
              <a:rPr lang="en-US" sz="1800" dirty="0"/>
              <a:t>[</a:t>
            </a:r>
            <a:r>
              <a:rPr lang="en-US" sz="1800" i="1" dirty="0"/>
              <a:t>M</a:t>
            </a:r>
            <a:r>
              <a:rPr lang="en-US" sz="1800" dirty="0"/>
              <a:t>]}, where </a:t>
            </a:r>
            <a:r>
              <a:rPr lang="en-US" sz="1800" dirty="0">
                <a:sym typeface="Symbol"/>
              </a:rPr>
              <a:t></a:t>
            </a:r>
            <a:r>
              <a:rPr lang="en-US" sz="1800" dirty="0"/>
              <a:t>[</a:t>
            </a:r>
            <a:r>
              <a:rPr lang="en-US" sz="1800" i="1" dirty="0" err="1"/>
              <a:t>i</a:t>
            </a:r>
            <a:r>
              <a:rPr lang="en-US" sz="1800" dirty="0"/>
              <a:t>] is an instance, i.e., a complete assignment to the variables </a:t>
            </a:r>
            <a:r>
              <a:rPr lang="en-US" sz="1800" dirty="0">
                <a:latin typeface="Lucida Calligraphy" pitchFamily="66" charset="0"/>
              </a:rPr>
              <a:t>X</a:t>
            </a:r>
            <a:endParaRPr lang="en-US" sz="1800" dirty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dirty="0"/>
              <a:t>The log-likelihood i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en-US" sz="1800" dirty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dirty="0"/>
              <a:t>We are abusing the notation a little for clarity. The feature functions are defined over cliques, but here we passed them the whole instance. They just ignore the irrelevant portions of the inst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 bwMode="auto">
              <a:xfrm>
                <a:off x="1447800" y="3048000"/>
                <a:ext cx="4926013" cy="8366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]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func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7800" y="3048000"/>
                <a:ext cx="4926013" cy="836613"/>
              </a:xfrm>
              <a:prstGeom prst="rect">
                <a:avLst/>
              </a:prstGeom>
              <a:blipFill>
                <a:blip r:embed="rId2"/>
                <a:stretch>
                  <a:fillRect t="-106061" b="-15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240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 of </a:t>
            </a:r>
            <a:r>
              <a:rPr lang="en-US" i="1" cap="none" dirty="0"/>
              <a:t>l</a:t>
            </a:r>
            <a:r>
              <a:rPr lang="en-US" dirty="0"/>
              <a:t>(</a:t>
            </a:r>
            <a:r>
              <a:rPr lang="en-US" b="1" cap="none" dirty="0"/>
              <a:t>w</a:t>
            </a:r>
            <a:r>
              <a:rPr lang="en-US" dirty="0"/>
              <a:t>:</a:t>
            </a:r>
            <a:r>
              <a:rPr lang="en-US" i="1" dirty="0"/>
              <a:t>d</a:t>
            </a:r>
            <a:r>
              <a:rPr lang="en-US" dirty="0"/>
              <a:t>)/</a:t>
            </a:r>
            <a:r>
              <a:rPr lang="en-US" i="1" dirty="0"/>
              <a:t>m </a:t>
            </a:r>
            <a:r>
              <a:rPr lang="en-US" dirty="0" err="1"/>
              <a:t>wrt</a:t>
            </a:r>
            <a:r>
              <a:rPr lang="en-US" dirty="0"/>
              <a:t> to</a:t>
            </a:r>
            <a:r>
              <a:rPr lang="en-US" i="1" dirty="0"/>
              <a:t> </a:t>
            </a:r>
            <a:r>
              <a:rPr lang="en-US" i="1" cap="none" dirty="0"/>
              <a:t>w</a:t>
            </a:r>
            <a:r>
              <a:rPr lang="en-US" i="1" cap="none" baseline="-25000" dirty="0"/>
              <a:t>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Object 4"/>
              <p:cNvSpPr txBox="1">
                <a:spLocks noGrp="1"/>
              </p:cNvSpPr>
              <p:nvPr>
                <p:ph sz="quarter" idx="1"/>
              </p:nvPr>
            </p:nvSpPr>
            <p:spPr bwMode="auto">
              <a:xfrm>
                <a:off x="1066800" y="2057400"/>
                <a:ext cx="6818313" cy="1371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7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 bwMode="auto">
              <a:xfrm>
                <a:off x="1066800" y="2057400"/>
                <a:ext cx="6818313" cy="1371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505200" y="3886200"/>
            <a:ext cx="166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Let’s prove it.</a:t>
            </a:r>
          </a:p>
        </p:txBody>
      </p:sp>
    </p:spTree>
    <p:extLst>
      <p:ext uri="{BB962C8B-B14F-4D97-AF65-F5344CB8AC3E}">
        <p14:creationId xmlns:p14="http://schemas.microsoft.com/office/powerpoint/2010/main" val="78467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cap="none" dirty="0" err="1"/>
              <a:t>E</a:t>
            </a:r>
            <a:r>
              <a:rPr lang="en-US" b="1" cap="none" baseline="-25000" dirty="0" err="1"/>
              <a:t>w</a:t>
            </a:r>
            <a:r>
              <a:rPr lang="en-US" cap="none" dirty="0"/>
              <a:t>[</a:t>
            </a:r>
            <a:r>
              <a:rPr lang="en-US" i="1" cap="none" dirty="0"/>
              <a:t>f</a:t>
            </a:r>
            <a:r>
              <a:rPr lang="en-US" i="1" cap="none" baseline="-25000" dirty="0"/>
              <a:t>i</a:t>
            </a:r>
            <a:r>
              <a:rPr lang="en-US" cap="none" dirty="0"/>
              <a:t>] – </a:t>
            </a:r>
            <a:r>
              <a:rPr lang="en-US" b="1" cap="none" dirty="0"/>
              <a:t>E</a:t>
            </a:r>
            <a:r>
              <a:rPr lang="en-US" i="1" cap="none" baseline="-25000" dirty="0"/>
              <a:t>D</a:t>
            </a:r>
            <a:r>
              <a:rPr lang="en-US" cap="none" dirty="0"/>
              <a:t>[</a:t>
            </a:r>
            <a:r>
              <a:rPr lang="en-US" i="1" cap="none" dirty="0"/>
              <a:t>f</a:t>
            </a:r>
            <a:r>
              <a:rPr lang="en-US" i="1" cap="none" baseline="-25000" dirty="0"/>
              <a:t>i</a:t>
            </a:r>
            <a:r>
              <a:rPr lang="en-US" cap="none" dirty="0"/>
              <a:t>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E</a:t>
            </a:r>
            <a:r>
              <a:rPr lang="en-US" i="1" baseline="-25000" dirty="0"/>
              <a:t>D</a:t>
            </a:r>
            <a:r>
              <a:rPr lang="en-US" dirty="0"/>
              <a:t>[</a:t>
            </a:r>
            <a:r>
              <a:rPr lang="en-US" i="1" dirty="0" err="1"/>
              <a:t>f</a:t>
            </a:r>
            <a:r>
              <a:rPr lang="en-US" i="1" baseline="-25000" dirty="0" err="1"/>
              <a:t>i</a:t>
            </a:r>
            <a:r>
              <a:rPr lang="en-US" dirty="0"/>
              <a:t>] can be computed by summing </a:t>
            </a:r>
            <a:r>
              <a:rPr lang="en-US" i="1" dirty="0" err="1"/>
              <a:t>f</a:t>
            </a:r>
            <a:r>
              <a:rPr lang="en-US" i="1" baseline="-25000" dirty="0" err="1"/>
              <a:t>i</a:t>
            </a:r>
            <a:r>
              <a:rPr lang="en-US" dirty="0"/>
              <a:t> over the instances in </a:t>
            </a:r>
            <a:r>
              <a:rPr lang="en-US" i="1" dirty="0"/>
              <a:t>D</a:t>
            </a:r>
            <a:r>
              <a:rPr lang="en-US" dirty="0"/>
              <a:t> and dividing by </a:t>
            </a:r>
            <a:r>
              <a:rPr lang="en-US" i="1" dirty="0"/>
              <a:t>M</a:t>
            </a:r>
          </a:p>
          <a:p>
            <a:r>
              <a:rPr lang="en-US" dirty="0"/>
              <a:t>How can we compute </a:t>
            </a:r>
            <a:r>
              <a:rPr lang="en-US" b="1" dirty="0" err="1"/>
              <a:t>E</a:t>
            </a:r>
            <a:r>
              <a:rPr lang="en-US" b="1" baseline="-25000" dirty="0" err="1"/>
              <a:t>w</a:t>
            </a:r>
            <a:r>
              <a:rPr lang="en-US" dirty="0"/>
              <a:t>[</a:t>
            </a:r>
            <a:r>
              <a:rPr lang="en-US" i="1" dirty="0" err="1"/>
              <a:t>f</a:t>
            </a:r>
            <a:r>
              <a:rPr lang="en-US" i="1" baseline="-25000" dirty="0" err="1"/>
              <a:t>i</a:t>
            </a:r>
            <a:r>
              <a:rPr lang="en-US" dirty="0"/>
              <a:t>]?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It is impossible to iterate over all possible values of </a:t>
            </a:r>
            <a:r>
              <a:rPr lang="en-US" dirty="0">
                <a:latin typeface="Lucida Calligraphy" pitchFamily="66" charset="0"/>
              </a:rPr>
              <a:t>X</a:t>
            </a:r>
          </a:p>
          <a:p>
            <a:r>
              <a:rPr lang="en-US" dirty="0"/>
              <a:t>Remember </a:t>
            </a:r>
            <a:r>
              <a:rPr lang="en-US" i="1" dirty="0" err="1"/>
              <a:t>f</a:t>
            </a:r>
            <a:r>
              <a:rPr lang="en-US" i="1" baseline="-25000" dirty="0" err="1"/>
              <a:t>i</a:t>
            </a:r>
            <a:r>
              <a:rPr lang="en-US" dirty="0"/>
              <a:t> is defined over a set of variables </a:t>
            </a:r>
            <a:r>
              <a:rPr lang="en-US" b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and it ignores (i.e. equals zero for) the rest of the variable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Perform inference to compute </a:t>
            </a:r>
            <a:r>
              <a:rPr lang="en-US" i="1" dirty="0"/>
              <a:t>P</a:t>
            </a:r>
            <a:r>
              <a:rPr lang="en-US" b="1" baseline="-25000" dirty="0"/>
              <a:t>w</a:t>
            </a:r>
            <a:r>
              <a:rPr lang="en-US" dirty="0"/>
              <a:t>(</a:t>
            </a:r>
            <a:r>
              <a:rPr lang="en-US" b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)</a:t>
            </a:r>
          </a:p>
          <a:p>
            <a:r>
              <a:rPr lang="en-US" dirty="0"/>
              <a:t>Now we have the gradient, we can optimize </a:t>
            </a:r>
            <a:r>
              <a:rPr lang="en-US" b="1" dirty="0"/>
              <a:t>w</a:t>
            </a:r>
            <a:r>
              <a:rPr lang="en-US" dirty="0"/>
              <a:t> using gradient asc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38200" y="2895600"/>
          <a:ext cx="2743200" cy="61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342900" progId="Equation.DSMT4">
                  <p:embed/>
                </p:oleObj>
              </mc:Choice>
              <mc:Fallback>
                <p:oleObj name="Equation" r:id="rId2" imgW="1536700" imgH="3429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2743200" cy="611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838200" y="4648200"/>
          <a:ext cx="27193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368300" progId="Equation.DSMT4">
                  <p:embed/>
                </p:oleObj>
              </mc:Choice>
              <mc:Fallback>
                <p:oleObj name="Equation" r:id="rId4" imgW="1524000" imgH="3683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2719387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42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A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ind maximum of </a:t>
            </a:r>
            <a:r>
              <a:rPr lang="en-US" i="1" dirty="0"/>
              <a:t>f(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i="1" dirty="0"/>
              <a:t>)</a:t>
            </a:r>
            <a:r>
              <a:rPr lang="en-US" dirty="0"/>
              <a:t> where there is no closed form solution</a:t>
            </a:r>
          </a:p>
          <a:p>
            <a:r>
              <a:rPr lang="en-US" dirty="0"/>
              <a:t>Start with some initial guess 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baseline="-25000" dirty="0"/>
              <a:t>0</a:t>
            </a:r>
          </a:p>
          <a:p>
            <a:r>
              <a:rPr lang="en-US" dirty="0"/>
              <a:t>While change is not much</a:t>
            </a:r>
          </a:p>
          <a:p>
            <a:pPr lvl="1"/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i="1" baseline="-25000" dirty="0"/>
              <a:t>i</a:t>
            </a:r>
            <a:r>
              <a:rPr lang="en-US" baseline="-25000" dirty="0"/>
              <a:t>+1</a:t>
            </a:r>
            <a:r>
              <a:rPr lang="en-US" dirty="0"/>
              <a:t> = 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i="1" baseline="-25000" dirty="0"/>
              <a:t>i</a:t>
            </a:r>
            <a:r>
              <a:rPr lang="en-US" i="1" dirty="0"/>
              <a:t> + </a:t>
            </a:r>
            <a:r>
              <a:rPr lang="en-US" dirty="0">
                <a:sym typeface="Symbol" panose="05050102010706020507" pitchFamily="18" charset="2"/>
              </a:rPr>
              <a:t></a:t>
            </a:r>
            <a:r>
              <a:rPr lang="en-US" i="1" dirty="0"/>
              <a:t>*f’(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i="1" baseline="-25000" dirty="0"/>
              <a:t>i</a:t>
            </a:r>
            <a:r>
              <a:rPr lang="en-US" i="1" dirty="0"/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</a:t>
            </a:r>
            <a:r>
              <a:rPr lang="en-US" dirty="0"/>
              <a:t> is called the learning rate and it is a user specified parame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66FAD4B-4375-4B0F-8913-C4A6270E237D}"/>
                  </a:ext>
                </a:extLst>
              </p14:cNvPr>
              <p14:cNvContentPartPr/>
              <p14:nvPr/>
            </p14:nvContentPartPr>
            <p14:xfrm>
              <a:off x="3847680" y="784800"/>
              <a:ext cx="4762440" cy="3200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66FAD4B-4375-4B0F-8913-C4A6270E237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38320" y="775440"/>
                <a:ext cx="4781160" cy="381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11432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>
                <a:latin typeface="Century" panose="02040604050505020304" pitchFamily="18" charset="0"/>
              </a:rPr>
              <a:t>f = -2x</a:t>
            </a:r>
            <a:r>
              <a:rPr lang="en-US" cap="none" baseline="30000" dirty="0">
                <a:latin typeface="Century" panose="02040604050505020304" pitchFamily="18" charset="0"/>
              </a:rPr>
              <a:t>2</a:t>
            </a:r>
            <a:r>
              <a:rPr lang="en-US" cap="none" dirty="0">
                <a:latin typeface="Century" panose="02040604050505020304" pitchFamily="18" charset="0"/>
              </a:rPr>
              <a:t> + 8x +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457200" y="1600200"/>
          <a:ext cx="7467600" cy="48736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7052875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f = sin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457200" y="1600200"/>
          <a:ext cx="7467600" cy="48736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5782432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>
                <a:latin typeface="Century" panose="02040604050505020304" pitchFamily="18" charset="0"/>
              </a:rPr>
              <a:t>f = -2x</a:t>
            </a:r>
            <a:r>
              <a:rPr lang="en-US" cap="none" baseline="30000" dirty="0">
                <a:latin typeface="Century" panose="02040604050505020304" pitchFamily="18" charset="0"/>
              </a:rPr>
              <a:t>2</a:t>
            </a:r>
            <a:r>
              <a:rPr lang="en-US" cap="none" dirty="0">
                <a:latin typeface="Century" panose="02040604050505020304" pitchFamily="18" charset="0"/>
              </a:rPr>
              <a:t> + 8x +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f’ = -4x + 8</a:t>
            </a:r>
          </a:p>
          <a:p>
            <a:r>
              <a:rPr lang="en-US" dirty="0"/>
              <a:t>Start with x</a:t>
            </a:r>
            <a:r>
              <a:rPr lang="en-US" baseline="-25000" dirty="0"/>
              <a:t>0</a:t>
            </a:r>
            <a:r>
              <a:rPr lang="en-US" dirty="0"/>
              <a:t> = 6</a:t>
            </a:r>
          </a:p>
          <a:p>
            <a:r>
              <a:rPr lang="en-US" dirty="0"/>
              <a:t>Use </a:t>
            </a:r>
            <a:r>
              <a:rPr lang="en-US" dirty="0">
                <a:sym typeface="Symbol" panose="05050102010706020507" pitchFamily="18" charset="2"/>
              </a:rPr>
              <a:t></a:t>
            </a:r>
            <a:r>
              <a:rPr lang="en-US" dirty="0"/>
              <a:t> = 0.2</a:t>
            </a:r>
          </a:p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x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n-US" dirty="0">
                <a:sym typeface="Symbol" panose="05050102010706020507" pitchFamily="18" charset="2"/>
              </a:rPr>
              <a:t>*f’(x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6 + </a:t>
            </a:r>
            <a:r>
              <a:rPr lang="en-US" dirty="0">
                <a:sym typeface="Symbol" panose="05050102010706020507" pitchFamily="18" charset="2"/>
              </a:rPr>
              <a:t>0.2*(-4*6 + 8) = 6 – 0.2*16 = 6 – 3.2 = 2.8</a:t>
            </a:r>
          </a:p>
          <a:p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= x</a:t>
            </a:r>
            <a:r>
              <a:rPr lang="en-US" baseline="-25000" dirty="0"/>
              <a:t>1</a:t>
            </a:r>
            <a:r>
              <a:rPr lang="en-US" dirty="0"/>
              <a:t> + </a:t>
            </a:r>
            <a:r>
              <a:rPr lang="en-US" dirty="0">
                <a:sym typeface="Symbol" panose="05050102010706020507" pitchFamily="18" charset="2"/>
              </a:rPr>
              <a:t>*f’(x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= 2.8 + </a:t>
            </a:r>
            <a:r>
              <a:rPr lang="en-US" dirty="0">
                <a:sym typeface="Symbol" panose="05050102010706020507" pitchFamily="18" charset="2"/>
              </a:rPr>
              <a:t>0.2*(-4*2.8 + 8) = 2.8 – 0.2*3.2 = 2.8 – 0.64 = 2.16</a:t>
            </a:r>
          </a:p>
          <a:p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 = x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dirty="0">
                <a:sym typeface="Symbol" panose="05050102010706020507" pitchFamily="18" charset="2"/>
              </a:rPr>
              <a:t>*f’(x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 = 2.16 + </a:t>
            </a:r>
            <a:r>
              <a:rPr lang="en-US" dirty="0">
                <a:sym typeface="Symbol" panose="05050102010706020507" pitchFamily="18" charset="2"/>
              </a:rPr>
              <a:t>0.2*(-4*2.16 + 8) = 2.16 – 0.2*0.64 = 2.16 – 0.128 = 2.032</a:t>
            </a:r>
          </a:p>
          <a:p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 = x</a:t>
            </a:r>
            <a:r>
              <a:rPr lang="en-US" baseline="-25000" dirty="0"/>
              <a:t>3</a:t>
            </a:r>
            <a:r>
              <a:rPr lang="en-US" dirty="0"/>
              <a:t> + </a:t>
            </a:r>
            <a:r>
              <a:rPr lang="en-US" dirty="0">
                <a:sym typeface="Symbol" panose="05050102010706020507" pitchFamily="18" charset="2"/>
              </a:rPr>
              <a:t>*f’(x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 = 2.032 + </a:t>
            </a:r>
            <a:r>
              <a:rPr lang="en-US" dirty="0">
                <a:sym typeface="Symbol" panose="05050102010706020507" pitchFamily="18" charset="2"/>
              </a:rPr>
              <a:t>0.2*(-4*2.032 + 8) = 2.032 – 0.2*0.128 = 2.032 – 0.0256 = 2.0064</a:t>
            </a:r>
          </a:p>
        </p:txBody>
      </p:sp>
    </p:spTree>
    <p:extLst>
      <p:ext uri="{BB962C8B-B14F-4D97-AF65-F5344CB8AC3E}">
        <p14:creationId xmlns:p14="http://schemas.microsoft.com/office/powerpoint/2010/main" val="328436146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pri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re was no closed form solution for the maximum likelihood formulation</a:t>
            </a:r>
          </a:p>
          <a:p>
            <a:r>
              <a:rPr lang="en-US" dirty="0"/>
              <a:t>There is no closed form solution for full Bayesian approach either</a:t>
            </a:r>
          </a:p>
          <a:p>
            <a:r>
              <a:rPr lang="en-US" dirty="0"/>
              <a:t>We instead find the parameters that maximize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 err="1"/>
              <a:t>D</a:t>
            </a:r>
            <a:r>
              <a:rPr lang="en-US" dirty="0" err="1"/>
              <a:t>|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D925466-0472-47FD-A065-6056CD101224}"/>
                  </a:ext>
                </a:extLst>
              </p14:cNvPr>
              <p14:cNvContentPartPr/>
              <p14:nvPr/>
            </p14:nvContentPartPr>
            <p14:xfrm>
              <a:off x="7480797" y="2301120"/>
              <a:ext cx="1651680" cy="1377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D925466-0472-47FD-A065-6056CD10122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48517" y="447840"/>
                <a:ext cx="6493320" cy="324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DE74A67-1CCC-4F2C-B85F-64969C33E7F6}"/>
                  </a:ext>
                </a:extLst>
              </p14:cNvPr>
              <p14:cNvContentPartPr/>
              <p14:nvPr/>
            </p14:nvContentPartPr>
            <p14:xfrm>
              <a:off x="524880" y="3690000"/>
              <a:ext cx="7671600" cy="29084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DE74A67-1CCC-4F2C-B85F-64969C33E7F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5520" y="3543480"/>
                <a:ext cx="7690320" cy="306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281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en-US" dirty="0"/>
              <a:t>-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b="1" dirty="0"/>
              <a:t>w</a:t>
            </a:r>
            <a:r>
              <a:rPr lang="en-US" dirty="0"/>
              <a:t>) is zero-mean diagonal Gaussian with equal variances</a:t>
            </a:r>
          </a:p>
          <a:p>
            <a:r>
              <a:rPr lang="en-US" dirty="0"/>
              <a:t>In the log space, it gives rise to a penalty of the 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penalizes large weigh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2819400"/>
          <a:ext cx="1573309" cy="99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31800" progId="Equation.DSMT4">
                  <p:embed/>
                </p:oleObj>
              </mc:Choice>
              <mc:Fallback>
                <p:oleObj name="Equation" r:id="rId2" imgW="6858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1573309" cy="990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4373B1B-2561-4AF0-AB73-A24D7CAAA8E0}"/>
                  </a:ext>
                </a:extLst>
              </p14:cNvPr>
              <p14:cNvContentPartPr/>
              <p14:nvPr/>
            </p14:nvContentPartPr>
            <p14:xfrm>
              <a:off x="2694600" y="1956600"/>
              <a:ext cx="5873760" cy="44150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4373B1B-2561-4AF0-AB73-A24D7CAAA8E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85240" y="1947240"/>
                <a:ext cx="5892480" cy="443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8447E21-0FB2-450D-B766-27E1FC07D544}"/>
                  </a:ext>
                </a:extLst>
              </p14:cNvPr>
              <p14:cNvContentPartPr/>
              <p14:nvPr/>
            </p14:nvContentPartPr>
            <p14:xfrm>
              <a:off x="7025760" y="4137840"/>
              <a:ext cx="1704240" cy="802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8447E21-0FB2-450D-B766-27E1FC07D54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50760" y="1329840"/>
                <a:ext cx="5088600" cy="28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DA79BD80-4FE2-41FD-912C-F0EDCB64E326}"/>
                  </a:ext>
                </a:extLst>
              </p14:cNvPr>
              <p14:cNvContentPartPr/>
              <p14:nvPr/>
            </p14:nvContentPartPr>
            <p14:xfrm>
              <a:off x="8291520" y="4403520"/>
              <a:ext cx="349560" cy="425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DA79BD80-4FE2-41FD-912C-F0EDCB64E32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282160" y="4394160"/>
                <a:ext cx="36828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FD8CE30-D91E-4336-8D33-3E7908AB34DB}"/>
                  </a:ext>
                </a:extLst>
              </p14:cNvPr>
              <p14:cNvContentPartPr/>
              <p14:nvPr/>
            </p14:nvContentPartPr>
            <p14:xfrm>
              <a:off x="4520520" y="3247200"/>
              <a:ext cx="729000" cy="4118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FD8CE30-D91E-4336-8D33-3E7908AB34D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511160" y="3237840"/>
                <a:ext cx="747720" cy="43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016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some outs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838200" y="2286000"/>
            <a:ext cx="1371600" cy="2286000"/>
            <a:chOff x="838200" y="2286000"/>
            <a:chExt cx="1371600" cy="2286000"/>
          </a:xfrm>
        </p:grpSpPr>
        <p:grpSp>
          <p:nvGrpSpPr>
            <p:cNvPr id="2" name="Group 12"/>
            <p:cNvGrpSpPr/>
            <p:nvPr/>
          </p:nvGrpSpPr>
          <p:grpSpPr>
            <a:xfrm>
              <a:off x="1165860" y="2286000"/>
              <a:ext cx="685800" cy="1981200"/>
              <a:chOff x="1242060" y="1905000"/>
              <a:chExt cx="685800" cy="1981200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1242060" y="1905000"/>
                <a:ext cx="685800" cy="685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i="1" dirty="0">
                    <a:solidFill>
                      <a:schemeClr val="tx1"/>
                    </a:solidFill>
                  </a:rPr>
                  <a:t>A</a:t>
                </a:r>
                <a:endParaRPr lang="en-US" baseline="30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1242060" y="3200400"/>
                <a:ext cx="685800" cy="685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0" rIns="0" rtlCol="0" anchor="ctr"/>
              <a:lstStyle/>
              <a:p>
                <a:pPr algn="ctr"/>
                <a:r>
                  <a:rPr lang="en-US" i="1" dirty="0">
                    <a:solidFill>
                      <a:schemeClr val="tx1"/>
                    </a:solidFill>
                  </a:rPr>
                  <a:t>B</a:t>
                </a:r>
                <a:endParaRPr lang="en-US" baseline="30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" name="Straight Arrow Connector 10"/>
              <p:cNvCxnSpPr>
                <a:stCxn id="9" idx="4"/>
                <a:endCxn id="10" idx="0"/>
              </p:cNvCxnSpPr>
              <p:nvPr/>
            </p:nvCxnSpPr>
            <p:spPr>
              <a:xfrm>
                <a:off x="1584960" y="2590800"/>
                <a:ext cx="0" cy="609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Rectangle 11"/>
            <p:cNvSpPr/>
            <p:nvPr/>
          </p:nvSpPr>
          <p:spPr>
            <a:xfrm>
              <a:off x="838200" y="3276600"/>
              <a:ext cx="1371600" cy="1295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Oval 15"/>
          <p:cNvSpPr/>
          <p:nvPr/>
        </p:nvSpPr>
        <p:spPr>
          <a:xfrm>
            <a:off x="39624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7" name="Straight Arrow Connector 16"/>
          <p:cNvCxnSpPr>
            <a:stCxn id="35" idx="4"/>
            <a:endCxn id="16" idx="0"/>
          </p:cNvCxnSpPr>
          <p:nvPr/>
        </p:nvCxnSpPr>
        <p:spPr>
          <a:xfrm flipH="1">
            <a:off x="4305300" y="2914650"/>
            <a:ext cx="1447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410200" y="22288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A</a:t>
            </a:r>
            <a:endParaRPr lang="en-US" baseline="30000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0292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7" name="Straight Arrow Connector 36"/>
          <p:cNvCxnSpPr>
            <a:stCxn id="35" idx="4"/>
            <a:endCxn id="36" idx="0"/>
          </p:cNvCxnSpPr>
          <p:nvPr/>
        </p:nvCxnSpPr>
        <p:spPr>
          <a:xfrm flipH="1">
            <a:off x="5372100" y="2914650"/>
            <a:ext cx="381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7056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B</a:t>
            </a:r>
            <a:r>
              <a:rPr lang="en-US" i="1" baseline="30000" dirty="0" err="1">
                <a:solidFill>
                  <a:schemeClr val="tx1"/>
                </a:solidFill>
              </a:rPr>
              <a:t>n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stCxn id="35" idx="4"/>
            <a:endCxn id="44" idx="0"/>
          </p:cNvCxnSpPr>
          <p:nvPr/>
        </p:nvCxnSpPr>
        <p:spPr>
          <a:xfrm>
            <a:off x="5753100" y="2914650"/>
            <a:ext cx="12954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886200" y="4572000"/>
            <a:ext cx="4343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 conditional P(</a:t>
            </a:r>
            <a:r>
              <a:rPr lang="en-US" i="1" dirty="0" err="1">
                <a:latin typeface="Comic Sans MS" pitchFamily="66" charset="0"/>
              </a:rPr>
              <a:t>B</a:t>
            </a:r>
            <a:r>
              <a:rPr lang="en-US" dirty="0" err="1">
                <a:latin typeface="Comic Sans MS" pitchFamily="66" charset="0"/>
              </a:rPr>
              <a:t>|</a:t>
            </a:r>
            <a:r>
              <a:rPr lang="en-US" i="1" dirty="0" err="1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is copied for each replica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85302" y="36576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29" name="Straight Arrow Connector 28"/>
          <p:cNvCxnSpPr>
            <a:stCxn id="35" idx="4"/>
            <a:endCxn id="28" idx="0"/>
          </p:cNvCxnSpPr>
          <p:nvPr/>
        </p:nvCxnSpPr>
        <p:spPr>
          <a:xfrm>
            <a:off x="5753100" y="2914650"/>
            <a:ext cx="439951" cy="7429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4E8BD46-5AC4-F571-99C1-585036C9C838}"/>
                  </a:ext>
                </a:extLst>
              </p14:cNvPr>
              <p14:cNvContentPartPr/>
              <p14:nvPr/>
            </p14:nvContentPartPr>
            <p14:xfrm>
              <a:off x="1873440" y="4336920"/>
              <a:ext cx="178200" cy="2282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4E8BD46-5AC4-F571-99C1-585036C9C83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64080" y="4327560"/>
                <a:ext cx="196920" cy="246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5" grpId="0" animBg="1"/>
      <p:bldP spid="36" grpId="0" animBg="1"/>
      <p:bldP spid="44" grpId="0" animBg="1"/>
      <p:bldP spid="46" grpId="0"/>
      <p:bldP spid="2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-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p(</a:t>
            </a:r>
            <a:r>
              <a:rPr lang="en-US" b="1" dirty="0"/>
              <a:t>w</a:t>
            </a:r>
            <a:r>
              <a:rPr lang="en-US" dirty="0"/>
              <a:t>) is zero-mean Laplace distribution</a:t>
            </a:r>
          </a:p>
          <a:p>
            <a:r>
              <a:rPr lang="en-US" dirty="0"/>
              <a:t>In the log space, it gives rise to a penalty of the 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penalizes large weigh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990600" y="2514600"/>
          <a:ext cx="1311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431613" progId="Equation.DSMT4">
                  <p:embed/>
                </p:oleObj>
              </mc:Choice>
              <mc:Fallback>
                <p:oleObj name="Equation" r:id="rId2" imgW="571252" imgH="431613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13112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F1725B6-CFAB-4349-A2C4-BD7E0EB9561B}"/>
                  </a:ext>
                </a:extLst>
              </p14:cNvPr>
              <p14:cNvContentPartPr/>
              <p14:nvPr/>
            </p14:nvContentPartPr>
            <p14:xfrm>
              <a:off x="2717280" y="308520"/>
              <a:ext cx="5376240" cy="3236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F1725B6-CFAB-4349-A2C4-BD7E0EB9561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07920" y="299160"/>
                <a:ext cx="5394960" cy="325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9626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mall weigh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prior for the weights is zero; unless the data tells us otherwise, we will treat the feature as not needed by the model</a:t>
            </a:r>
          </a:p>
          <a:p>
            <a:r>
              <a:rPr lang="en-US" dirty="0"/>
              <a:t>Large weights are more susceptible to the noise in the data</a:t>
            </a:r>
          </a:p>
          <a:p>
            <a:pPr lvl="1"/>
            <a:r>
              <a:rPr lang="en-US" dirty="0"/>
              <a:t>A small difference in the feature value can cause big changes in the probability</a:t>
            </a:r>
          </a:p>
          <a:p>
            <a:r>
              <a:rPr lang="en-US" dirty="0"/>
              <a:t>Small weights give rise to smoothe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FA85E1C-99FC-40B4-A995-0599EA1B2D2F}"/>
                  </a:ext>
                </a:extLst>
              </p14:cNvPr>
              <p14:cNvContentPartPr/>
              <p14:nvPr/>
            </p14:nvContentPartPr>
            <p14:xfrm>
              <a:off x="4981320" y="303840"/>
              <a:ext cx="2406240" cy="14634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FA85E1C-99FC-40B4-A995-0599EA1B2D2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71960" y="294480"/>
                <a:ext cx="2424960" cy="148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643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i="1" dirty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en-US" dirty="0"/>
              <a:t> forces the large weights to get closer to zero and places an emphasis on the large weights</a:t>
            </a:r>
          </a:p>
          <a:p>
            <a:pPr lvl="1"/>
            <a:r>
              <a:rPr lang="en-US" dirty="0"/>
              <a:t>Even though the weights get closer to zero, they are often not zero</a:t>
            </a:r>
          </a:p>
          <a:p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 also penalizes large weights but the emphasis is not necessarily on the large weights</a:t>
            </a:r>
          </a:p>
          <a:p>
            <a:pPr lvl="1"/>
            <a:r>
              <a:rPr lang="en-US" dirty="0"/>
              <a:t>Some of the weights become zero</a:t>
            </a:r>
          </a:p>
          <a:p>
            <a:pPr lvl="1"/>
            <a:r>
              <a:rPr lang="en-US" dirty="0"/>
              <a:t>Leads to a sparser repres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39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s we have seen with examples, the learning rate is an important parameter</a:t>
            </a:r>
          </a:p>
          <a:p>
            <a:r>
              <a:rPr lang="en-US" dirty="0"/>
              <a:t>If it is too large, then we can overshoot</a:t>
            </a:r>
          </a:p>
          <a:p>
            <a:r>
              <a:rPr lang="en-US" dirty="0"/>
              <a:t>If it is too small, then it takes a long time to converge</a:t>
            </a:r>
          </a:p>
          <a:p>
            <a:r>
              <a:rPr lang="en-US" dirty="0"/>
              <a:t>There is no single value that works for all datasets and domains</a:t>
            </a:r>
          </a:p>
          <a:p>
            <a:r>
              <a:rPr lang="en-US" dirty="0"/>
              <a:t>There are approaches that chooses an appropriate learning rate at each step</a:t>
            </a:r>
          </a:p>
          <a:p>
            <a:pPr lvl="1"/>
            <a:r>
              <a:rPr lang="en-US" dirty="0"/>
              <a:t>E.g., line sear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052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N Parameter </a:t>
            </a:r>
            <a:r>
              <a:rPr lang="en-US" dirty="0"/>
              <a:t>estimat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here is no closed form solution for both maximum likelihood estimation and Bayesian estimation</a:t>
            </a:r>
          </a:p>
          <a:p>
            <a:r>
              <a:rPr lang="en-US" dirty="0"/>
              <a:t>The likelihood function is concave; there is a single global optimum (note that the objective function has a single global optimum value but there might be many parameter values that achieve the same global optimum)</a:t>
            </a:r>
          </a:p>
          <a:p>
            <a:r>
              <a:rPr lang="en-US" dirty="0"/>
              <a:t>Gradient ascent methods are applied to estimate the parameters</a:t>
            </a:r>
          </a:p>
          <a:p>
            <a:r>
              <a:rPr lang="en-US" dirty="0"/>
              <a:t>The gradient computation requires running inference, which is costly</a:t>
            </a:r>
          </a:p>
          <a:p>
            <a:r>
              <a:rPr lang="en-US" dirty="0"/>
              <a:t>In practice, regularization (</a:t>
            </a:r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) is used to avoid </a:t>
            </a:r>
            <a:r>
              <a:rPr lang="en-US" dirty="0" err="1"/>
              <a:t>overfit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72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est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9624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7" name="Straight Arrow Connector 16"/>
          <p:cNvCxnSpPr>
            <a:stCxn id="35" idx="4"/>
            <a:endCxn id="16" idx="0"/>
          </p:cNvCxnSpPr>
          <p:nvPr/>
        </p:nvCxnSpPr>
        <p:spPr>
          <a:xfrm flipH="1">
            <a:off x="4305300" y="2914650"/>
            <a:ext cx="1447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410200" y="22288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A</a:t>
            </a:r>
            <a:endParaRPr lang="en-US" baseline="30000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0292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7" name="Straight Arrow Connector 36"/>
          <p:cNvCxnSpPr>
            <a:stCxn id="35" idx="4"/>
            <a:endCxn id="36" idx="0"/>
          </p:cNvCxnSpPr>
          <p:nvPr/>
        </p:nvCxnSpPr>
        <p:spPr>
          <a:xfrm flipH="1">
            <a:off x="5372100" y="2914650"/>
            <a:ext cx="381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7056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B</a:t>
            </a:r>
            <a:r>
              <a:rPr lang="en-US" i="1" baseline="30000" dirty="0" err="1">
                <a:solidFill>
                  <a:schemeClr val="tx1"/>
                </a:solidFill>
              </a:rPr>
              <a:t>n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stCxn id="35" idx="4"/>
            <a:endCxn id="44" idx="0"/>
          </p:cNvCxnSpPr>
          <p:nvPr/>
        </p:nvCxnSpPr>
        <p:spPr>
          <a:xfrm>
            <a:off x="5753100" y="2914650"/>
            <a:ext cx="12954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381000" y="2286000"/>
            <a:ext cx="2286000" cy="3581400"/>
            <a:chOff x="381000" y="2286000"/>
            <a:chExt cx="2286000" cy="3581400"/>
          </a:xfrm>
        </p:grpSpPr>
        <p:sp>
          <p:nvSpPr>
            <p:cNvPr id="9" name="Oval 8"/>
            <p:cNvSpPr/>
            <p:nvPr/>
          </p:nvSpPr>
          <p:spPr>
            <a:xfrm>
              <a:off x="1181100" y="2286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181100" y="3581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1524000" y="2971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381000" y="3276600"/>
              <a:ext cx="2286000" cy="2590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181100" y="4724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C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0" idx="4"/>
              <a:endCxn id="18" idx="0"/>
            </p:cNvCxnSpPr>
            <p:nvPr/>
          </p:nvCxnSpPr>
          <p:spPr>
            <a:xfrm>
              <a:off x="1524000" y="4267200"/>
              <a:ext cx="0" cy="457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952500" y="4495800"/>
              <a:ext cx="11430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Oval 27"/>
          <p:cNvSpPr/>
          <p:nvPr/>
        </p:nvSpPr>
        <p:spPr>
          <a:xfrm>
            <a:off x="29718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29" name="Oval 28"/>
          <p:cNvSpPr/>
          <p:nvPr/>
        </p:nvSpPr>
        <p:spPr>
          <a:xfrm>
            <a:off x="39624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  <a:r>
              <a:rPr lang="en-US" i="1" baseline="30000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30" name="Straight Arrow Connector 29"/>
          <p:cNvCxnSpPr>
            <a:stCxn id="16" idx="4"/>
            <a:endCxn id="28" idx="0"/>
          </p:cNvCxnSpPr>
          <p:nvPr/>
        </p:nvCxnSpPr>
        <p:spPr>
          <a:xfrm flipH="1">
            <a:off x="3314700" y="4210050"/>
            <a:ext cx="9906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6" idx="4"/>
            <a:endCxn id="29" idx="0"/>
          </p:cNvCxnSpPr>
          <p:nvPr/>
        </p:nvCxnSpPr>
        <p:spPr>
          <a:xfrm>
            <a:off x="4305300" y="4210050"/>
            <a:ext cx="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48768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40" name="Oval 39"/>
          <p:cNvSpPr/>
          <p:nvPr/>
        </p:nvSpPr>
        <p:spPr>
          <a:xfrm>
            <a:off x="58674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i="1" baseline="30000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41" name="Straight Arrow Connector 40"/>
          <p:cNvCxnSpPr>
            <a:stCxn id="36" idx="4"/>
            <a:endCxn id="39" idx="0"/>
          </p:cNvCxnSpPr>
          <p:nvPr/>
        </p:nvCxnSpPr>
        <p:spPr>
          <a:xfrm flipH="1">
            <a:off x="5219700" y="4210050"/>
            <a:ext cx="1524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6" idx="4"/>
            <a:endCxn id="40" idx="0"/>
          </p:cNvCxnSpPr>
          <p:nvPr/>
        </p:nvCxnSpPr>
        <p:spPr>
          <a:xfrm>
            <a:off x="5372100" y="4210050"/>
            <a:ext cx="8382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68580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1" baseline="30000" dirty="0">
                <a:solidFill>
                  <a:schemeClr val="tx1"/>
                </a:solidFill>
              </a:rPr>
              <a:t>n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9" name="Oval 48"/>
          <p:cNvSpPr/>
          <p:nvPr/>
        </p:nvSpPr>
        <p:spPr>
          <a:xfrm>
            <a:off x="78486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C</a:t>
            </a:r>
            <a:r>
              <a:rPr lang="en-US" i="1" baseline="30000" dirty="0" err="1">
                <a:solidFill>
                  <a:schemeClr val="tx1"/>
                </a:solidFill>
              </a:rPr>
              <a:t>nm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50" name="Straight Arrow Connector 49"/>
          <p:cNvCxnSpPr>
            <a:stCxn id="44" idx="4"/>
            <a:endCxn id="48" idx="0"/>
          </p:cNvCxnSpPr>
          <p:nvPr/>
        </p:nvCxnSpPr>
        <p:spPr>
          <a:xfrm>
            <a:off x="7048500" y="4210050"/>
            <a:ext cx="1524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44" idx="4"/>
            <a:endCxn id="49" idx="0"/>
          </p:cNvCxnSpPr>
          <p:nvPr/>
        </p:nvCxnSpPr>
        <p:spPr>
          <a:xfrm>
            <a:off x="7048500" y="4210050"/>
            <a:ext cx="11430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623102" y="48122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57" name="Straight Arrow Connector 56"/>
          <p:cNvCxnSpPr>
            <a:stCxn id="16" idx="4"/>
            <a:endCxn id="56" idx="0"/>
          </p:cNvCxnSpPr>
          <p:nvPr/>
        </p:nvCxnSpPr>
        <p:spPr>
          <a:xfrm flipH="1">
            <a:off x="3830851" y="4210050"/>
            <a:ext cx="474449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486400" y="4812268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1" name="Straight Arrow Connector 60"/>
          <p:cNvCxnSpPr>
            <a:stCxn id="36" idx="4"/>
            <a:endCxn id="60" idx="0"/>
          </p:cNvCxnSpPr>
          <p:nvPr/>
        </p:nvCxnSpPr>
        <p:spPr>
          <a:xfrm>
            <a:off x="5372100" y="4210050"/>
            <a:ext cx="322049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023402" y="3638550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4" name="Straight Arrow Connector 63"/>
          <p:cNvCxnSpPr>
            <a:stCxn id="35" idx="4"/>
            <a:endCxn id="63" idx="0"/>
          </p:cNvCxnSpPr>
          <p:nvPr/>
        </p:nvCxnSpPr>
        <p:spPr>
          <a:xfrm>
            <a:off x="5753100" y="2914650"/>
            <a:ext cx="478051" cy="723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7509302" y="4812268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7" name="Straight Arrow Connector 66"/>
          <p:cNvCxnSpPr>
            <a:stCxn id="44" idx="4"/>
            <a:endCxn id="66" idx="0"/>
          </p:cNvCxnSpPr>
          <p:nvPr/>
        </p:nvCxnSpPr>
        <p:spPr>
          <a:xfrm>
            <a:off x="7048500" y="4210050"/>
            <a:ext cx="668551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7D11B8D-C2D9-D7C1-B5E2-965D15CC2F8A}"/>
                  </a:ext>
                </a:extLst>
              </p14:cNvPr>
              <p14:cNvContentPartPr/>
              <p14:nvPr/>
            </p14:nvContentPartPr>
            <p14:xfrm>
              <a:off x="1746360" y="5410080"/>
              <a:ext cx="838440" cy="400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7D11B8D-C2D9-D7C1-B5E2-965D15CC2F8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37000" y="5400720"/>
                <a:ext cx="857160" cy="419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5" grpId="0" animBg="1"/>
      <p:bldP spid="36" grpId="0" animBg="1"/>
      <p:bldP spid="44" grpId="0" animBg="1"/>
      <p:bldP spid="28" grpId="0" animBg="1"/>
      <p:bldP spid="29" grpId="0" animBg="1"/>
      <p:bldP spid="39" grpId="0" animBg="1"/>
      <p:bldP spid="40" grpId="0" animBg="1"/>
      <p:bldP spid="48" grpId="0" animBg="1"/>
      <p:bldP spid="49" grpId="0" animBg="1"/>
      <p:bldP spid="56" grpId="0"/>
      <p:bldP spid="60" grpId="0"/>
      <p:bldP spid="63" grpId="0"/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urses with each its own set of stud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8</a:t>
            </a:fld>
            <a:endParaRPr kumimoji="0" lang="en-US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1" y="2133600"/>
            <a:ext cx="314151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2316480"/>
            <a:ext cx="5063400" cy="237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5800" y="5334000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We can reason across students in the same course, but we cannot reason across courses through common students, because the student variables are replicated across courses.</a:t>
            </a:r>
          </a:p>
        </p:txBody>
      </p:sp>
      <p:sp>
        <p:nvSpPr>
          <p:cNvPr id="8" name="Rectangle 7"/>
          <p:cNvSpPr/>
          <p:nvPr/>
        </p:nvSpPr>
        <p:spPr>
          <a:xfrm>
            <a:off x="4657165" y="2886635"/>
            <a:ext cx="152400" cy="4389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943165" y="2886635"/>
            <a:ext cx="152400" cy="4389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/>
              <p14:cNvContentPartPr/>
              <p14:nvPr/>
            </p14:nvContentPartPr>
            <p14:xfrm>
              <a:off x="6659910" y="4354530"/>
              <a:ext cx="1285560" cy="11844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48750" y="4341892"/>
                <a:ext cx="1307520" cy="14480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F19B19E7-5C68-4C7E-8EE0-E5C314B8BC06}"/>
              </a:ext>
            </a:extLst>
          </p:cNvPr>
          <p:cNvSpPr/>
          <p:nvPr/>
        </p:nvSpPr>
        <p:spPr>
          <a:xfrm>
            <a:off x="1981200" y="3265170"/>
            <a:ext cx="1143000" cy="392430"/>
          </a:xfrm>
          <a:prstGeom prst="ellipse">
            <a:avLst/>
          </a:prstGeom>
          <a:solidFill>
            <a:srgbClr val="E7E7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Industri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urses and multiple stud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9</a:t>
            </a:fld>
            <a:endParaRPr kumimoji="0" lang="en-US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3098" y="1371600"/>
            <a:ext cx="3657600" cy="1871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566160"/>
            <a:ext cx="6465396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8A57EB28-9BFF-4B52-87C6-87D17684B09F}"/>
              </a:ext>
            </a:extLst>
          </p:cNvPr>
          <p:cNvSpPr/>
          <p:nvPr/>
        </p:nvSpPr>
        <p:spPr>
          <a:xfrm>
            <a:off x="4876800" y="1676400"/>
            <a:ext cx="1143000" cy="392430"/>
          </a:xfrm>
          <a:prstGeom prst="ellipse">
            <a:avLst/>
          </a:prstGeom>
          <a:solidFill>
            <a:srgbClr val="E7E7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Industrio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0917D1B-AF44-E2AD-C70B-F9E591880C68}"/>
                  </a:ext>
                </a:extLst>
              </p14:cNvPr>
              <p14:cNvContentPartPr/>
              <p14:nvPr/>
            </p14:nvContentPartPr>
            <p14:xfrm>
              <a:off x="1022040" y="2622240"/>
              <a:ext cx="6949080" cy="20574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0917D1B-AF44-E2AD-C70B-F9E591880C6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12680" y="2612880"/>
                <a:ext cx="6967800" cy="2076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20422</TotalTime>
  <Words>3960</Words>
  <Application>Microsoft Macintosh PowerPoint</Application>
  <PresentationFormat>On-screen Show (4:3)</PresentationFormat>
  <Paragraphs>503</Paragraphs>
  <Slides>6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8" baseType="lpstr">
      <vt:lpstr>Arial</vt:lpstr>
      <vt:lpstr>Calibri</vt:lpstr>
      <vt:lpstr>Cambria Math</vt:lpstr>
      <vt:lpstr>Century</vt:lpstr>
      <vt:lpstr>Century Schoolbook</vt:lpstr>
      <vt:lpstr>Comic Sans MS</vt:lpstr>
      <vt:lpstr>Courier New</vt:lpstr>
      <vt:lpstr>Lucida Calligraphy</vt:lpstr>
      <vt:lpstr>Symbol</vt:lpstr>
      <vt:lpstr>Times New Roman</vt:lpstr>
      <vt:lpstr>Verdana</vt:lpstr>
      <vt:lpstr>Wingdings</vt:lpstr>
      <vt:lpstr>WPI</vt:lpstr>
      <vt:lpstr>Equation</vt:lpstr>
      <vt:lpstr>CS583 Probabilistic Graphical Models</vt:lpstr>
      <vt:lpstr>Belief</vt:lpstr>
      <vt:lpstr>A message</vt:lpstr>
      <vt:lpstr>Plate models - informally</vt:lpstr>
      <vt:lpstr>Example – all inside</vt:lpstr>
      <vt:lpstr>Example – some outside</vt:lpstr>
      <vt:lpstr>Example – nested </vt:lpstr>
      <vt:lpstr>Multiple courses with each its own set of students</vt:lpstr>
      <vt:lpstr>Multiple courses and multiple students</vt:lpstr>
      <vt:lpstr>Latent Dirichlet Allocation</vt:lpstr>
      <vt:lpstr>Limitations of plate models</vt:lpstr>
      <vt:lpstr>Probabilistic relational models</vt:lpstr>
      <vt:lpstr>Statistical relational learning (SRL)</vt:lpstr>
      <vt:lpstr>Parameter Estimation</vt:lpstr>
      <vt:lpstr>Overview</vt:lpstr>
      <vt:lpstr>Parameter Estimation Bayesian Networks</vt:lpstr>
      <vt:lpstr>Parameter estimation for BNs</vt:lpstr>
      <vt:lpstr>Simplest case – one variable</vt:lpstr>
      <vt:lpstr>Thumbtack tosses</vt:lpstr>
      <vt:lpstr>Likelihood</vt:lpstr>
      <vt:lpstr>Likelihood/log-likelihood</vt:lpstr>
      <vt:lpstr>Maximum likelihood for a multinomial</vt:lpstr>
      <vt:lpstr>ML for BNs</vt:lpstr>
      <vt:lpstr>Bayesian estimation</vt:lpstr>
      <vt:lpstr>Independence?</vt:lpstr>
      <vt:lpstr>Bayesian Estimation</vt:lpstr>
      <vt:lpstr>Bayesian estimation</vt:lpstr>
      <vt:lpstr>Parameters</vt:lpstr>
      <vt:lpstr>Posterior and prediction</vt:lpstr>
      <vt:lpstr>Factorization</vt:lpstr>
      <vt:lpstr>Posterior and P(x[m+1]|D)</vt:lpstr>
      <vt:lpstr>P(x[M+1]|D)</vt:lpstr>
      <vt:lpstr>Uniform prior</vt:lpstr>
      <vt:lpstr>Uniform prior</vt:lpstr>
      <vt:lpstr>Beta Distribution</vt:lpstr>
      <vt:lpstr>Beta Distribution</vt:lpstr>
      <vt:lpstr>Beta distribution</vt:lpstr>
      <vt:lpstr>Dirichlet priors</vt:lpstr>
      <vt:lpstr>Bayesian estimation</vt:lpstr>
      <vt:lpstr>Bayesian estimation examples</vt:lpstr>
      <vt:lpstr>ICU Alarm network – fig 17.c.1</vt:lpstr>
      <vt:lpstr>Parameter Estimation Incomplete Data</vt:lpstr>
      <vt:lpstr>Missing Data</vt:lpstr>
      <vt:lpstr>Approaches</vt:lpstr>
      <vt:lpstr>Examples</vt:lpstr>
      <vt:lpstr>Expectation Maximization (EM)</vt:lpstr>
      <vt:lpstr>Parameter Estimation Markov Networks</vt:lpstr>
      <vt:lpstr>Overview</vt:lpstr>
      <vt:lpstr>Single variable case</vt:lpstr>
      <vt:lpstr>Log-linear models</vt:lpstr>
      <vt:lpstr>Log-linear models – log-likelihood</vt:lpstr>
      <vt:lpstr>Derivative of l(w:d)/m wrt to wi</vt:lpstr>
      <vt:lpstr>Ew[fi] – ED[fi]</vt:lpstr>
      <vt:lpstr>Gradient Ascent</vt:lpstr>
      <vt:lpstr>f = -2x2 + 8x + 10</vt:lpstr>
      <vt:lpstr>f = sin(x)</vt:lpstr>
      <vt:lpstr>f = -2x2 + 8x + 10</vt:lpstr>
      <vt:lpstr>Bayesian priors</vt:lpstr>
      <vt:lpstr>L2-Regularization</vt:lpstr>
      <vt:lpstr>L1-Regularization</vt:lpstr>
      <vt:lpstr>Why small weights?</vt:lpstr>
      <vt:lpstr>L2 vs L1</vt:lpstr>
      <vt:lpstr>Learning rate</vt:lpstr>
      <vt:lpstr>MN Parameter estimation 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334</cp:revision>
  <dcterms:created xsi:type="dcterms:W3CDTF">2011-08-15T21:03:01Z</dcterms:created>
  <dcterms:modified xsi:type="dcterms:W3CDTF">2024-02-15T20:17:29Z</dcterms:modified>
</cp:coreProperties>
</file>